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omments.xml" ContentType="application/vnd.openxmlformats-officedocument.wordprocessingml.comments+xml"/>
  <Override PartName="/word/commentsExtended.xml" ContentType="application/vnd.openxmlformats-officedocument.wordprocessingml.commentsExtended+xml"/>
  <Override PartName="/word/commentsIds.xml" ContentType="application/vnd.openxmlformats-officedocument.wordprocessingml.commentsIds+xml"/>
  <Override PartName="/word/commentsExtensible.xml" ContentType="application/vnd.openxmlformats-officedocument.wordprocessingml.commentsExtensible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654FAD67" w14:textId="186AC0DB" w:rsidR="003D31AD" w:rsidRDefault="003D31AD" w:rsidP="00147DB5">
      <w:pPr>
        <w:spacing w:after="0"/>
        <w:ind w:left="-142"/>
        <w:jc w:val="center"/>
        <w:rPr>
          <w:rFonts w:ascii="Times New Roman" w:hAnsi="Times New Roman" w:cs="Times New Roman"/>
          <w:sz w:val="24"/>
        </w:rPr>
      </w:pPr>
      <w:bookmarkStart w:id="0" w:name="_Toc136296691"/>
      <w:r w:rsidRPr="003D31AD">
        <w:rPr>
          <w:rFonts w:ascii="Times New Roman" w:hAnsi="Times New Roman" w:cs="Times New Roman"/>
          <w:sz w:val="24"/>
        </w:rPr>
        <w:t xml:space="preserve">МИНИСТЕРСТВО НАУКИ И ВЫСШЕГО ОБРАЗОВАНИЯ РОССИЙСКОЙ ФЕДЕРАЦИИ </w:t>
      </w:r>
    </w:p>
    <w:p w14:paraId="19BFE10A" w14:textId="77777777" w:rsidR="003D31AD" w:rsidRDefault="003D31AD" w:rsidP="003D31AD">
      <w:pPr>
        <w:spacing w:after="0"/>
        <w:ind w:left="1026" w:right="589" w:hanging="824"/>
        <w:jc w:val="center"/>
        <w:rPr>
          <w:rFonts w:ascii="Times New Roman" w:hAnsi="Times New Roman" w:cs="Times New Roman"/>
          <w:sz w:val="24"/>
        </w:rPr>
      </w:pPr>
      <w:r w:rsidRPr="003D31AD">
        <w:rPr>
          <w:rFonts w:ascii="Times New Roman" w:hAnsi="Times New Roman" w:cs="Times New Roman"/>
          <w:sz w:val="24"/>
        </w:rPr>
        <w:t>ФЕДЕРАЛЬНОЕ ГОСУДАРСТВЕННОЕ АВТОНОМНОЕ ОБРАЗОВАТЕЛЬНОЕ</w:t>
      </w:r>
      <w:r>
        <w:rPr>
          <w:rFonts w:ascii="Times New Roman" w:hAnsi="Times New Roman" w:cs="Times New Roman"/>
          <w:sz w:val="24"/>
        </w:rPr>
        <w:t xml:space="preserve"> </w:t>
      </w:r>
      <w:r w:rsidRPr="003D31AD">
        <w:rPr>
          <w:rFonts w:ascii="Times New Roman" w:hAnsi="Times New Roman" w:cs="Times New Roman"/>
          <w:sz w:val="24"/>
        </w:rPr>
        <w:t>УЧРЕЖДЕНИЕ ВЫСШЕГО ОБРАЗОВАНИЯ</w:t>
      </w:r>
      <w:r>
        <w:rPr>
          <w:rFonts w:ascii="Times New Roman" w:hAnsi="Times New Roman" w:cs="Times New Roman"/>
          <w:sz w:val="24"/>
        </w:rPr>
        <w:t xml:space="preserve"> </w:t>
      </w:r>
    </w:p>
    <w:p w14:paraId="24D905B3" w14:textId="77777777" w:rsidR="00E16034" w:rsidRDefault="003D31AD" w:rsidP="00E16034">
      <w:pPr>
        <w:spacing w:after="0"/>
        <w:ind w:left="1026" w:right="589" w:hanging="824"/>
        <w:jc w:val="center"/>
        <w:rPr>
          <w:rFonts w:ascii="Times New Roman" w:hAnsi="Times New Roman" w:cs="Times New Roman"/>
          <w:sz w:val="24"/>
        </w:rPr>
      </w:pPr>
      <w:r w:rsidRPr="003D31AD">
        <w:rPr>
          <w:rFonts w:ascii="Times New Roman" w:hAnsi="Times New Roman" w:cs="Times New Roman"/>
          <w:sz w:val="24"/>
        </w:rPr>
        <w:t>«НАЦИОНАЛЬНЫЙ ИССЛЕДОВАТЕЛЬСКИЙ НИЖЕГОРОДСКИЙ ГОСУДАРСТВЕННЫЙ УНИВЕРСИТЕТ</w:t>
      </w:r>
    </w:p>
    <w:p w14:paraId="4625D010" w14:textId="73587DA5" w:rsidR="003D31AD" w:rsidRPr="008B7097" w:rsidRDefault="003D31AD" w:rsidP="00E16034">
      <w:pPr>
        <w:ind w:left="1026" w:right="589" w:hanging="824"/>
        <w:jc w:val="center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 </w:t>
      </w:r>
      <w:r w:rsidRPr="003D31AD">
        <w:rPr>
          <w:rFonts w:ascii="Times New Roman" w:hAnsi="Times New Roman" w:cs="Times New Roman"/>
          <w:sz w:val="24"/>
        </w:rPr>
        <w:t>им. Н.И. ЛОБАЧЕВСКОГО (ННГУ)»</w:t>
      </w:r>
    </w:p>
    <w:p w14:paraId="5FB4BD93" w14:textId="2EF542E6" w:rsidR="003D31AD" w:rsidRPr="008B7097" w:rsidRDefault="003D31AD" w:rsidP="008B7097">
      <w:pPr>
        <w:pStyle w:val="affff1"/>
        <w:spacing w:before="1"/>
        <w:ind w:left="971" w:right="809"/>
        <w:jc w:val="center"/>
        <w:rPr>
          <w:rFonts w:ascii="Times New Roman" w:hAnsi="Times New Roman" w:cs="Times New Roman"/>
          <w:sz w:val="28"/>
          <w:szCs w:val="28"/>
        </w:rPr>
      </w:pPr>
      <w:r w:rsidRPr="008B7097">
        <w:rPr>
          <w:rFonts w:ascii="Times New Roman" w:hAnsi="Times New Roman" w:cs="Times New Roman"/>
          <w:sz w:val="28"/>
          <w:szCs w:val="28"/>
        </w:rPr>
        <w:t>Химический факультет</w:t>
      </w:r>
    </w:p>
    <w:p w14:paraId="3C5F9546" w14:textId="070CD8B5" w:rsidR="003D31AD" w:rsidRPr="008B7097" w:rsidRDefault="003D31AD" w:rsidP="008B7097">
      <w:pPr>
        <w:pStyle w:val="affff1"/>
        <w:ind w:left="970" w:right="809"/>
        <w:jc w:val="center"/>
        <w:rPr>
          <w:rFonts w:ascii="Times New Roman" w:hAnsi="Times New Roman" w:cs="Times New Roman"/>
          <w:sz w:val="28"/>
          <w:szCs w:val="28"/>
        </w:rPr>
      </w:pPr>
      <w:r w:rsidRPr="008B7097">
        <w:rPr>
          <w:rFonts w:ascii="Times New Roman" w:hAnsi="Times New Roman" w:cs="Times New Roman"/>
          <w:sz w:val="28"/>
          <w:szCs w:val="28"/>
        </w:rPr>
        <w:t xml:space="preserve">Кафедра </w:t>
      </w:r>
      <w:r w:rsidR="008B7097" w:rsidRPr="008B7097">
        <w:rPr>
          <w:rFonts w:ascii="Times New Roman" w:hAnsi="Times New Roman" w:cs="Times New Roman"/>
          <w:sz w:val="28"/>
          <w:szCs w:val="28"/>
        </w:rPr>
        <w:t>физической химии</w:t>
      </w:r>
    </w:p>
    <w:p w14:paraId="05720DFE" w14:textId="77777777" w:rsidR="00E16034" w:rsidRDefault="003D31AD" w:rsidP="0007591B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8B7097">
        <w:rPr>
          <w:rFonts w:ascii="Times New Roman" w:hAnsi="Times New Roman" w:cs="Times New Roman"/>
          <w:b/>
          <w:sz w:val="28"/>
          <w:szCs w:val="28"/>
        </w:rPr>
        <w:t xml:space="preserve">Выпускная квалификационная работа </w:t>
      </w:r>
    </w:p>
    <w:p w14:paraId="39EE6803" w14:textId="4A42F306" w:rsidR="003D31AD" w:rsidRPr="008B7097" w:rsidRDefault="003D31AD" w:rsidP="0007591B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8B7097">
        <w:rPr>
          <w:rFonts w:ascii="Times New Roman" w:hAnsi="Times New Roman" w:cs="Times New Roman"/>
          <w:b/>
          <w:sz w:val="28"/>
          <w:szCs w:val="28"/>
        </w:rPr>
        <w:t>(дипломная работа)</w:t>
      </w:r>
    </w:p>
    <w:p w14:paraId="7BA729C6" w14:textId="77777777" w:rsidR="003D31AD" w:rsidRPr="008B7097" w:rsidRDefault="003D31AD" w:rsidP="003D31AD">
      <w:pPr>
        <w:pStyle w:val="affff1"/>
        <w:spacing w:before="6"/>
        <w:rPr>
          <w:rFonts w:ascii="Times New Roman" w:hAnsi="Times New Roman" w:cs="Times New Roman"/>
          <w:b/>
          <w:sz w:val="28"/>
          <w:szCs w:val="28"/>
        </w:rPr>
      </w:pPr>
    </w:p>
    <w:p w14:paraId="6331B308" w14:textId="30EC5F52" w:rsidR="003D31AD" w:rsidRPr="008B7097" w:rsidRDefault="003D31AD" w:rsidP="003D31AD">
      <w:pPr>
        <w:pStyle w:val="affff1"/>
        <w:jc w:val="center"/>
        <w:rPr>
          <w:rFonts w:ascii="Times New Roman" w:hAnsi="Times New Roman" w:cs="Times New Roman"/>
          <w:b/>
          <w:sz w:val="36"/>
          <w:szCs w:val="28"/>
        </w:rPr>
      </w:pPr>
      <w:r w:rsidRPr="008B7097">
        <w:rPr>
          <w:rFonts w:ascii="Times New Roman" w:hAnsi="Times New Roman" w:cs="Times New Roman"/>
          <w:b/>
          <w:sz w:val="36"/>
          <w:szCs w:val="28"/>
        </w:rPr>
        <w:t>Моделирование процесса полимеризации композиций ДМЭГ/бутанол, ПЭТА/бутанол и ОКМ-2/бутанол</w:t>
      </w:r>
      <w:r w:rsidR="00D07ED9">
        <w:rPr>
          <w:rFonts w:ascii="Times New Roman" w:hAnsi="Times New Roman" w:cs="Times New Roman"/>
          <w:b/>
          <w:sz w:val="36"/>
          <w:szCs w:val="28"/>
        </w:rPr>
        <w:t>,</w:t>
      </w:r>
      <w:r w:rsidRPr="008B7097">
        <w:rPr>
          <w:rFonts w:ascii="Times New Roman" w:hAnsi="Times New Roman" w:cs="Times New Roman"/>
          <w:b/>
          <w:sz w:val="36"/>
          <w:szCs w:val="28"/>
        </w:rPr>
        <w:t xml:space="preserve"> инициируемо</w:t>
      </w:r>
      <w:r w:rsidR="0033117B">
        <w:rPr>
          <w:rFonts w:ascii="Times New Roman" w:hAnsi="Times New Roman" w:cs="Times New Roman"/>
          <w:b/>
          <w:sz w:val="36"/>
          <w:szCs w:val="28"/>
        </w:rPr>
        <w:t>го</w:t>
      </w:r>
      <w:r w:rsidRPr="008B7097">
        <w:rPr>
          <w:rFonts w:ascii="Times New Roman" w:hAnsi="Times New Roman" w:cs="Times New Roman"/>
          <w:b/>
          <w:sz w:val="36"/>
          <w:szCs w:val="28"/>
        </w:rPr>
        <w:t xml:space="preserve"> системой о-хинон/амин</w:t>
      </w:r>
    </w:p>
    <w:p w14:paraId="6EE77AB1" w14:textId="15B3DEE4" w:rsidR="008B7097" w:rsidRDefault="008B7097" w:rsidP="003D31AD">
      <w:pPr>
        <w:pStyle w:val="affff1"/>
        <w:spacing w:before="7"/>
        <w:rPr>
          <w:rFonts w:ascii="Times New Roman" w:hAnsi="Times New Roman" w:cs="Times New Roman"/>
          <w:b/>
          <w:sz w:val="28"/>
          <w:szCs w:val="28"/>
        </w:rPr>
      </w:pPr>
    </w:p>
    <w:p w14:paraId="307A947D" w14:textId="699F5A12" w:rsidR="00BC08FD" w:rsidRDefault="00BC08FD" w:rsidP="003D31AD">
      <w:pPr>
        <w:pStyle w:val="affff1"/>
        <w:spacing w:before="7"/>
        <w:rPr>
          <w:rFonts w:ascii="Times New Roman" w:hAnsi="Times New Roman" w:cs="Times New Roman"/>
          <w:b/>
          <w:sz w:val="28"/>
          <w:szCs w:val="28"/>
        </w:rPr>
      </w:pPr>
    </w:p>
    <w:p w14:paraId="214F5C80" w14:textId="0B516B17" w:rsidR="00BC08FD" w:rsidRDefault="00BC08FD" w:rsidP="003D31AD">
      <w:pPr>
        <w:pStyle w:val="affff1"/>
        <w:spacing w:before="7"/>
        <w:rPr>
          <w:rFonts w:ascii="Times New Roman" w:hAnsi="Times New Roman" w:cs="Times New Roman"/>
          <w:b/>
          <w:sz w:val="28"/>
          <w:szCs w:val="28"/>
        </w:rPr>
      </w:pPr>
    </w:p>
    <w:p w14:paraId="4D85FE03" w14:textId="286E9CD2" w:rsidR="00BC08FD" w:rsidRDefault="00BC08FD" w:rsidP="003D31AD">
      <w:pPr>
        <w:pStyle w:val="affff1"/>
        <w:spacing w:before="7"/>
        <w:rPr>
          <w:rFonts w:ascii="Times New Roman" w:hAnsi="Times New Roman" w:cs="Times New Roman"/>
          <w:b/>
          <w:sz w:val="28"/>
          <w:szCs w:val="28"/>
        </w:rPr>
      </w:pPr>
    </w:p>
    <w:p w14:paraId="78A36503" w14:textId="77777777" w:rsidR="00BC08FD" w:rsidRDefault="00BC08FD" w:rsidP="003D31AD">
      <w:pPr>
        <w:pStyle w:val="affff1"/>
        <w:spacing w:before="7"/>
        <w:rPr>
          <w:rFonts w:ascii="Times New Roman" w:hAnsi="Times New Roman" w:cs="Times New Roman"/>
          <w:b/>
          <w:sz w:val="28"/>
          <w:szCs w:val="28"/>
        </w:rPr>
      </w:pPr>
    </w:p>
    <w:p w14:paraId="31545519" w14:textId="77777777" w:rsidR="00BC08FD" w:rsidRPr="008B7097" w:rsidRDefault="00BC08FD" w:rsidP="003D31AD">
      <w:pPr>
        <w:pStyle w:val="affff1"/>
        <w:spacing w:before="7"/>
        <w:rPr>
          <w:rFonts w:ascii="Times New Roman" w:hAnsi="Times New Roman" w:cs="Times New Roman"/>
          <w:b/>
          <w:sz w:val="28"/>
          <w:szCs w:val="28"/>
        </w:rPr>
      </w:pPr>
    </w:p>
    <w:p w14:paraId="78226BF5" w14:textId="242EC29A" w:rsidR="003D31AD" w:rsidRPr="008B7097" w:rsidRDefault="003D31AD" w:rsidP="008B7097">
      <w:pPr>
        <w:pStyle w:val="affff1"/>
        <w:spacing w:before="1"/>
        <w:ind w:left="5529" w:right="470" w:firstLine="81"/>
        <w:jc w:val="right"/>
        <w:rPr>
          <w:rFonts w:ascii="Times New Roman" w:hAnsi="Times New Roman" w:cs="Times New Roman"/>
          <w:sz w:val="28"/>
          <w:szCs w:val="28"/>
        </w:rPr>
      </w:pPr>
      <w:r w:rsidRPr="008B7097">
        <w:rPr>
          <w:rFonts w:ascii="Times New Roman" w:hAnsi="Times New Roman" w:cs="Times New Roman"/>
          <w:sz w:val="28"/>
          <w:szCs w:val="28"/>
        </w:rPr>
        <w:t>Заведующий</w:t>
      </w:r>
      <w:r w:rsidR="008B7097">
        <w:rPr>
          <w:rFonts w:ascii="Times New Roman" w:hAnsi="Times New Roman" w:cs="Times New Roman"/>
          <w:spacing w:val="-11"/>
          <w:sz w:val="28"/>
          <w:szCs w:val="28"/>
        </w:rPr>
        <w:t xml:space="preserve"> </w:t>
      </w:r>
      <w:r w:rsidRPr="008B7097">
        <w:rPr>
          <w:rFonts w:ascii="Times New Roman" w:hAnsi="Times New Roman" w:cs="Times New Roman"/>
          <w:sz w:val="28"/>
          <w:szCs w:val="28"/>
        </w:rPr>
        <w:t xml:space="preserve">кафедрой: д.х.н. </w:t>
      </w:r>
      <w:r w:rsidR="008B7097">
        <w:rPr>
          <w:rFonts w:ascii="Times New Roman" w:hAnsi="Times New Roman" w:cs="Times New Roman"/>
          <w:sz w:val="28"/>
          <w:szCs w:val="28"/>
        </w:rPr>
        <w:t>Маркин</w:t>
      </w:r>
      <w:r w:rsidRPr="008B7097">
        <w:rPr>
          <w:rFonts w:ascii="Times New Roman" w:hAnsi="Times New Roman" w:cs="Times New Roman"/>
          <w:spacing w:val="-5"/>
          <w:sz w:val="28"/>
          <w:szCs w:val="28"/>
        </w:rPr>
        <w:t xml:space="preserve"> </w:t>
      </w:r>
      <w:r w:rsidRPr="008B7097">
        <w:rPr>
          <w:rFonts w:ascii="Times New Roman" w:hAnsi="Times New Roman" w:cs="Times New Roman"/>
          <w:sz w:val="28"/>
          <w:szCs w:val="28"/>
        </w:rPr>
        <w:t>А.</w:t>
      </w:r>
      <w:r w:rsidR="00862D4C">
        <w:rPr>
          <w:rFonts w:ascii="Times New Roman" w:hAnsi="Times New Roman" w:cs="Times New Roman"/>
          <w:sz w:val="28"/>
          <w:szCs w:val="28"/>
        </w:rPr>
        <w:t xml:space="preserve"> </w:t>
      </w:r>
      <w:r w:rsidRPr="008B7097">
        <w:rPr>
          <w:rFonts w:ascii="Times New Roman" w:hAnsi="Times New Roman" w:cs="Times New Roman"/>
          <w:sz w:val="28"/>
          <w:szCs w:val="28"/>
        </w:rPr>
        <w:t>В.</w:t>
      </w:r>
    </w:p>
    <w:p w14:paraId="5B948366" w14:textId="61E99ECC" w:rsidR="003D31AD" w:rsidRPr="008B7097" w:rsidRDefault="003D31AD" w:rsidP="008B7097">
      <w:pPr>
        <w:pStyle w:val="affff1"/>
        <w:spacing w:before="89"/>
        <w:ind w:left="4962" w:right="460" w:firstLine="696"/>
        <w:jc w:val="right"/>
        <w:rPr>
          <w:rFonts w:ascii="Times New Roman" w:hAnsi="Times New Roman" w:cs="Times New Roman"/>
          <w:sz w:val="28"/>
          <w:szCs w:val="28"/>
        </w:rPr>
      </w:pPr>
      <w:r w:rsidRPr="008B7097">
        <w:rPr>
          <w:rFonts w:ascii="Times New Roman" w:hAnsi="Times New Roman" w:cs="Times New Roman"/>
          <w:sz w:val="28"/>
          <w:szCs w:val="28"/>
        </w:rPr>
        <w:t>Научный руководитель: к.х.н., Арсеньев М. В.</w:t>
      </w:r>
    </w:p>
    <w:p w14:paraId="6B81C162" w14:textId="77777777" w:rsidR="003D31AD" w:rsidRPr="008B7097" w:rsidRDefault="003D31AD" w:rsidP="008B7097">
      <w:pPr>
        <w:pStyle w:val="affff1"/>
        <w:jc w:val="right"/>
        <w:rPr>
          <w:rFonts w:ascii="Times New Roman" w:hAnsi="Times New Roman" w:cs="Times New Roman"/>
          <w:sz w:val="28"/>
          <w:szCs w:val="28"/>
        </w:rPr>
      </w:pPr>
    </w:p>
    <w:p w14:paraId="5B74A9EA" w14:textId="77777777" w:rsidR="004369C1" w:rsidRDefault="003D31AD" w:rsidP="004369C1">
      <w:pPr>
        <w:pStyle w:val="affff1"/>
        <w:spacing w:before="234" w:after="0"/>
        <w:ind w:left="4111" w:right="474" w:firstLine="1113"/>
        <w:jc w:val="right"/>
        <w:rPr>
          <w:rFonts w:ascii="Times New Roman" w:hAnsi="Times New Roman" w:cs="Times New Roman"/>
          <w:sz w:val="28"/>
          <w:szCs w:val="28"/>
        </w:rPr>
      </w:pPr>
      <w:r w:rsidRPr="008B7097">
        <w:rPr>
          <w:rFonts w:ascii="Times New Roman" w:hAnsi="Times New Roman" w:cs="Times New Roman"/>
          <w:sz w:val="28"/>
          <w:szCs w:val="28"/>
        </w:rPr>
        <w:t>Исполнитель</w:t>
      </w:r>
      <w:r w:rsidR="004369C1">
        <w:rPr>
          <w:rFonts w:ascii="Times New Roman" w:hAnsi="Times New Roman" w:cs="Times New Roman"/>
          <w:sz w:val="28"/>
          <w:szCs w:val="28"/>
        </w:rPr>
        <w:t>:</w:t>
      </w:r>
    </w:p>
    <w:p w14:paraId="475559B5" w14:textId="77777777" w:rsidR="004369C1" w:rsidRDefault="003D31AD" w:rsidP="004369C1">
      <w:pPr>
        <w:pStyle w:val="affff1"/>
        <w:spacing w:after="0"/>
        <w:ind w:left="4820" w:right="474" w:firstLine="1113"/>
        <w:jc w:val="right"/>
        <w:rPr>
          <w:rFonts w:ascii="Times New Roman" w:hAnsi="Times New Roman" w:cs="Times New Roman"/>
          <w:sz w:val="28"/>
          <w:szCs w:val="28"/>
        </w:rPr>
      </w:pPr>
      <w:r w:rsidRPr="008B7097">
        <w:rPr>
          <w:rFonts w:ascii="Times New Roman" w:hAnsi="Times New Roman" w:cs="Times New Roman"/>
          <w:spacing w:val="-9"/>
          <w:sz w:val="28"/>
          <w:szCs w:val="28"/>
        </w:rPr>
        <w:t xml:space="preserve"> </w:t>
      </w:r>
      <w:r w:rsidRPr="008B7097">
        <w:rPr>
          <w:rFonts w:ascii="Times New Roman" w:hAnsi="Times New Roman" w:cs="Times New Roman"/>
          <w:sz w:val="28"/>
          <w:szCs w:val="28"/>
        </w:rPr>
        <w:t xml:space="preserve">студент 5 курса </w:t>
      </w:r>
    </w:p>
    <w:p w14:paraId="4349EFE4" w14:textId="18C48CAC" w:rsidR="003D31AD" w:rsidRPr="008B7097" w:rsidRDefault="003D31AD" w:rsidP="004369C1">
      <w:pPr>
        <w:pStyle w:val="affff1"/>
        <w:ind w:left="4820" w:right="474" w:firstLine="1113"/>
        <w:jc w:val="right"/>
        <w:rPr>
          <w:rFonts w:ascii="Times New Roman" w:hAnsi="Times New Roman" w:cs="Times New Roman"/>
          <w:sz w:val="28"/>
          <w:szCs w:val="28"/>
        </w:rPr>
      </w:pPr>
      <w:r w:rsidRPr="008B7097">
        <w:rPr>
          <w:rFonts w:ascii="Times New Roman" w:hAnsi="Times New Roman" w:cs="Times New Roman"/>
          <w:sz w:val="28"/>
          <w:szCs w:val="28"/>
        </w:rPr>
        <w:t>очной формы</w:t>
      </w:r>
      <w:r w:rsidR="004369C1">
        <w:rPr>
          <w:rFonts w:ascii="Times New Roman" w:hAnsi="Times New Roman" w:cs="Times New Roman"/>
          <w:spacing w:val="-12"/>
          <w:sz w:val="28"/>
          <w:szCs w:val="28"/>
        </w:rPr>
        <w:t xml:space="preserve"> </w:t>
      </w:r>
      <w:r w:rsidRPr="008B7097">
        <w:rPr>
          <w:rFonts w:ascii="Times New Roman" w:hAnsi="Times New Roman" w:cs="Times New Roman"/>
          <w:sz w:val="28"/>
          <w:szCs w:val="28"/>
        </w:rPr>
        <w:t>обучения</w:t>
      </w:r>
    </w:p>
    <w:p w14:paraId="0684D92B" w14:textId="1CFA07DD" w:rsidR="003D31AD" w:rsidRDefault="008B7097" w:rsidP="008B7097">
      <w:pPr>
        <w:pStyle w:val="affff1"/>
        <w:spacing w:line="321" w:lineRule="exact"/>
        <w:ind w:right="472"/>
        <w:jc w:val="right"/>
        <w:rPr>
          <w:rFonts w:ascii="Times New Roman" w:hAnsi="Times New Roman" w:cs="Times New Roman"/>
          <w:sz w:val="28"/>
          <w:szCs w:val="28"/>
        </w:rPr>
      </w:pPr>
      <w:r w:rsidRPr="008B7097">
        <w:rPr>
          <w:rFonts w:ascii="Times New Roman" w:hAnsi="Times New Roman" w:cs="Times New Roman"/>
          <w:sz w:val="28"/>
          <w:szCs w:val="28"/>
        </w:rPr>
        <w:t>Крайнов И. О.</w:t>
      </w:r>
    </w:p>
    <w:p w14:paraId="76F3B10B" w14:textId="77777777" w:rsidR="00862D4C" w:rsidRDefault="00862D4C" w:rsidP="004369C1">
      <w:pPr>
        <w:pStyle w:val="affff1"/>
        <w:spacing w:line="321" w:lineRule="exact"/>
        <w:ind w:right="472"/>
        <w:rPr>
          <w:rFonts w:ascii="Times New Roman" w:hAnsi="Times New Roman" w:cs="Times New Roman"/>
          <w:sz w:val="28"/>
          <w:szCs w:val="28"/>
        </w:rPr>
      </w:pPr>
    </w:p>
    <w:p w14:paraId="797D0462" w14:textId="53F5EFB6" w:rsidR="008B7097" w:rsidRPr="008B7097" w:rsidRDefault="00AA16D1" w:rsidP="00AA16D1">
      <w:pPr>
        <w:pStyle w:val="affff1"/>
        <w:tabs>
          <w:tab w:val="left" w:pos="851"/>
        </w:tabs>
        <w:spacing w:before="89" w:line="256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8B7097">
        <w:rPr>
          <w:rFonts w:ascii="Times New Roman" w:hAnsi="Times New Roman" w:cs="Times New Roman"/>
          <w:sz w:val="28"/>
          <w:szCs w:val="28"/>
        </w:rPr>
        <w:t>Нижний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8B7097">
        <w:rPr>
          <w:rFonts w:ascii="Times New Roman" w:hAnsi="Times New Roman" w:cs="Times New Roman"/>
          <w:sz w:val="28"/>
          <w:szCs w:val="28"/>
        </w:rPr>
        <w:t>Новгород 202</w:t>
      </w:r>
      <w:r>
        <w:rPr>
          <w:rFonts w:ascii="Times New Roman" w:hAnsi="Times New Roman" w:cs="Times New Roman"/>
          <w:sz w:val="28"/>
          <w:szCs w:val="28"/>
        </w:rPr>
        <w:t>4</w:t>
      </w:r>
      <w:r w:rsidRPr="008B7097">
        <w:rPr>
          <w:rFonts w:ascii="Times New Roman" w:hAnsi="Times New Roman" w:cs="Times New Roman"/>
          <w:sz w:val="28"/>
          <w:szCs w:val="28"/>
        </w:rPr>
        <w:t xml:space="preserve"> г.</w:t>
      </w:r>
    </w:p>
    <w:sdt>
      <w:sdtPr>
        <w:rPr>
          <w:rFonts w:asciiTheme="minorHAnsi" w:eastAsia="SimSun" w:hAnsiTheme="minorHAnsi" w:cstheme="minorBidi"/>
          <w:caps/>
          <w:color w:val="auto"/>
          <w:sz w:val="22"/>
          <w:lang w:eastAsia="en-US"/>
        </w:rPr>
        <w:id w:val="-888955702"/>
        <w:docPartObj>
          <w:docPartGallery w:val="Table of Contents"/>
          <w:docPartUnique/>
        </w:docPartObj>
      </w:sdtPr>
      <w:sdtEndPr>
        <w:rPr>
          <w:b/>
          <w:bCs/>
          <w:caps w:val="0"/>
          <w:sz w:val="28"/>
          <w:szCs w:val="28"/>
        </w:rPr>
      </w:sdtEndPr>
      <w:sdtContent>
        <w:p w14:paraId="28D8F386" w14:textId="255C0F6D" w:rsidR="00CD7465" w:rsidRPr="0082358F" w:rsidRDefault="0082358F" w:rsidP="0082358F">
          <w:pPr>
            <w:pStyle w:val="a3"/>
            <w:jc w:val="center"/>
            <w:rPr>
              <w:sz w:val="40"/>
            </w:rPr>
          </w:pPr>
          <w:r w:rsidRPr="0082358F">
            <w:rPr>
              <w:sz w:val="40"/>
            </w:rPr>
            <w:t>СОДЕРЖАНИЕ</w:t>
          </w:r>
        </w:p>
        <w:p w14:paraId="76DE1648" w14:textId="00225B5A" w:rsidR="00672989" w:rsidRPr="00672989" w:rsidRDefault="003556CA" w:rsidP="00672989">
          <w:pPr>
            <w:pStyle w:val="19"/>
            <w:tabs>
              <w:tab w:val="right" w:leader="dot" w:pos="9346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r>
            <w:rPr>
              <w:rFonts w:ascii="Times New Roman" w:hAnsi="Times New Roman" w:cs="Times New Roman"/>
              <w:sz w:val="28"/>
              <w:szCs w:val="28"/>
            </w:rPr>
            <w:fldChar w:fldCharType="begin"/>
          </w:r>
          <w:r>
            <w:rPr>
              <w:rFonts w:ascii="Times New Roman" w:hAnsi="Times New Roman" w:cs="Times New Roman"/>
              <w:sz w:val="28"/>
              <w:szCs w:val="28"/>
            </w:rPr>
            <w:instrText xml:space="preserve"> TOC \o "1-4" \h \z \u </w:instrText>
          </w:r>
          <w:r>
            <w:rPr>
              <w:rFonts w:ascii="Times New Roman" w:hAnsi="Times New Roman" w:cs="Times New Roman"/>
              <w:sz w:val="28"/>
              <w:szCs w:val="28"/>
            </w:rPr>
            <w:fldChar w:fldCharType="separate"/>
          </w:r>
          <w:hyperlink w:anchor="_Toc168115094" w:history="1">
            <w:r w:rsidR="00672989" w:rsidRPr="00672989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Введение</w: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8115094 \h </w:instrTex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4</w: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4109B015" w14:textId="4533F06D" w:rsidR="00672989" w:rsidRPr="00672989" w:rsidRDefault="00C270C6" w:rsidP="00672989">
          <w:pPr>
            <w:pStyle w:val="2f3"/>
            <w:tabs>
              <w:tab w:val="right" w:leader="dot" w:pos="9346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8115095" w:history="1">
            <w:r w:rsidR="00672989" w:rsidRPr="00672989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1. Литературный обзор</w: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8115095 \h </w:instrTex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8</w: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2BB4ED12" w14:textId="2256345C" w:rsidR="00672989" w:rsidRPr="00672989" w:rsidRDefault="00C270C6" w:rsidP="00672989">
          <w:pPr>
            <w:pStyle w:val="3c"/>
            <w:tabs>
              <w:tab w:val="right" w:leader="dot" w:pos="9346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8115096" w:history="1">
            <w:r w:rsidR="00672989" w:rsidRPr="00672989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  <w14:scene3d>
                  <w14:camera w14:prst="orthographicFront"/>
                  <w14:lightRig w14:rig="threePt" w14:dir="t">
                    <w14:rot w14:lat="0" w14:lon="0" w14:rev="0"/>
                  </w14:lightRig>
                </w14:scene3d>
              </w:rPr>
              <w:t>1.1.</w:t>
            </w:r>
            <w:r w:rsidR="00672989" w:rsidRPr="00672989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 xml:space="preserve"> Фотоинициирование</w: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8115096 \h </w:instrTex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8</w: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56F7A467" w14:textId="7486161C" w:rsidR="00672989" w:rsidRPr="00672989" w:rsidRDefault="00C270C6" w:rsidP="00672989">
          <w:pPr>
            <w:pStyle w:val="47"/>
            <w:tabs>
              <w:tab w:val="left" w:pos="1540"/>
              <w:tab w:val="right" w:leader="dot" w:pos="9346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8115097" w:history="1">
            <w:r w:rsidR="00672989" w:rsidRPr="00672989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1.1.1.</w:t>
            </w:r>
            <w:r w:rsidR="00672989" w:rsidRPr="00672989">
              <w:rPr>
                <w:rFonts w:ascii="Times New Roman" w:eastAsiaTheme="minorEastAsia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="00672989" w:rsidRPr="00672989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Активация хинона</w: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8115097 \h </w:instrTex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9</w: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756AED97" w14:textId="2BBD5A94" w:rsidR="00672989" w:rsidRPr="00672989" w:rsidRDefault="00C270C6" w:rsidP="00672989">
          <w:pPr>
            <w:pStyle w:val="47"/>
            <w:tabs>
              <w:tab w:val="left" w:pos="1540"/>
              <w:tab w:val="right" w:leader="dot" w:pos="9346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8115098" w:history="1">
            <w:r w:rsidR="00672989" w:rsidRPr="00672989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1.1.2.</w:t>
            </w:r>
            <w:r w:rsidR="00672989" w:rsidRPr="00672989">
              <w:rPr>
                <w:rFonts w:ascii="Times New Roman" w:eastAsiaTheme="minorEastAsia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="00672989" w:rsidRPr="00672989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Фотовосстановление</w: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8115098 \h </w:instrTex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11</w: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2229A275" w14:textId="223A1A99" w:rsidR="00672989" w:rsidRPr="00672989" w:rsidRDefault="00C270C6" w:rsidP="00672989">
          <w:pPr>
            <w:pStyle w:val="47"/>
            <w:tabs>
              <w:tab w:val="left" w:pos="1540"/>
              <w:tab w:val="right" w:leader="dot" w:pos="9346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8115099" w:history="1">
            <w:r w:rsidR="00672989" w:rsidRPr="00672989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1.1.3.</w:t>
            </w:r>
            <w:r w:rsidR="00672989" w:rsidRPr="00672989">
              <w:rPr>
                <w:rFonts w:ascii="Times New Roman" w:eastAsiaTheme="minorEastAsia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="00672989" w:rsidRPr="00672989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Радикальные реакции</w: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8115099 \h </w:instrTex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19</w: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324A2BDC" w14:textId="65069F6A" w:rsidR="00672989" w:rsidRPr="00672989" w:rsidRDefault="00C270C6" w:rsidP="00672989">
          <w:pPr>
            <w:pStyle w:val="47"/>
            <w:tabs>
              <w:tab w:val="left" w:pos="1540"/>
              <w:tab w:val="right" w:leader="dot" w:pos="9346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8115100" w:history="1">
            <w:r w:rsidR="00672989" w:rsidRPr="00672989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1.1.4.</w:t>
            </w:r>
            <w:r w:rsidR="00672989" w:rsidRPr="00672989">
              <w:rPr>
                <w:rFonts w:ascii="Times New Roman" w:eastAsiaTheme="minorEastAsia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="00672989" w:rsidRPr="00672989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Фотодекарбонилирование</w: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8115100 \h </w:instrTex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25</w: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62816A17" w14:textId="02F1B163" w:rsidR="00672989" w:rsidRPr="00672989" w:rsidRDefault="00C270C6" w:rsidP="00672989">
          <w:pPr>
            <w:pStyle w:val="47"/>
            <w:tabs>
              <w:tab w:val="left" w:pos="1540"/>
              <w:tab w:val="right" w:leader="dot" w:pos="9346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8115101" w:history="1">
            <w:r w:rsidR="00672989" w:rsidRPr="00672989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1.1.5.</w:t>
            </w:r>
            <w:r w:rsidR="00672989" w:rsidRPr="00672989">
              <w:rPr>
                <w:rFonts w:ascii="Times New Roman" w:eastAsiaTheme="minorEastAsia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="00672989" w:rsidRPr="00672989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Потенциальные реакции ингибирования</w: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8115101 \h </w:instrTex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26</w: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19CFE606" w14:textId="2D968A40" w:rsidR="00672989" w:rsidRPr="00672989" w:rsidRDefault="00C270C6" w:rsidP="00672989">
          <w:pPr>
            <w:pStyle w:val="47"/>
            <w:tabs>
              <w:tab w:val="left" w:pos="1540"/>
              <w:tab w:val="right" w:leader="dot" w:pos="9346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8115102" w:history="1">
            <w:r w:rsidR="00672989" w:rsidRPr="00672989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1.1.6.</w:t>
            </w:r>
            <w:r w:rsidR="00672989" w:rsidRPr="00672989">
              <w:rPr>
                <w:rFonts w:ascii="Times New Roman" w:eastAsiaTheme="minorEastAsia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="00672989" w:rsidRPr="00672989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Итоговая схема фотоинициирования</w: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8115102 \h </w:instrTex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27</w: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57B83CB6" w14:textId="545034F7" w:rsidR="00672989" w:rsidRPr="00672989" w:rsidRDefault="00C270C6" w:rsidP="00672989">
          <w:pPr>
            <w:pStyle w:val="3c"/>
            <w:tabs>
              <w:tab w:val="right" w:leader="dot" w:pos="9346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8115103" w:history="1">
            <w:r w:rsidR="00672989" w:rsidRPr="00672989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  <w14:scene3d>
                  <w14:camera w14:prst="orthographicFront"/>
                  <w14:lightRig w14:rig="threePt" w14:dir="t">
                    <w14:rot w14:lat="0" w14:lon="0" w14:rev="0"/>
                  </w14:lightRig>
                </w14:scene3d>
              </w:rPr>
              <w:t>1.2.</w:t>
            </w:r>
            <w:r w:rsidR="00672989" w:rsidRPr="00672989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 xml:space="preserve"> Полимеризация</w: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8115103 \h </w:instrTex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28</w: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51FDE55D" w14:textId="37EE3A5A" w:rsidR="00672989" w:rsidRPr="00672989" w:rsidRDefault="00C270C6" w:rsidP="00672989">
          <w:pPr>
            <w:pStyle w:val="47"/>
            <w:tabs>
              <w:tab w:val="left" w:pos="1540"/>
              <w:tab w:val="right" w:leader="dot" w:pos="9346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8115104" w:history="1">
            <w:r w:rsidR="00672989" w:rsidRPr="00672989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1.2.1.</w:t>
            </w:r>
            <w:r w:rsidR="00672989" w:rsidRPr="00672989">
              <w:rPr>
                <w:rFonts w:ascii="Times New Roman" w:eastAsiaTheme="minorEastAsia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="00672989" w:rsidRPr="00672989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Инициирование цепи</w: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8115104 \h </w:instrTex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29</w: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1454F30F" w14:textId="232E2249" w:rsidR="00672989" w:rsidRPr="00672989" w:rsidRDefault="00C270C6" w:rsidP="00672989">
          <w:pPr>
            <w:pStyle w:val="47"/>
            <w:tabs>
              <w:tab w:val="left" w:pos="1540"/>
              <w:tab w:val="right" w:leader="dot" w:pos="9346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8115105" w:history="1">
            <w:r w:rsidR="00672989" w:rsidRPr="00672989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1.2.2.</w:t>
            </w:r>
            <w:r w:rsidR="00672989" w:rsidRPr="00672989">
              <w:rPr>
                <w:rFonts w:ascii="Times New Roman" w:eastAsiaTheme="minorEastAsia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="00672989" w:rsidRPr="00672989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Рост цепи</w: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8115105 \h </w:instrTex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29</w: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19FD4ADD" w14:textId="44EBFF1E" w:rsidR="00672989" w:rsidRPr="00672989" w:rsidRDefault="00C270C6" w:rsidP="00672989">
          <w:pPr>
            <w:pStyle w:val="47"/>
            <w:tabs>
              <w:tab w:val="left" w:pos="1540"/>
              <w:tab w:val="right" w:leader="dot" w:pos="9346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8115106" w:history="1">
            <w:r w:rsidR="00672989" w:rsidRPr="00672989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1.2.3.</w:t>
            </w:r>
            <w:r w:rsidR="00672989" w:rsidRPr="00672989">
              <w:rPr>
                <w:rFonts w:ascii="Times New Roman" w:eastAsiaTheme="minorEastAsia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="00672989" w:rsidRPr="00672989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Передача цепи</w: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8115106 \h </w:instrTex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30</w: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252DAD8B" w14:textId="7B00C3E3" w:rsidR="00672989" w:rsidRPr="00672989" w:rsidRDefault="00C270C6" w:rsidP="00672989">
          <w:pPr>
            <w:pStyle w:val="47"/>
            <w:tabs>
              <w:tab w:val="left" w:pos="1540"/>
              <w:tab w:val="right" w:leader="dot" w:pos="9346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8115107" w:history="1">
            <w:r w:rsidR="00672989" w:rsidRPr="00672989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1.2.4.</w:t>
            </w:r>
            <w:r w:rsidR="00672989" w:rsidRPr="00672989">
              <w:rPr>
                <w:rFonts w:ascii="Times New Roman" w:eastAsiaTheme="minorEastAsia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="00672989" w:rsidRPr="00672989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Ингибирование полимеризации</w: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8115107 \h </w:instrTex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31</w: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64677C3E" w14:textId="46A0EB62" w:rsidR="00672989" w:rsidRPr="00672989" w:rsidRDefault="00C270C6" w:rsidP="00672989">
          <w:pPr>
            <w:pStyle w:val="47"/>
            <w:tabs>
              <w:tab w:val="left" w:pos="1540"/>
              <w:tab w:val="right" w:leader="dot" w:pos="9346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8115108" w:history="1">
            <w:r w:rsidR="00672989" w:rsidRPr="00672989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1.2.5.</w:t>
            </w:r>
            <w:r w:rsidR="00672989" w:rsidRPr="00672989">
              <w:rPr>
                <w:rFonts w:ascii="Times New Roman" w:eastAsiaTheme="minorEastAsia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="00672989" w:rsidRPr="00672989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Обрыв цепи</w: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8115108 \h </w:instrTex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34</w: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7116530D" w14:textId="61738A72" w:rsidR="00672989" w:rsidRPr="00672989" w:rsidRDefault="00C270C6" w:rsidP="00672989">
          <w:pPr>
            <w:pStyle w:val="47"/>
            <w:tabs>
              <w:tab w:val="left" w:pos="1540"/>
              <w:tab w:val="right" w:leader="dot" w:pos="9346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8115109" w:history="1">
            <w:r w:rsidR="00672989" w:rsidRPr="00672989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1.2.6.</w:t>
            </w:r>
            <w:r w:rsidR="00672989" w:rsidRPr="00672989">
              <w:rPr>
                <w:rFonts w:ascii="Times New Roman" w:eastAsiaTheme="minorEastAsia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="00672989" w:rsidRPr="00672989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Итоговая схема полимеризации</w: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8115109 \h </w:instrTex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35</w: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007D1595" w14:textId="4F068FC1" w:rsidR="00672989" w:rsidRPr="00672989" w:rsidRDefault="00C270C6" w:rsidP="00672989">
          <w:pPr>
            <w:pStyle w:val="3c"/>
            <w:tabs>
              <w:tab w:val="right" w:leader="dot" w:pos="9346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8115110" w:history="1">
            <w:r w:rsidR="00672989" w:rsidRPr="00672989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  <w14:scene3d>
                  <w14:camera w14:prst="orthographicFront"/>
                  <w14:lightRig w14:rig="threePt" w14:dir="t">
                    <w14:rot w14:lat="0" w14:lon="0" w14:rev="0"/>
                  </w14:lightRig>
                </w14:scene3d>
              </w:rPr>
              <w:t>1.3.</w:t>
            </w:r>
            <w:r w:rsidR="00672989" w:rsidRPr="00672989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 xml:space="preserve"> Описание модели</w: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8115110 \h </w:instrTex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36</w: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59B1B258" w14:textId="4E672C61" w:rsidR="00672989" w:rsidRPr="00672989" w:rsidRDefault="00C270C6" w:rsidP="00672989">
          <w:pPr>
            <w:pStyle w:val="3c"/>
            <w:tabs>
              <w:tab w:val="right" w:leader="dot" w:pos="9346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8115111" w:history="1">
            <w:r w:rsidR="00672989" w:rsidRPr="00672989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  <w14:scene3d>
                  <w14:camera w14:prst="orthographicFront"/>
                  <w14:lightRig w14:rig="threePt" w14:dir="t">
                    <w14:rot w14:lat="0" w14:lon="0" w14:rev="0"/>
                  </w14:lightRig>
                </w14:scene3d>
              </w:rPr>
              <w:t>1.4.</w:t>
            </w:r>
            <w:r w:rsidR="00672989" w:rsidRPr="00672989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 xml:space="preserve"> Диффузионные процессы</w: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8115111 \h </w:instrTex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39</w: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1113C32C" w14:textId="62469DC8" w:rsidR="00672989" w:rsidRPr="00672989" w:rsidRDefault="00C270C6" w:rsidP="00672989">
          <w:pPr>
            <w:pStyle w:val="2f3"/>
            <w:tabs>
              <w:tab w:val="right" w:leader="dot" w:pos="9346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8115112" w:history="1">
            <w:r w:rsidR="00672989" w:rsidRPr="00672989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2. Экспериментальная часть</w: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8115112 \h </w:instrTex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44</w: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3E332ED3" w14:textId="7948094A" w:rsidR="00672989" w:rsidRPr="00672989" w:rsidRDefault="00C270C6" w:rsidP="00672989">
          <w:pPr>
            <w:pStyle w:val="3c"/>
            <w:tabs>
              <w:tab w:val="right" w:leader="dot" w:pos="9346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8115113" w:history="1">
            <w:r w:rsidR="00672989" w:rsidRPr="00672989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  <w14:scene3d>
                  <w14:camera w14:prst="orthographicFront"/>
                  <w14:lightRig w14:rig="threePt" w14:dir="t">
                    <w14:rot w14:lat="0" w14:lon="0" w14:rev="0"/>
                  </w14:lightRig>
                </w14:scene3d>
              </w:rPr>
              <w:t>2.1.</w:t>
            </w:r>
            <w:r w:rsidR="00672989" w:rsidRPr="00672989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 xml:space="preserve"> Численное моделирование кинетической системы</w: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8115113 \h </w:instrTex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44</w: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4C982533" w14:textId="055C7ABD" w:rsidR="00672989" w:rsidRPr="00672989" w:rsidRDefault="00C270C6" w:rsidP="00672989">
          <w:pPr>
            <w:pStyle w:val="47"/>
            <w:tabs>
              <w:tab w:val="left" w:pos="1540"/>
              <w:tab w:val="right" w:leader="dot" w:pos="9346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8115114" w:history="1">
            <w:r w:rsidR="00672989" w:rsidRPr="00672989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2.1.1.</w:t>
            </w:r>
            <w:r w:rsidR="00672989" w:rsidRPr="00672989">
              <w:rPr>
                <w:rFonts w:ascii="Times New Roman" w:eastAsiaTheme="minorEastAsia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="00672989" w:rsidRPr="00672989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Метод моделирования</w: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8115114 \h </w:instrTex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44</w: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03D7F97C" w14:textId="3024CCD3" w:rsidR="00672989" w:rsidRPr="00672989" w:rsidRDefault="00C270C6" w:rsidP="00672989">
          <w:pPr>
            <w:pStyle w:val="47"/>
            <w:tabs>
              <w:tab w:val="left" w:pos="1540"/>
              <w:tab w:val="right" w:leader="dot" w:pos="9346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8115115" w:history="1">
            <w:r w:rsidR="00672989" w:rsidRPr="00672989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2.1.2.</w:t>
            </w:r>
            <w:r w:rsidR="00672989" w:rsidRPr="00672989">
              <w:rPr>
                <w:rFonts w:ascii="Times New Roman" w:eastAsiaTheme="minorEastAsia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="00672989" w:rsidRPr="00672989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Редукция системы</w: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8115115 \h </w:instrTex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46</w: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0F8AC95D" w14:textId="79B621A7" w:rsidR="00672989" w:rsidRPr="00672989" w:rsidRDefault="00C270C6" w:rsidP="00672989">
          <w:pPr>
            <w:pStyle w:val="47"/>
            <w:tabs>
              <w:tab w:val="left" w:pos="1540"/>
              <w:tab w:val="right" w:leader="dot" w:pos="9346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8115116" w:history="1">
            <w:r w:rsidR="00672989" w:rsidRPr="00672989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2.1.3.</w:t>
            </w:r>
            <w:r w:rsidR="00672989" w:rsidRPr="00672989">
              <w:rPr>
                <w:rFonts w:ascii="Times New Roman" w:eastAsiaTheme="minorEastAsia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="00672989" w:rsidRPr="00672989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Экспериментальная проверка значений констант скоростей</w: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8115116 \h </w:instrTex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46</w: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5A5BBAEB" w14:textId="202C24CB" w:rsidR="00672989" w:rsidRPr="00672989" w:rsidRDefault="00C270C6" w:rsidP="00672989">
          <w:pPr>
            <w:pStyle w:val="3c"/>
            <w:tabs>
              <w:tab w:val="right" w:leader="dot" w:pos="9346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8115117" w:history="1">
            <w:r w:rsidR="00672989" w:rsidRPr="00672989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  <w14:scene3d>
                  <w14:camera w14:prst="orthographicFront"/>
                  <w14:lightRig w14:rig="threePt" w14:dir="t">
                    <w14:rot w14:lat="0" w14:lon="0" w14:rev="0"/>
                  </w14:lightRig>
                </w14:scene3d>
              </w:rPr>
              <w:t>2.2.</w:t>
            </w:r>
            <w:r w:rsidR="00672989" w:rsidRPr="00672989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 xml:space="preserve"> Оценка коэффициентов самодиффузии</w: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8115117 \h </w:instrTex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47</w: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0C1EA3D0" w14:textId="7E9027A8" w:rsidR="00672989" w:rsidRPr="00672989" w:rsidRDefault="00C270C6" w:rsidP="00672989">
          <w:pPr>
            <w:pStyle w:val="47"/>
            <w:tabs>
              <w:tab w:val="left" w:pos="1540"/>
              <w:tab w:val="right" w:leader="dot" w:pos="9346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8115118" w:history="1">
            <w:r w:rsidR="00672989" w:rsidRPr="00672989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2.2.1.</w:t>
            </w:r>
            <w:r w:rsidR="00672989" w:rsidRPr="00672989">
              <w:rPr>
                <w:rFonts w:ascii="Times New Roman" w:eastAsiaTheme="minorEastAsia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="00672989" w:rsidRPr="00672989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Молекулярная динамика</w: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8115118 \h </w:instrTex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47</w: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0E7F1F42" w14:textId="1B5CCF83" w:rsidR="00672989" w:rsidRPr="00672989" w:rsidRDefault="00C270C6" w:rsidP="00672989">
          <w:pPr>
            <w:pStyle w:val="47"/>
            <w:tabs>
              <w:tab w:val="left" w:pos="1540"/>
              <w:tab w:val="right" w:leader="dot" w:pos="9346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8115119" w:history="1">
            <w:r w:rsidR="00672989" w:rsidRPr="00672989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2.2.2.</w:t>
            </w:r>
            <w:r w:rsidR="00672989" w:rsidRPr="00672989">
              <w:rPr>
                <w:rFonts w:ascii="Times New Roman" w:eastAsiaTheme="minorEastAsia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="00672989" w:rsidRPr="00672989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Нахождение вязкостей чистых компонентов</w: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8115119 \h </w:instrTex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49</w: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3DDEDF66" w14:textId="1520958F" w:rsidR="00672989" w:rsidRPr="00672989" w:rsidRDefault="00C270C6" w:rsidP="00672989">
          <w:pPr>
            <w:pStyle w:val="2f3"/>
            <w:tabs>
              <w:tab w:val="right" w:leader="dot" w:pos="9346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8115120" w:history="1">
            <w:r w:rsidR="00672989" w:rsidRPr="00672989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  <w:lang w:val="en-US"/>
              </w:rPr>
              <w:t>3.</w:t>
            </w:r>
            <w:r w:rsidR="00672989" w:rsidRPr="00672989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 xml:space="preserve"> Результаты</w:t>
            </w:r>
            <w:r w:rsidR="00672989" w:rsidRPr="00672989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  <w:lang w:val="en-US"/>
              </w:rPr>
              <w:t xml:space="preserve"> </w:t>
            </w:r>
            <w:r w:rsidR="00672989" w:rsidRPr="00672989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и</w:t>
            </w:r>
            <w:r w:rsidR="00672989" w:rsidRPr="00672989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  <w:lang w:val="en-US"/>
              </w:rPr>
              <w:t xml:space="preserve"> </w:t>
            </w:r>
            <w:r w:rsidR="00672989" w:rsidRPr="00672989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обсуждение</w: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8115120 \h </w:instrTex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53</w: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2A2D1D47" w14:textId="69E50E22" w:rsidR="00672989" w:rsidRPr="00672989" w:rsidRDefault="00C270C6" w:rsidP="00672989">
          <w:pPr>
            <w:pStyle w:val="3c"/>
            <w:tabs>
              <w:tab w:val="right" w:leader="dot" w:pos="9346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8115121" w:history="1">
            <w:r w:rsidR="00672989" w:rsidRPr="00672989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  <w14:scene3d>
                  <w14:camera w14:prst="orthographicFront"/>
                  <w14:lightRig w14:rig="threePt" w14:dir="t">
                    <w14:rot w14:lat="0" w14:lon="0" w14:rev="0"/>
                  </w14:lightRig>
                </w14:scene3d>
              </w:rPr>
              <w:t>3.1.</w:t>
            </w:r>
            <w:r w:rsidR="00672989" w:rsidRPr="00672989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 xml:space="preserve"> Моделирование кинетики</w: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8115121 \h </w:instrTex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53</w: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1FC902BD" w14:textId="422C5E70" w:rsidR="00672989" w:rsidRPr="00672989" w:rsidRDefault="00C270C6" w:rsidP="00672989">
          <w:pPr>
            <w:pStyle w:val="47"/>
            <w:tabs>
              <w:tab w:val="left" w:pos="1540"/>
              <w:tab w:val="right" w:leader="dot" w:pos="9346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8115122" w:history="1">
            <w:r w:rsidR="00672989" w:rsidRPr="00672989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3.1.1.</w:t>
            </w:r>
            <w:r w:rsidR="00672989" w:rsidRPr="00672989">
              <w:rPr>
                <w:rFonts w:ascii="Times New Roman" w:eastAsiaTheme="minorEastAsia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="00672989" w:rsidRPr="00672989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Редукция систем</w: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8115122 \h </w:instrTex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53</w: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7D7ACD3F" w14:textId="61D8EF39" w:rsidR="00672989" w:rsidRPr="00672989" w:rsidRDefault="00C270C6" w:rsidP="00672989">
          <w:pPr>
            <w:pStyle w:val="47"/>
            <w:tabs>
              <w:tab w:val="left" w:pos="1540"/>
              <w:tab w:val="right" w:leader="dot" w:pos="9346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8115123" w:history="1">
            <w:r w:rsidR="00672989" w:rsidRPr="00672989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3.1.2.</w:t>
            </w:r>
            <w:r w:rsidR="00672989" w:rsidRPr="00672989">
              <w:rPr>
                <w:rFonts w:ascii="Times New Roman" w:eastAsiaTheme="minorEastAsia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="00672989" w:rsidRPr="00672989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Экспериментальная проверка редуцированной схемы</w: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8115123 \h </w:instrTex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54</w: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6B20D9C1" w14:textId="294FD4F3" w:rsidR="00672989" w:rsidRPr="00672989" w:rsidRDefault="00C270C6" w:rsidP="00672989">
          <w:pPr>
            <w:pStyle w:val="47"/>
            <w:tabs>
              <w:tab w:val="left" w:pos="1540"/>
              <w:tab w:val="right" w:leader="dot" w:pos="9346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8115124" w:history="1">
            <w:r w:rsidR="00672989" w:rsidRPr="00672989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3.1.3.</w:t>
            </w:r>
            <w:r w:rsidR="00672989" w:rsidRPr="00672989">
              <w:rPr>
                <w:rFonts w:ascii="Times New Roman" w:eastAsiaTheme="minorEastAsia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="00672989" w:rsidRPr="00672989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Зависимость концентраций реагирующих веществ от значения констант скоростей</w: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8115124 \h </w:instrTex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57</w: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664EA24B" w14:textId="47DDA2DB" w:rsidR="00672989" w:rsidRPr="00672989" w:rsidRDefault="00C270C6" w:rsidP="00672989">
          <w:pPr>
            <w:pStyle w:val="47"/>
            <w:tabs>
              <w:tab w:val="left" w:pos="1540"/>
              <w:tab w:val="right" w:leader="dot" w:pos="9346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8115125" w:history="1">
            <w:r w:rsidR="00672989" w:rsidRPr="00672989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3.1.4.</w:t>
            </w:r>
            <w:r w:rsidR="00672989" w:rsidRPr="00672989">
              <w:rPr>
                <w:rFonts w:ascii="Times New Roman" w:eastAsiaTheme="minorEastAsia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="00672989" w:rsidRPr="00672989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Сводные данные</w: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8115125 \h </w:instrTex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70</w: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71B507B6" w14:textId="509BE7BB" w:rsidR="00672989" w:rsidRPr="00672989" w:rsidRDefault="00C270C6" w:rsidP="00672989">
          <w:pPr>
            <w:pStyle w:val="3c"/>
            <w:tabs>
              <w:tab w:val="right" w:leader="dot" w:pos="9346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8115126" w:history="1">
            <w:r w:rsidR="00672989" w:rsidRPr="00672989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  <w14:scene3d>
                  <w14:camera w14:prst="orthographicFront"/>
                  <w14:lightRig w14:rig="threePt" w14:dir="t">
                    <w14:rot w14:lat="0" w14:lon="0" w14:rev="0"/>
                  </w14:lightRig>
                </w14:scene3d>
              </w:rPr>
              <w:t>3.2.</w:t>
            </w:r>
            <w:r w:rsidR="00672989" w:rsidRPr="00672989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 xml:space="preserve"> Коэффициенты самодиффузии</w: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8115126 \h </w:instrTex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72</w: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48F5C39B" w14:textId="5616FA92" w:rsidR="00672989" w:rsidRPr="00672989" w:rsidRDefault="00C270C6" w:rsidP="00672989">
          <w:pPr>
            <w:pStyle w:val="19"/>
            <w:tabs>
              <w:tab w:val="right" w:leader="dot" w:pos="9346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8115127" w:history="1">
            <w:r w:rsidR="00672989" w:rsidRPr="00672989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Выводы</w: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8115127 \h </w:instrTex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77</w: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175E0021" w14:textId="52051B30" w:rsidR="00672989" w:rsidRPr="00672989" w:rsidRDefault="00C270C6" w:rsidP="00672989">
          <w:pPr>
            <w:pStyle w:val="19"/>
            <w:tabs>
              <w:tab w:val="right" w:leader="dot" w:pos="9346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8115128" w:history="1">
            <w:r w:rsidR="00672989" w:rsidRPr="00672989">
              <w:rPr>
                <w:rStyle w:val="aff6"/>
                <w:rFonts w:ascii="Times New Roman" w:hAnsi="Times New Roman" w:cs="Times New Roman"/>
                <w:caps/>
                <w:noProof/>
                <w:sz w:val="28"/>
                <w:szCs w:val="28"/>
              </w:rPr>
              <w:t>Список</w:t>
            </w:r>
            <w:r w:rsidR="00672989" w:rsidRPr="00672989">
              <w:rPr>
                <w:rStyle w:val="aff6"/>
                <w:rFonts w:ascii="Times New Roman" w:hAnsi="Times New Roman" w:cs="Times New Roman"/>
                <w:caps/>
                <w:noProof/>
                <w:sz w:val="28"/>
                <w:szCs w:val="28"/>
                <w:lang w:val="en-US"/>
              </w:rPr>
              <w:t xml:space="preserve"> </w:t>
            </w:r>
            <w:r w:rsidR="00672989" w:rsidRPr="00672989">
              <w:rPr>
                <w:rStyle w:val="aff6"/>
                <w:rFonts w:ascii="Times New Roman" w:hAnsi="Times New Roman" w:cs="Times New Roman"/>
                <w:caps/>
                <w:noProof/>
                <w:sz w:val="28"/>
                <w:szCs w:val="28"/>
              </w:rPr>
              <w:t>литературы</w: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8115128 \h </w:instrTex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78</w: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0C37BE45" w14:textId="6F874CFD" w:rsidR="00672989" w:rsidRPr="00672989" w:rsidRDefault="00C270C6" w:rsidP="00672989">
          <w:pPr>
            <w:pStyle w:val="19"/>
            <w:tabs>
              <w:tab w:val="right" w:leader="dot" w:pos="9346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8115129" w:history="1">
            <w:r w:rsidR="00672989" w:rsidRPr="00672989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Приложения</w: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8115129 \h </w:instrTex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83</w: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518B0D18" w14:textId="4CB6AE29" w:rsidR="00672989" w:rsidRPr="00672989" w:rsidRDefault="00C270C6" w:rsidP="00672989">
          <w:pPr>
            <w:pStyle w:val="2f3"/>
            <w:tabs>
              <w:tab w:val="right" w:leader="dot" w:pos="9346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8115130" w:history="1">
            <w:r w:rsidR="00672989" w:rsidRPr="00672989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Приложение 1. Численное решение системы обыкновенных дифференциальных уравнений</w: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8115130 \h </w:instrTex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83</w: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5E823C1E" w14:textId="344F1120" w:rsidR="00672989" w:rsidRDefault="00C270C6" w:rsidP="00672989">
          <w:pPr>
            <w:pStyle w:val="2f3"/>
            <w:tabs>
              <w:tab w:val="right" w:leader="dot" w:pos="9346"/>
            </w:tabs>
            <w:spacing w:line="360" w:lineRule="auto"/>
            <w:rPr>
              <w:rFonts w:eastAsiaTheme="minorEastAsia"/>
              <w:noProof/>
              <w:lang w:eastAsia="ru-RU"/>
            </w:rPr>
          </w:pPr>
          <w:hyperlink w:anchor="_Toc168115131" w:history="1">
            <w:r w:rsidR="00672989" w:rsidRPr="00672989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 xml:space="preserve">Приложение 2. Параметры для стадий минимизации энергии, </w:t>
            </w:r>
            <w:r w:rsidR="00672989" w:rsidRPr="00672989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  <w:lang w:val="en-US"/>
              </w:rPr>
              <w:t>nvt</w:t>
            </w:r>
            <w:r w:rsidR="00672989" w:rsidRPr="00672989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 xml:space="preserve">, </w:t>
            </w:r>
            <w:r w:rsidR="00672989" w:rsidRPr="00672989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  <w:lang w:val="en-US"/>
              </w:rPr>
              <w:t>npt</w:t>
            </w:r>
            <w:r w:rsidR="00672989" w:rsidRPr="00672989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 xml:space="preserve"> и продуктового расчета</w: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8115131 \h </w:instrTex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92</w: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2603276F" w14:textId="4549220A" w:rsidR="00CD7465" w:rsidRPr="00CD7465" w:rsidRDefault="003556CA" w:rsidP="00CD7465">
          <w:pPr>
            <w:spacing w:line="360" w:lineRule="auto"/>
            <w:rPr>
              <w:rFonts w:ascii="Times New Roman" w:hAnsi="Times New Roman" w:cs="Times New Roman"/>
              <w:sz w:val="28"/>
              <w:szCs w:val="28"/>
            </w:rPr>
          </w:pPr>
          <w:r>
            <w:rPr>
              <w:rFonts w:ascii="Times New Roman" w:hAnsi="Times New Roman" w:cs="Times New Roman"/>
              <w:sz w:val="28"/>
              <w:szCs w:val="28"/>
            </w:rPr>
            <w:fldChar w:fldCharType="end"/>
          </w:r>
        </w:p>
      </w:sdtContent>
    </w:sdt>
    <w:p w14:paraId="50CD0857" w14:textId="77777777" w:rsidR="00CD7465" w:rsidRPr="00CD7465" w:rsidRDefault="00CD7465" w:rsidP="000B558D"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p w14:paraId="03D024EC" w14:textId="51B37F43" w:rsidR="006E0612" w:rsidRPr="00782C96" w:rsidRDefault="006E0612" w:rsidP="001830AD">
      <w:pPr>
        <w:pStyle w:val="12"/>
      </w:pPr>
      <w:bookmarkStart w:id="1" w:name="_Toc167708154"/>
      <w:bookmarkStart w:id="2" w:name="_Toc168115094"/>
      <w:r w:rsidRPr="00782C96">
        <w:rPr>
          <w:rFonts w:hint="eastAsia"/>
        </w:rPr>
        <w:lastRenderedPageBreak/>
        <w:t>Введение</w:t>
      </w:r>
      <w:bookmarkEnd w:id="0"/>
      <w:bookmarkEnd w:id="1"/>
      <w:bookmarkEnd w:id="2"/>
    </w:p>
    <w:p w14:paraId="63252489" w14:textId="2A70A407" w:rsidR="006E0612" w:rsidRDefault="006E0612" w:rsidP="001830AD">
      <w:pPr>
        <w:pStyle w:val="a3"/>
      </w:pPr>
      <w:r w:rsidRPr="00E77C5A">
        <w:t xml:space="preserve">В настоящее время в химии высокомолекулярных соединений активно развивается научное направление, связанное с изучением процессов фотополимеризации. </w:t>
      </w:r>
      <w:r>
        <w:t>Фотополимеризация —</w:t>
      </w:r>
      <w:r w:rsidR="00564CBA">
        <w:t xml:space="preserve"> </w:t>
      </w:r>
      <w:r w:rsidR="00763D4F" w:rsidRPr="00763D4F">
        <w:t>переход мономера в полимер под действием света</w:t>
      </w:r>
      <w:r>
        <w:t xml:space="preserve">. </w:t>
      </w:r>
      <w:r w:rsidR="00734987">
        <w:t xml:space="preserve">Область ее применения включает в себя </w:t>
      </w:r>
      <w:r w:rsidR="00D65AD5">
        <w:t>получени</w:t>
      </w:r>
      <w:r w:rsidR="00734987">
        <w:t>е</w:t>
      </w:r>
      <w:r>
        <w:t xml:space="preserve"> полимерных </w:t>
      </w:r>
      <w:r w:rsidR="006F3289">
        <w:t>материалов</w:t>
      </w:r>
      <w:r>
        <w:t xml:space="preserve"> с высокой степенью сшивания</w:t>
      </w:r>
      <w:r w:rsidR="00F24490">
        <w:t xml:space="preserve">, в том числе </w:t>
      </w:r>
      <w:r w:rsidR="00F24490" w:rsidRPr="00F24490">
        <w:t>материалов с градиентными свойствами</w:t>
      </w:r>
      <w:r w:rsidR="00734987">
        <w:t>. При этом ин</w:t>
      </w:r>
      <w:r>
        <w:t xml:space="preserve">ициирование реакции происходит путем воздействия </w:t>
      </w:r>
      <w:r w:rsidR="00FE02C0">
        <w:t xml:space="preserve">источника света, обычно ультрафиолетового, но иногда ИК и видимого диапазона или же их комбинации, </w:t>
      </w:r>
      <w:r>
        <w:t xml:space="preserve">на светочувствительные, монофункциональные или многофункциональные </w:t>
      </w:r>
      <w:r w:rsidR="00FE02C0">
        <w:t>инициаторы.</w:t>
      </w:r>
    </w:p>
    <w:p w14:paraId="7FC04542" w14:textId="77777777" w:rsidR="00E5660D" w:rsidRDefault="006E0612" w:rsidP="00E5660D">
      <w:pPr>
        <w:pStyle w:val="a3"/>
      </w:pPr>
      <w:r>
        <w:t>Выбор мономер</w:t>
      </w:r>
      <w:r w:rsidR="00FE02C0">
        <w:t>а</w:t>
      </w:r>
      <w:r>
        <w:t xml:space="preserve"> и фотоинициирующ</w:t>
      </w:r>
      <w:r w:rsidR="00FE02C0">
        <w:t>ей</w:t>
      </w:r>
      <w:r>
        <w:t xml:space="preserve"> систем</w:t>
      </w:r>
      <w:r w:rsidR="00FE02C0">
        <w:t>ы</w:t>
      </w:r>
      <w:r>
        <w:t xml:space="preserve"> определяет </w:t>
      </w:r>
      <w:r w:rsidR="00FE02C0">
        <w:t>темпы</w:t>
      </w:r>
      <w:r>
        <w:t xml:space="preserve"> протекания химической реакции. </w:t>
      </w:r>
      <w:r w:rsidR="00734987">
        <w:t>Ф</w:t>
      </w:r>
      <w:r>
        <w:t>отополимеризаци</w:t>
      </w:r>
      <w:r w:rsidR="00734987">
        <w:t>я</w:t>
      </w:r>
      <w:r w:rsidR="00666DE9">
        <w:t xml:space="preserve"> </w:t>
      </w:r>
      <w:r>
        <w:t>олигоэфир(мет)акрилатов</w:t>
      </w:r>
      <w:r w:rsidR="00734987">
        <w:t xml:space="preserve"> идет </w:t>
      </w:r>
      <w:r>
        <w:t xml:space="preserve">по радикальному механизму, который позволяет при низкой концентрации </w:t>
      </w:r>
      <w:r w:rsidR="00C20414">
        <w:t>инициатора из жидкой композиции</w:t>
      </w:r>
      <w:r>
        <w:t xml:space="preserve"> с высокой скоростью и с высокими степенями конверсии мономера получать механически твердые материалы. </w:t>
      </w:r>
      <w:r w:rsidRPr="00F37A8C">
        <w:t>Метод полимеризации с использованием инициаторов</w:t>
      </w:r>
      <w:r w:rsidR="00DD4CD8">
        <w:t xml:space="preserve"> радикальной полимеризации</w:t>
      </w:r>
      <w:r w:rsidRPr="00F37A8C">
        <w:t xml:space="preserve"> (например, ацильных пероксидов или азосоединений) имеет свои преимущества: он прост в реализации и дает воспроизводимые результаты. Однако у него есть и недостатки такие</w:t>
      </w:r>
      <w:r w:rsidR="00C800AC">
        <w:t>,</w:t>
      </w:r>
      <w:r w:rsidRPr="00F37A8C">
        <w:t xml:space="preserve"> как </w:t>
      </w:r>
      <w:r>
        <w:t>необходимость точного</w:t>
      </w:r>
      <w:r w:rsidRPr="00F37A8C">
        <w:t xml:space="preserve"> контрол</w:t>
      </w:r>
      <w:r w:rsidR="0006733D">
        <w:t>я</w:t>
      </w:r>
      <w:r w:rsidRPr="00F37A8C">
        <w:t xml:space="preserve"> </w:t>
      </w:r>
      <w:r w:rsidR="00D65AD5">
        <w:t>процесс</w:t>
      </w:r>
      <w:r w:rsidR="004675CE">
        <w:t>а</w:t>
      </w:r>
      <w:r w:rsidRPr="00F37A8C">
        <w:t xml:space="preserve"> полимеризации акриловых мономеров. Это связано</w:t>
      </w:r>
      <w:r w:rsidR="00D65AD5">
        <w:t xml:space="preserve"> с</w:t>
      </w:r>
      <w:r w:rsidRPr="00F37A8C">
        <w:t xml:space="preserve"> </w:t>
      </w:r>
      <w:r>
        <w:t xml:space="preserve">влиянием множества факторов – присутствие ингибиторов (например, кислорода), добавок (растворитель, дополнительные ингибиторы и передатчики цепи), </w:t>
      </w:r>
      <w:r w:rsidR="0006733D">
        <w:t xml:space="preserve">меняющейся </w:t>
      </w:r>
      <w:r>
        <w:t>вязкост</w:t>
      </w:r>
      <w:r w:rsidR="0006733D">
        <w:t>и</w:t>
      </w:r>
      <w:r>
        <w:t xml:space="preserve"> полимеризуемой среды, интенсивност</w:t>
      </w:r>
      <w:r w:rsidR="0006733D">
        <w:t>и</w:t>
      </w:r>
      <w:r>
        <w:t xml:space="preserve"> инициирующего излучения и пр. Сложностью описания подобных процессов является </w:t>
      </w:r>
      <w:r w:rsidR="0006733D">
        <w:t xml:space="preserve">и </w:t>
      </w:r>
      <w:r>
        <w:t>то, что в</w:t>
      </w:r>
      <w:r w:rsidR="00626BA5">
        <w:t xml:space="preserve">о время </w:t>
      </w:r>
      <w:r>
        <w:t xml:space="preserve">полимеризации накапливаются продукты фотохимических реакций, которые также могут </w:t>
      </w:r>
      <w:r>
        <w:lastRenderedPageBreak/>
        <w:t xml:space="preserve">оказывать влияние на </w:t>
      </w:r>
      <w:r w:rsidR="00626BA5">
        <w:t>протекание</w:t>
      </w:r>
      <w:r>
        <w:t xml:space="preserve"> полимеризации.</w:t>
      </w:r>
      <w:r w:rsidRPr="00081494">
        <w:t xml:space="preserve"> </w:t>
      </w:r>
      <w:r w:rsidR="00F24490" w:rsidRPr="00F24490">
        <w:t xml:space="preserve">Это </w:t>
      </w:r>
      <w:r w:rsidR="00E5660D">
        <w:t>может изменять</w:t>
      </w:r>
      <w:r w:rsidR="00F24490" w:rsidRPr="00F24490">
        <w:t xml:space="preserve"> соотношение эффективных констант скоростей роста и обрыва реакционных цепей на различных этапах полимеризации и существенно осложняет моделирование процесса и конечных свойств материала в целом.</w:t>
      </w:r>
      <w:r w:rsidR="00E5660D">
        <w:t xml:space="preserve"> </w:t>
      </w:r>
      <w:r w:rsidR="00734987">
        <w:t>Этим обусловлен</w:t>
      </w:r>
      <w:r w:rsidRPr="00DD225F">
        <w:t xml:space="preserve"> </w:t>
      </w:r>
      <w:r w:rsidRPr="006E0612">
        <w:t>постоянный</w:t>
      </w:r>
      <w:r w:rsidRPr="00DD225F">
        <w:t xml:space="preserve"> </w:t>
      </w:r>
      <w:r w:rsidRPr="006E0612">
        <w:t>интерес</w:t>
      </w:r>
      <w:r w:rsidRPr="00DD225F">
        <w:t xml:space="preserve"> к поиску новых эффективных фотоинициаторов полимеризации</w:t>
      </w:r>
      <w:r>
        <w:t xml:space="preserve">, </w:t>
      </w:r>
      <w:r w:rsidRPr="00DD225F">
        <w:t>нахождени</w:t>
      </w:r>
      <w:r>
        <w:t>ю</w:t>
      </w:r>
      <w:r w:rsidRPr="00DD225F">
        <w:t xml:space="preserve"> взаимосвязи между их строением и реакционной способностью</w:t>
      </w:r>
      <w:r>
        <w:t xml:space="preserve"> и, естественно, более детальному описанию всей системы в целом. </w:t>
      </w:r>
    </w:p>
    <w:p w14:paraId="0B47E943" w14:textId="71D12689" w:rsidR="006E0612" w:rsidRDefault="006E0612" w:rsidP="00E5660D">
      <w:pPr>
        <w:pStyle w:val="a3"/>
      </w:pPr>
      <w:r w:rsidRPr="00DD225F">
        <w:t xml:space="preserve">Моделирование подобных брутто-процессов фотополимеризации хорошо описывается рядом математических моделей, однако не позволяет соотнести свойства инициирующих систем с наблюдаемыми результатами. В первую очередь из-за того, что </w:t>
      </w:r>
      <w:r>
        <w:t>при моделировании полимеризации обычно не уделяется должного внимания самому процессу фотоинициа</w:t>
      </w:r>
      <w:r w:rsidR="00D1072E">
        <w:t>рования</w:t>
      </w:r>
      <w:r>
        <w:t xml:space="preserve">, а этот этап определяется набором элементарных реакций и сильно зависит от строения и </w:t>
      </w:r>
      <w:r w:rsidR="006350EC">
        <w:t>свойств,</w:t>
      </w:r>
      <w:r>
        <w:t xml:space="preserve"> реагирующих в ходе засветки веществ.</w:t>
      </w:r>
      <w:r w:rsidR="00D65AD5">
        <w:t xml:space="preserve"> Поэтому необходимо</w:t>
      </w:r>
      <w:r w:rsidR="006350EC">
        <w:t xml:space="preserve">, чтобы была </w:t>
      </w:r>
      <w:r w:rsidR="00D65AD5">
        <w:t>модель, учитывающую эти особенности фотополимеризации</w:t>
      </w:r>
      <w:r w:rsidR="006350EC">
        <w:t>.</w:t>
      </w:r>
    </w:p>
    <w:p w14:paraId="60CC53D4" w14:textId="1234CE5A" w:rsidR="006E0612" w:rsidRPr="005F2977" w:rsidRDefault="006E0612" w:rsidP="005F2977">
      <w:pPr>
        <w:pStyle w:val="a3"/>
        <w:rPr>
          <w:b/>
        </w:rPr>
      </w:pPr>
      <w:bookmarkStart w:id="3" w:name="_Toc136296692"/>
      <w:bookmarkStart w:id="4" w:name="_Toc167708155"/>
      <w:r w:rsidRPr="005F2977">
        <w:rPr>
          <w:b/>
        </w:rPr>
        <w:t>Актуальность работы</w:t>
      </w:r>
      <w:bookmarkEnd w:id="3"/>
      <w:bookmarkEnd w:id="4"/>
    </w:p>
    <w:p w14:paraId="19B8D777" w14:textId="50767BEA" w:rsidR="006E0612" w:rsidRDefault="006350EC" w:rsidP="001830AD">
      <w:pPr>
        <w:pStyle w:val="a3"/>
      </w:pPr>
      <w:r>
        <w:t>Я</w:t>
      </w:r>
      <w:r w:rsidR="006E0612">
        <w:t xml:space="preserve">вление </w:t>
      </w:r>
      <w:r w:rsidR="00D65AD5">
        <w:t xml:space="preserve">фотополимеризации </w:t>
      </w:r>
      <w:r w:rsidR="006E0612">
        <w:t>имеет множество применений</w:t>
      </w:r>
      <w:r w:rsidR="00E5660D">
        <w:t>,</w:t>
      </w:r>
      <w:r w:rsidR="006E0612">
        <w:t xml:space="preserve"> как в научной, так и в </w:t>
      </w:r>
      <w:r w:rsidR="00F24490">
        <w:t>практической</w:t>
      </w:r>
      <w:r w:rsidR="006E0612">
        <w:t xml:space="preserve"> сферах. </w:t>
      </w:r>
      <w:r w:rsidRPr="006350EC">
        <w:t>Полимеризация, инициируемая УФ излучением</w:t>
      </w:r>
      <w:r w:rsidR="00E5660D">
        <w:t>,</w:t>
      </w:r>
      <w:r>
        <w:t xml:space="preserve"> </w:t>
      </w:r>
      <w:r w:rsidR="006E0612">
        <w:t xml:space="preserve">является одним из наиболее эффективных методов достижения </w:t>
      </w:r>
      <w:r w:rsidR="006E0612" w:rsidRPr="0022550E">
        <w:t>квазиминутной</w:t>
      </w:r>
      <w:r>
        <w:t xml:space="preserve"> </w:t>
      </w:r>
      <w:r w:rsidR="006E0612">
        <w:t>полимеризации</w:t>
      </w:r>
      <w:r w:rsidR="00E5660D">
        <w:t>,</w:t>
      </w:r>
      <w:r w:rsidR="006E0612">
        <w:t xml:space="preserve"> т.е. полимеризации с высокой скоростью реакции</w:t>
      </w:r>
      <w:r>
        <w:t xml:space="preserve"> </w:t>
      </w:r>
      <w:sdt>
        <w:sdtPr>
          <w:alias w:val="To edit, see citavi.com/edit"/>
          <w:tag w:val="CitaviPlaceholder#820a0a77-7cfa-498a-a47d-76e77f5a677a"/>
          <w:id w:val="1829400888"/>
          <w:placeholder>
            <w:docPart w:val="8F51104909B34CF1A42EB37B2171CC10"/>
          </w:placeholder>
        </w:sdtPr>
        <w:sdtEndPr/>
        <w:sdtContent>
          <w:r>
            <w:fldChar w:fldCharType="begin"/>
          </w:r>
          <w:r w:rsidR="005C196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k5Y2UyOGE1LWJkMWMtNDgwMi04MzhhLWVjZjE0YmUwMWUzOSIsIlJhbmdlTGVuZ3RoIjozLCJSZWZlcmVuY2VJZCI6IjAyYmEwODk0LWI0MDUtNDU4MC1hY2Q2LWEzNmNiOWIyMDhhO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}</w:instrText>
          </w:r>
          <w:r>
            <w:fldChar w:fldCharType="separate"/>
          </w:r>
          <w:r>
            <w:t>[1]</w:t>
          </w:r>
          <w:r>
            <w:fldChar w:fldCharType="end"/>
          </w:r>
        </w:sdtContent>
      </w:sdt>
      <w:r w:rsidR="006E0612">
        <w:t>. Практическ</w:t>
      </w:r>
      <w:r w:rsidR="00B33A4F">
        <w:t>ое</w:t>
      </w:r>
      <w:r w:rsidR="006E0612">
        <w:t xml:space="preserve"> </w:t>
      </w:r>
      <w:r w:rsidR="00B33A4F">
        <w:t>применение</w:t>
      </w:r>
      <w:r w:rsidR="006E0612">
        <w:t xml:space="preserve"> включа</w:t>
      </w:r>
      <w:r w:rsidR="00B33A4F">
        <w:t>е</w:t>
      </w:r>
      <w:r w:rsidR="006E0612">
        <w:t>т</w:t>
      </w:r>
      <w:r w:rsidR="00B33A4F">
        <w:t xml:space="preserve"> в себя</w:t>
      </w:r>
      <w:r w:rsidR="006516FF">
        <w:t xml:space="preserve"> </w:t>
      </w:r>
      <w:r w:rsidR="006E0612">
        <w:t>нанесение покрытий</w:t>
      </w:r>
      <w:r w:rsidR="007216CE">
        <w:t> </w:t>
      </w:r>
      <w:sdt>
        <w:sdtPr>
          <w:alias w:val="To edit, see citavi.com/edit"/>
          <w:tag w:val="CitaviPlaceholder#bcd7efac-95b6-4c65-9620-8d0828185980"/>
          <w:id w:val="-1982915535"/>
          <w:placeholder>
            <w:docPart w:val="A5118A92D3A249D6AF2A64C69543BC6E"/>
          </w:placeholder>
        </w:sdtPr>
        <w:sdtEndPr/>
        <w:sdtContent>
          <w:r w:rsidR="006E0612">
            <w:fldChar w:fldCharType="begin"/>
          </w:r>
          <w:r w:rsidR="005C196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E5YTZkYmQ5LTRhMGUtNDlmNS05Y2U5LTJhNTIzZTg4NTYxNiIsIlJhbmdlTGVuZ3RoIjozLCJSZWZlcmVuY2VJZCI6ImFlNjJkZjFjLTI0MjYtNDA5My05NmRlLWUzM2IzYzM0ZjMxY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}</w:instrText>
          </w:r>
          <w:r w:rsidR="006E0612">
            <w:fldChar w:fldCharType="separate"/>
          </w:r>
          <w:r w:rsidR="00983B76">
            <w:t>[2]</w:t>
          </w:r>
          <w:r w:rsidR="006E0612">
            <w:fldChar w:fldCharType="end"/>
          </w:r>
        </w:sdtContent>
      </w:sdt>
      <w:r w:rsidR="006E0612">
        <w:t xml:space="preserve">, тканевую инженерию </w:t>
      </w:r>
      <w:sdt>
        <w:sdtPr>
          <w:alias w:val="To edit, see citavi.com/edit"/>
          <w:tag w:val="CitaviPlaceholder#f87d8d16-b18d-46ed-a418-92af4d2f19ea"/>
          <w:id w:val="-346712585"/>
          <w:placeholder>
            <w:docPart w:val="A5118A92D3A249D6AF2A64C69543BC6E"/>
          </w:placeholder>
        </w:sdtPr>
        <w:sdtEndPr/>
        <w:sdtContent>
          <w:r w:rsidR="006E0612">
            <w:fldChar w:fldCharType="begin"/>
          </w:r>
          <w:r w:rsidR="005C196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UzMDA3MTA1LTMwN2MtNDkyMC05MDc3LWVkZWFlNjI0YmEyYiIsIlJhbmdlTGVuZ3RoIjozLCJSZWZlcmVuY2VJZCI6IjBiNWMxOTZhLTc2NjItNDA1Yy04NWRjLTg2NGZiMzEzNGI0N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}</w:instrText>
          </w:r>
          <w:r w:rsidR="006E0612">
            <w:fldChar w:fldCharType="separate"/>
          </w:r>
          <w:r w:rsidR="00983B76">
            <w:t>[3]</w:t>
          </w:r>
          <w:r w:rsidR="006E0612">
            <w:fldChar w:fldCharType="end"/>
          </w:r>
        </w:sdtContent>
      </w:sdt>
      <w:r w:rsidR="006E0612">
        <w:t xml:space="preserve">, фотолитографию </w:t>
      </w:r>
      <w:sdt>
        <w:sdtPr>
          <w:alias w:val="To edit, see citavi.com/edit"/>
          <w:tag w:val="CitaviPlaceholder#ff73119a-76c5-451a-9e62-bac8963ce73d"/>
          <w:id w:val="-420566204"/>
          <w:placeholder>
            <w:docPart w:val="A5118A92D3A249D6AF2A64C69543BC6E"/>
          </w:placeholder>
        </w:sdtPr>
        <w:sdtEndPr/>
        <w:sdtContent>
          <w:r w:rsidR="006E0612">
            <w:fldChar w:fldCharType="begin"/>
          </w:r>
          <w:r w:rsidR="005C196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VkODNjNDJlLTc3YjMtNGNjZC1iMDM1LTkxMTYyYWE1OGEyMyIsIlJhbmdlTGVuZ3RoIjozLCJSZWZlcmVuY2VJZCI6IjUxYjJiMWVlLTA4OGUtNDE4My1iMWZjLTMyZGI4NTBkMzgzO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}</w:instrText>
          </w:r>
          <w:r w:rsidR="006E0612">
            <w:fldChar w:fldCharType="separate"/>
          </w:r>
          <w:r w:rsidR="00983B76">
            <w:t>[4]</w:t>
          </w:r>
          <w:r w:rsidR="006E0612">
            <w:fldChar w:fldCharType="end"/>
          </w:r>
        </w:sdtContent>
      </w:sdt>
      <w:r w:rsidR="006E0612">
        <w:t xml:space="preserve">, изготовление микрожидкостных устройств </w:t>
      </w:r>
      <w:sdt>
        <w:sdtPr>
          <w:alias w:val="To edit, see citavi.com/edit"/>
          <w:tag w:val="CitaviPlaceholder#c60e5777-850b-4806-8926-94e3edadfbfa"/>
          <w:id w:val="-799453152"/>
          <w:placeholder>
            <w:docPart w:val="A5118A92D3A249D6AF2A64C69543BC6E"/>
          </w:placeholder>
        </w:sdtPr>
        <w:sdtEndPr/>
        <w:sdtContent>
          <w:r w:rsidR="006E0612">
            <w:fldChar w:fldCharType="begin"/>
          </w:r>
          <w:r w:rsidR="005C196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M2YjdjNzdkLTBhODAtNDI2YS1iMGYxLTgwMWY0MDJmNzdlYSIsIlJhbmdlTGVuZ3RoIjozLCJSZWZlcmVuY2VJZCI6ImFiNzViNDYzLTA5YmUtNGVlNS1iMzhjLTA0ZmQxZTk0OWQz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}</w:instrText>
          </w:r>
          <w:r w:rsidR="006E0612">
            <w:fldChar w:fldCharType="separate"/>
          </w:r>
          <w:r w:rsidR="00983B76">
            <w:t>[5]</w:t>
          </w:r>
          <w:r w:rsidR="006E0612">
            <w:fldChar w:fldCharType="end"/>
          </w:r>
        </w:sdtContent>
      </w:sdt>
      <w:r w:rsidR="006E0612">
        <w:t xml:space="preserve">, 3D-прототипирование </w:t>
      </w:r>
      <w:sdt>
        <w:sdtPr>
          <w:alias w:val="To edit, see citavi.com/edit"/>
          <w:tag w:val="CitaviPlaceholder#14568014-c381-4561-a1f1-d1e070b096fb"/>
          <w:id w:val="1444113548"/>
          <w:placeholder>
            <w:docPart w:val="A5118A92D3A249D6AF2A64C69543BC6E"/>
          </w:placeholder>
        </w:sdtPr>
        <w:sdtEndPr/>
        <w:sdtContent>
          <w:r w:rsidR="006E0612">
            <w:fldChar w:fldCharType="begin"/>
          </w:r>
          <w:r w:rsidR="005C196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Y1NTU5YjliLTNiZmQtNDBkNy04YjllLTAyMzZiYTRjMzk5ZCIsIlJhbmdlTGVuZ3RoIjozLCJSZWZlcmVuY2VJZCI6ImI4YTY2MmJkLTA1N2MtNDU2NS04NThhLWZiOTg3MmVmMGM5N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}</w:instrText>
          </w:r>
          <w:r w:rsidR="006E0612">
            <w:fldChar w:fldCharType="separate"/>
          </w:r>
          <w:r w:rsidR="00983B76">
            <w:t>[6]</w:t>
          </w:r>
          <w:r w:rsidR="006E0612">
            <w:fldChar w:fldCharType="end"/>
          </w:r>
        </w:sdtContent>
      </w:sdt>
      <w:r w:rsidR="006E0612">
        <w:t xml:space="preserve"> и 4D-биопечать</w:t>
      </w:r>
      <w:r w:rsidR="007216CE">
        <w:t> </w:t>
      </w:r>
      <w:sdt>
        <w:sdtPr>
          <w:alias w:val="To edit, see citavi.com/edit"/>
          <w:tag w:val="CitaviPlaceholder#764aaddc-33e3-4adc-93f1-571b1db64ea6"/>
          <w:id w:val="-46076087"/>
          <w:placeholder>
            <w:docPart w:val="A5118A92D3A249D6AF2A64C69543BC6E"/>
          </w:placeholder>
        </w:sdtPr>
        <w:sdtEndPr/>
        <w:sdtContent>
          <w:r w:rsidR="006E0612">
            <w:fldChar w:fldCharType="begin"/>
          </w:r>
          <w:r w:rsidR="005C196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MzNmU3MzBlLWExMzItNDFkOC04ZGNlLTc1NWJhZDk4NTc5OCIsIlJhbmdlTGVuZ3RoIjozLCJSZWZlcmVuY2VJZCI6IjFiNmRlYTFlLTM5ZjEtNDIxMC1iYTMxLTI5MTQ3MTVhMmNh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}</w:instrText>
          </w:r>
          <w:r w:rsidR="006E0612">
            <w:fldChar w:fldCharType="separate"/>
          </w:r>
          <w:r w:rsidR="00983B76">
            <w:t>[7]</w:t>
          </w:r>
          <w:r w:rsidR="006E0612">
            <w:fldChar w:fldCharType="end"/>
          </w:r>
        </w:sdtContent>
      </w:sdt>
      <w:r w:rsidR="006E0612">
        <w:t xml:space="preserve">. Фотополимеризация также </w:t>
      </w:r>
      <w:r w:rsidR="00B33A4F" w:rsidRPr="00B33A4F">
        <w:t>используется при создании оптических элементов, в оптоэлектронике, медицине и полиграфии</w:t>
      </w:r>
      <w:r w:rsidR="006E0612">
        <w:t xml:space="preserve">. </w:t>
      </w:r>
      <w:r w:rsidR="006E0612" w:rsidRPr="00B65979">
        <w:t xml:space="preserve">Метод </w:t>
      </w:r>
      <w:r w:rsidR="006E0612" w:rsidRPr="00B65979">
        <w:lastRenderedPageBreak/>
        <w:t xml:space="preserve">фотоинициируемой радикальной полимеризации позволяет проводить реакции при комнатной температуре и без растворителя, а также управлять скоростью и местом реакции. </w:t>
      </w:r>
      <w:r w:rsidR="005924AF">
        <w:t>С</w:t>
      </w:r>
      <w:r w:rsidR="00B33A4F" w:rsidRPr="00B33A4F">
        <w:t>овременн</w:t>
      </w:r>
      <w:r w:rsidR="005924AF">
        <w:t>ым</w:t>
      </w:r>
      <w:r w:rsidR="006E0612" w:rsidRPr="00B65979">
        <w:t xml:space="preserve"> применени</w:t>
      </w:r>
      <w:r w:rsidR="005924AF">
        <w:t>ем</w:t>
      </w:r>
      <w:r w:rsidR="006E0612" w:rsidRPr="00B65979">
        <w:t xml:space="preserve"> жидких фотополимеризующихся композиций, содержащих</w:t>
      </w:r>
      <w:r w:rsidR="00A22923">
        <w:t xml:space="preserve"> </w:t>
      </w:r>
      <w:r w:rsidR="00A22923" w:rsidRPr="00B65979">
        <w:t>в качестве основы</w:t>
      </w:r>
      <w:r w:rsidR="006E0612" w:rsidRPr="00B65979">
        <w:t xml:space="preserve"> олигоэфир(мет)акрилаты, </w:t>
      </w:r>
      <w:r w:rsidR="00B33A4F">
        <w:t xml:space="preserve">является </w:t>
      </w:r>
      <w:r w:rsidR="006E0612" w:rsidRPr="00B65979">
        <w:t>стереолитография</w:t>
      </w:r>
      <w:r w:rsidR="006E0612">
        <w:t xml:space="preserve"> </w:t>
      </w:r>
      <w:sdt>
        <w:sdtPr>
          <w:alias w:val="To edit, see citavi.com/edit"/>
          <w:tag w:val="CitaviPlaceholder#da963981-72ba-4bce-99ab-e36aa373c1b7"/>
          <w:id w:val="-1781324315"/>
          <w:placeholder>
            <w:docPart w:val="A5118A92D3A249D6AF2A64C69543BC6E"/>
          </w:placeholder>
        </w:sdtPr>
        <w:sdtEndPr/>
        <w:sdtContent>
          <w:r w:rsidR="006E0612">
            <w:fldChar w:fldCharType="begin"/>
          </w:r>
          <w:r w:rsidR="005C196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QzYjJlYWU0LThlNDgtNDQyNC1iYWZmLTE4NmNhZTgwMTU2MyIsIlJhbmdlTGVuZ3RoIjozLCJSZWZlcmVuY2VJZCI6IjBjZWYwNDA3LTcyNDMtNDVlYy1iOTljLTVjNmE2OGEyZWFm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}</w:instrText>
          </w:r>
          <w:r w:rsidR="006E0612">
            <w:fldChar w:fldCharType="separate"/>
          </w:r>
          <w:r w:rsidR="00983B76">
            <w:t>[8]</w:t>
          </w:r>
          <w:r w:rsidR="006E0612">
            <w:fldChar w:fldCharType="end"/>
          </w:r>
        </w:sdtContent>
      </w:sdt>
      <w:r w:rsidR="006E0612" w:rsidRPr="00B65979">
        <w:t>. Для создания трехмерного объекта можно использовать метод однофотонной полимеризации, при котором полимерные слои поочередно соединяются друг с другом</w:t>
      </w:r>
      <w:r w:rsidR="006E0612">
        <w:t>. Естественно, сами ф</w:t>
      </w:r>
      <w:r w:rsidR="006E0612" w:rsidRPr="00BB3F1E">
        <w:t xml:space="preserve">отоинициаторы имеют большое значение для </w:t>
      </w:r>
      <w:r w:rsidR="006E0612">
        <w:t>построения</w:t>
      </w:r>
      <w:r w:rsidR="006E0612" w:rsidRPr="00BB3F1E">
        <w:t xml:space="preserve"> модели и выбора способа полимеризации. К ним предъявляются следующие требования: </w:t>
      </w:r>
    </w:p>
    <w:p w14:paraId="632EB5D6" w14:textId="77777777" w:rsidR="006E0612" w:rsidRDefault="006E0612" w:rsidP="001830AD">
      <w:pPr>
        <w:pStyle w:val="a3"/>
        <w:numPr>
          <w:ilvl w:val="0"/>
          <w:numId w:val="3"/>
        </w:numPr>
      </w:pPr>
      <w:r>
        <w:t>высокая эффективность инициирования полимеризации</w:t>
      </w:r>
    </w:p>
    <w:p w14:paraId="1202C922" w14:textId="77777777" w:rsidR="006E0612" w:rsidRDefault="006E0612" w:rsidP="001830AD">
      <w:pPr>
        <w:pStyle w:val="a3"/>
        <w:numPr>
          <w:ilvl w:val="0"/>
          <w:numId w:val="3"/>
        </w:numPr>
      </w:pPr>
      <w:r w:rsidRPr="00BB3F1E">
        <w:t>растворимость в мономерах</w:t>
      </w:r>
    </w:p>
    <w:p w14:paraId="0FEAD088" w14:textId="77777777" w:rsidR="006E0612" w:rsidRDefault="006E0612" w:rsidP="001830AD">
      <w:pPr>
        <w:pStyle w:val="a3"/>
        <w:numPr>
          <w:ilvl w:val="0"/>
          <w:numId w:val="3"/>
        </w:numPr>
      </w:pPr>
      <w:r w:rsidRPr="00BB3F1E">
        <w:t>устойчивость в ФПК</w:t>
      </w:r>
    </w:p>
    <w:p w14:paraId="3E4EA735" w14:textId="77777777" w:rsidR="006E0612" w:rsidRDefault="006E0612" w:rsidP="001830AD">
      <w:pPr>
        <w:pStyle w:val="a3"/>
        <w:numPr>
          <w:ilvl w:val="0"/>
          <w:numId w:val="3"/>
        </w:numPr>
      </w:pPr>
      <w:r w:rsidRPr="00BB3F1E">
        <w:t>слабая подверженность ингибированию полимеризации кислородом</w:t>
      </w:r>
    </w:p>
    <w:p w14:paraId="6A715FC3" w14:textId="01B763C2" w:rsidR="006E0612" w:rsidRDefault="006E0612" w:rsidP="001830AD">
      <w:pPr>
        <w:pStyle w:val="a3"/>
        <w:numPr>
          <w:ilvl w:val="0"/>
          <w:numId w:val="3"/>
        </w:numPr>
      </w:pPr>
      <w:r w:rsidRPr="00BB3F1E">
        <w:t xml:space="preserve">безвредность </w:t>
      </w:r>
    </w:p>
    <w:p w14:paraId="1A73AEEF" w14:textId="77777777" w:rsidR="006E0612" w:rsidRDefault="006E0612" w:rsidP="001830AD">
      <w:pPr>
        <w:pStyle w:val="a3"/>
        <w:numPr>
          <w:ilvl w:val="0"/>
          <w:numId w:val="3"/>
        </w:numPr>
      </w:pPr>
      <w:r w:rsidRPr="00BB3F1E">
        <w:t>малая миграция инициатора и его продуктов в ФПК и в готовом полимере.</w:t>
      </w:r>
    </w:p>
    <w:p w14:paraId="630ABA4C" w14:textId="74BD635B" w:rsidR="006E0612" w:rsidRDefault="006E0612" w:rsidP="001830AD">
      <w:pPr>
        <w:pStyle w:val="a3"/>
      </w:pPr>
      <w:r w:rsidRPr="00BB3F1E">
        <w:t>Обычн</w:t>
      </w:r>
      <w:r>
        <w:t>о</w:t>
      </w:r>
      <w:r w:rsidRPr="00BB3F1E">
        <w:t xml:space="preserve"> </w:t>
      </w:r>
      <w:r>
        <w:t>низко</w:t>
      </w:r>
      <w:r w:rsidRPr="00BB3F1E">
        <w:t>молекулярные фотоинициаторы удовлетворяют первым трем требованиям</w:t>
      </w:r>
      <w:r w:rsidR="006F30BE">
        <w:t>. Д</w:t>
      </w:r>
      <w:r w:rsidRPr="00BB3F1E">
        <w:t>ля уменьшения влияния кислорода</w:t>
      </w:r>
      <w:r>
        <w:t xml:space="preserve"> </w:t>
      </w:r>
      <w:r w:rsidRPr="00BB3F1E">
        <w:t>и миграц</w:t>
      </w:r>
      <w:r>
        <w:t>ионных характеристик</w:t>
      </w:r>
      <w:r w:rsidRPr="00BB3F1E">
        <w:t xml:space="preserve"> инициатора </w:t>
      </w:r>
      <w:r w:rsidR="00B33A4F">
        <w:t>следует</w:t>
      </w:r>
      <w:r w:rsidRPr="00BB3F1E">
        <w:t xml:space="preserve"> применять полифункциональные </w:t>
      </w:r>
      <w:r>
        <w:t>соединения</w:t>
      </w:r>
      <w:r w:rsidRPr="00BB3F1E">
        <w:t xml:space="preserve"> с большой молекулярной массой.</w:t>
      </w:r>
      <w:r>
        <w:t xml:space="preserve"> Также д</w:t>
      </w:r>
      <w:r w:rsidRPr="00BB3F1E">
        <w:t xml:space="preserve">ля снижения </w:t>
      </w:r>
      <w:r w:rsidR="00D65AD5">
        <w:t xml:space="preserve">их </w:t>
      </w:r>
      <w:r w:rsidRPr="00BB3F1E">
        <w:t xml:space="preserve">токсичности в полимере нужно разрабатывать </w:t>
      </w:r>
      <w:r>
        <w:t>новые соединения</w:t>
      </w:r>
      <w:r w:rsidRPr="00BB3F1E">
        <w:t xml:space="preserve"> с двумя или больше хромофорными группами, которые могут образовывать </w:t>
      </w:r>
      <w:r w:rsidR="00232FCE">
        <w:t>активные центр</w:t>
      </w:r>
      <w:r w:rsidR="00F24490">
        <w:t>ы</w:t>
      </w:r>
      <w:r w:rsidR="00232FCE">
        <w:t xml:space="preserve"> радикальной полимеризации</w:t>
      </w:r>
      <w:r w:rsidR="006F30BE">
        <w:t>.</w:t>
      </w:r>
      <w:r>
        <w:t xml:space="preserve"> </w:t>
      </w:r>
      <w:r w:rsidR="006F30BE">
        <w:t>В</w:t>
      </w:r>
      <w:r>
        <w:t>добавок</w:t>
      </w:r>
      <w:r w:rsidRPr="00BB3F1E">
        <w:t xml:space="preserve"> </w:t>
      </w:r>
      <w:r w:rsidR="00B33A4F">
        <w:t>необходимо</w:t>
      </w:r>
      <w:r>
        <w:t xml:space="preserve"> чтобы фотоинициаторы </w:t>
      </w:r>
      <w:r w:rsidRPr="00BB3F1E">
        <w:t>име</w:t>
      </w:r>
      <w:r>
        <w:t>ли</w:t>
      </w:r>
      <w:r w:rsidRPr="00BB3F1E">
        <w:t xml:space="preserve"> </w:t>
      </w:r>
      <w:r w:rsidRPr="00B72113">
        <w:t>другие функциональные группы, как</w:t>
      </w:r>
      <w:r w:rsidR="00CB1658">
        <w:t>,</w:t>
      </w:r>
      <w:r w:rsidRPr="00B72113">
        <w:t xml:space="preserve"> например, метакрилатные, которые могут участвовать в последующих химических реакциях полимеризации. </w:t>
      </w:r>
      <w:r>
        <w:t xml:space="preserve">Одним из применяемых фотоинициаторов, </w:t>
      </w:r>
      <w:r>
        <w:lastRenderedPageBreak/>
        <w:t>позволяющих проводить полимеризацию в толстых слоях</w:t>
      </w:r>
      <w:r w:rsidR="00CB1658">
        <w:t>,</w:t>
      </w:r>
      <w:r>
        <w:t xml:space="preserve"> являются о-бензохиноны. </w:t>
      </w:r>
      <w:r w:rsidRPr="00B72113">
        <w:t>Системы на основе о-бензохинонов</w:t>
      </w:r>
      <w:r>
        <w:t xml:space="preserve"> давно изучаются в лаборатории ФППМ ИМХ РАН </w:t>
      </w:r>
      <w:sdt>
        <w:sdtPr>
          <w:alias w:val="To edit, see citavi.com/edit"/>
          <w:tag w:val="CitaviPlaceholder#81e01477-9ee4-43bf-ae73-d4cdbd615830"/>
          <w:id w:val="-1148982560"/>
          <w:placeholder>
            <w:docPart w:val="A5118A92D3A249D6AF2A64C69543BC6E"/>
          </w:placeholder>
        </w:sdtPr>
        <w:sdtEndPr/>
        <w:sdtContent>
          <w:r>
            <w:fldChar w:fldCharType="begin"/>
          </w:r>
          <w:r w:rsidR="005C196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EwM2MzYTFlLTAyYzMtNGU0OS1hZTZlLWM3MmYzMDg1NzRiNyIsIlJhbmdlTGVuZ3RoIjoyLCJSZWZlcmVuY2VJZCI6IjNlZDgyZmViLTAzNmMtNDI2OC04MjE3LTdjYmM2MTY0M2I0Z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}</w:instrText>
          </w:r>
          <w:r>
            <w:fldChar w:fldCharType="separate"/>
          </w:r>
          <w:r w:rsidR="00983B76">
            <w:t>[9, 10]</w:t>
          </w:r>
          <w:r>
            <w:fldChar w:fldCharType="end"/>
          </w:r>
        </w:sdtContent>
      </w:sdt>
      <w:r>
        <w:t xml:space="preserve">. </w:t>
      </w:r>
      <w:r w:rsidRPr="00F50791">
        <w:t xml:space="preserve">Изменение функциональных групп (включая полимеризационноспособные) на </w:t>
      </w:r>
      <w:r>
        <w:t>периферии</w:t>
      </w:r>
      <w:r w:rsidRPr="00F50791">
        <w:t xml:space="preserve"> структуры этих соединений дает возможность улучшать важные для практики свойства </w:t>
      </w:r>
      <w:r>
        <w:t>фотополимерных композиций</w:t>
      </w:r>
      <w:r w:rsidRPr="00F50791">
        <w:t xml:space="preserve"> на их основе.</w:t>
      </w:r>
      <w:r>
        <w:t xml:space="preserve"> Для получения знаний о влиянии каждого фактора на свойства всей системы в целом </w:t>
      </w:r>
      <w:r w:rsidR="00B33A4F" w:rsidRPr="00B33A4F">
        <w:t>требуется сделать</w:t>
      </w:r>
      <w:r>
        <w:t xml:space="preserve"> </w:t>
      </w:r>
      <w:r w:rsidR="00D65AD5">
        <w:t>множество</w:t>
      </w:r>
      <w:r>
        <w:t xml:space="preserve"> эксперимент</w:t>
      </w:r>
      <w:r w:rsidR="00D65AD5">
        <w:t>ов для каждого</w:t>
      </w:r>
      <w:r>
        <w:t xml:space="preserve"> типа инициатора (даже если изменения незначительны)</w:t>
      </w:r>
      <w:r w:rsidR="00B33A4F">
        <w:t xml:space="preserve"> </w:t>
      </w:r>
      <w:r w:rsidR="00D65AD5">
        <w:t xml:space="preserve">при разных </w:t>
      </w:r>
      <w:r>
        <w:t>концентраци</w:t>
      </w:r>
      <w:r w:rsidR="00D65AD5">
        <w:t>ях</w:t>
      </w:r>
      <w:r>
        <w:t xml:space="preserve"> </w:t>
      </w:r>
      <w:r w:rsidR="00D65AD5">
        <w:t>компоненто</w:t>
      </w:r>
      <w:r w:rsidR="006F30BE">
        <w:t>в.</w:t>
      </w:r>
      <w:r>
        <w:t xml:space="preserve"> </w:t>
      </w:r>
    </w:p>
    <w:p w14:paraId="2D99EDA5" w14:textId="30747811" w:rsidR="006E0612" w:rsidRDefault="006E0612" w:rsidP="001830AD">
      <w:pPr>
        <w:pStyle w:val="a3"/>
      </w:pPr>
      <w:r>
        <w:t xml:space="preserve">Математическое моделирование такой системы даст возможность </w:t>
      </w:r>
      <w:r w:rsidR="006F30BE">
        <w:t>с</w:t>
      </w:r>
      <w:r>
        <w:t>прогнозировать эти свойства</w:t>
      </w:r>
      <w:r w:rsidR="006F30BE">
        <w:t>, а</w:t>
      </w:r>
      <w:r>
        <w:t xml:space="preserve"> также </w:t>
      </w:r>
      <w:r w:rsidR="006036D3" w:rsidRPr="006036D3">
        <w:t>оптимизировать такие параметры, как</w:t>
      </w:r>
      <w:r>
        <w:t xml:space="preserve"> интенсивность излучения, концентраци</w:t>
      </w:r>
      <w:r w:rsidR="0002676D">
        <w:t>я</w:t>
      </w:r>
      <w:r>
        <w:t xml:space="preserve"> мономера и</w:t>
      </w:r>
      <w:r w:rsidR="00CB1658" w:rsidRPr="00CB1658">
        <w:t xml:space="preserve"> </w:t>
      </w:r>
      <w:r w:rsidR="00CB1658">
        <w:t>фотоинициатора</w:t>
      </w:r>
      <w:r w:rsidR="00CB1658" w:rsidRPr="00B72113">
        <w:t xml:space="preserve"> </w:t>
      </w:r>
      <w:r>
        <w:t xml:space="preserve">для получения желаемого эффекта, </w:t>
      </w:r>
      <w:r w:rsidR="00CB1658">
        <w:t>по</w:t>
      </w:r>
      <w:r w:rsidR="00ED1F36">
        <w:t>добрать</w:t>
      </w:r>
      <w:r>
        <w:t xml:space="preserve"> наилучшее строение</w:t>
      </w:r>
      <w:r w:rsidR="00CB1658">
        <w:t xml:space="preserve"> применяемых </w:t>
      </w:r>
      <w:r w:rsidR="00CB1658" w:rsidRPr="00B72113">
        <w:t>о-</w:t>
      </w:r>
      <w:r w:rsidR="00CB1658">
        <w:t>б</w:t>
      </w:r>
      <w:r w:rsidR="00CB1658" w:rsidRPr="00B72113">
        <w:t>ензохинонов</w:t>
      </w:r>
      <w:r>
        <w:t xml:space="preserve">. Такая модель позволит лучше объяснить механизм реакции и составить комплексное понимание процессов в </w:t>
      </w:r>
      <w:r w:rsidR="005D76ED">
        <w:t>рассматриваемой</w:t>
      </w:r>
      <w:r>
        <w:t xml:space="preserve"> и подобной ей системах. </w:t>
      </w:r>
    </w:p>
    <w:p w14:paraId="5066071A" w14:textId="4EAA052C" w:rsidR="006E0612" w:rsidRPr="005F2977" w:rsidRDefault="006E0612" w:rsidP="005F2977">
      <w:pPr>
        <w:pStyle w:val="a3"/>
        <w:rPr>
          <w:b/>
        </w:rPr>
      </w:pPr>
      <w:bookmarkStart w:id="5" w:name="_Toc136296693"/>
      <w:bookmarkStart w:id="6" w:name="_Toc167708156"/>
      <w:r w:rsidRPr="005F2977">
        <w:rPr>
          <w:b/>
        </w:rPr>
        <w:t>Цель работы</w:t>
      </w:r>
      <w:bookmarkEnd w:id="5"/>
      <w:bookmarkEnd w:id="6"/>
    </w:p>
    <w:p w14:paraId="6B9546DE" w14:textId="293D7C7A" w:rsidR="009F5E5B" w:rsidRDefault="00994560" w:rsidP="001830AD">
      <w:pPr>
        <w:pStyle w:val="a3"/>
      </w:pPr>
      <w:r>
        <w:t>Целью</w:t>
      </w:r>
      <w:r w:rsidR="00D65AD5">
        <w:t xml:space="preserve"> работы</w:t>
      </w:r>
      <w:r>
        <w:t xml:space="preserve"> является</w:t>
      </w:r>
      <w:r w:rsidR="00D65AD5">
        <w:t xml:space="preserve"> </w:t>
      </w:r>
      <w:r w:rsidR="00D65AD5" w:rsidRPr="00C27ED1">
        <w:t xml:space="preserve">построение математической модели фотополимеризации олигоэфир(мет)акрилатов на основе о-хинонов в присутствии </w:t>
      </w:r>
      <w:r w:rsidR="00D65AD5" w:rsidRPr="00C27ED1">
        <w:rPr>
          <w:lang w:val="en-US"/>
        </w:rPr>
        <w:t>H</w:t>
      </w:r>
      <w:r w:rsidR="00D65AD5" w:rsidRPr="00C27ED1">
        <w:t>-доноров</w:t>
      </w:r>
      <w:r w:rsidR="00D65AD5">
        <w:t xml:space="preserve"> </w:t>
      </w:r>
      <w:r w:rsidR="00D65AD5" w:rsidRPr="00C27ED1">
        <w:t>с учетом</w:t>
      </w:r>
      <w:r w:rsidR="00D65AD5">
        <w:t xml:space="preserve"> кинетики</w:t>
      </w:r>
      <w:r w:rsidR="00D65AD5" w:rsidRPr="00C27ED1">
        <w:t xml:space="preserve"> </w:t>
      </w:r>
      <w:r w:rsidR="00D65AD5">
        <w:t xml:space="preserve">реакции фотоинициирования и </w:t>
      </w:r>
      <w:r w:rsidR="00D65AD5" w:rsidRPr="00C27ED1">
        <w:t>диффузи</w:t>
      </w:r>
      <w:r w:rsidR="00D65AD5">
        <w:t>онных процессов</w:t>
      </w:r>
      <w:r w:rsidR="00D65AD5" w:rsidRPr="00573A4E">
        <w:t xml:space="preserve">. </w:t>
      </w:r>
    </w:p>
    <w:p w14:paraId="1C70FA4B" w14:textId="72EA99C8" w:rsidR="006E0612" w:rsidRPr="005F2977" w:rsidRDefault="006E0612" w:rsidP="005F2977">
      <w:pPr>
        <w:pStyle w:val="a3"/>
        <w:rPr>
          <w:b/>
        </w:rPr>
      </w:pPr>
      <w:bookmarkStart w:id="7" w:name="_Toc136296694"/>
      <w:bookmarkStart w:id="8" w:name="_Toc167708157"/>
      <w:r w:rsidRPr="005F2977">
        <w:rPr>
          <w:b/>
        </w:rPr>
        <w:t>Задачи работы</w:t>
      </w:r>
      <w:bookmarkEnd w:id="7"/>
      <w:bookmarkEnd w:id="8"/>
    </w:p>
    <w:p w14:paraId="353EC9EA" w14:textId="77777777" w:rsidR="006E0612" w:rsidRDefault="006E0612" w:rsidP="001830AD">
      <w:pPr>
        <w:pStyle w:val="a3"/>
      </w:pPr>
      <w:r>
        <w:t>В соответствии с данной целью решались следующие задачи:</w:t>
      </w:r>
    </w:p>
    <w:p w14:paraId="44D4F877" w14:textId="4301F163" w:rsidR="006E0612" w:rsidRDefault="006E0612" w:rsidP="001830AD">
      <w:pPr>
        <w:pStyle w:val="a3"/>
        <w:numPr>
          <w:ilvl w:val="0"/>
          <w:numId w:val="2"/>
        </w:numPr>
      </w:pPr>
      <w:r>
        <w:t>Построение системы дифференциальных уравнений для описания механизма фотовосстановления</w:t>
      </w:r>
      <w:r w:rsidR="002E2367">
        <w:t xml:space="preserve"> и полимеризации</w:t>
      </w:r>
    </w:p>
    <w:p w14:paraId="394CBAA2" w14:textId="36582C9F" w:rsidR="006E0612" w:rsidRDefault="006E0612" w:rsidP="001830AD">
      <w:pPr>
        <w:pStyle w:val="a3"/>
        <w:numPr>
          <w:ilvl w:val="0"/>
          <w:numId w:val="2"/>
        </w:numPr>
      </w:pPr>
      <w:r>
        <w:lastRenderedPageBreak/>
        <w:t>Изучение влияния параметров (констант скорост</w:t>
      </w:r>
      <w:r w:rsidR="00994560">
        <w:t>ей</w:t>
      </w:r>
      <w:r>
        <w:t xml:space="preserve">) на </w:t>
      </w:r>
      <w:r w:rsidR="002E2367">
        <w:t>концентрацию действующих компонентов в системе</w:t>
      </w:r>
    </w:p>
    <w:p w14:paraId="4FA0A4AE" w14:textId="1784F155" w:rsidR="006E0612" w:rsidRDefault="00994560" w:rsidP="001830AD">
      <w:pPr>
        <w:pStyle w:val="a3"/>
        <w:numPr>
          <w:ilvl w:val="0"/>
          <w:numId w:val="2"/>
        </w:numPr>
      </w:pPr>
      <w:r>
        <w:t>Выбор наиболее оптимального метода численного решения системы</w:t>
      </w:r>
      <w:r w:rsidR="006E0612">
        <w:t>.</w:t>
      </w:r>
    </w:p>
    <w:p w14:paraId="388D2D4B" w14:textId="254F28DB" w:rsidR="006E0612" w:rsidRDefault="002E2367" w:rsidP="001830AD">
      <w:pPr>
        <w:pStyle w:val="a3"/>
        <w:numPr>
          <w:ilvl w:val="0"/>
          <w:numId w:val="2"/>
        </w:numPr>
      </w:pPr>
      <w:r>
        <w:t>Учет диффузионных процессов при полимеризации</w:t>
      </w:r>
      <w:r w:rsidR="00994560">
        <w:t>.</w:t>
      </w:r>
    </w:p>
    <w:p w14:paraId="675E6D5B" w14:textId="191C34E1" w:rsidR="002E2367" w:rsidRDefault="002E2367" w:rsidP="001830AD">
      <w:pPr>
        <w:pStyle w:val="a3"/>
        <w:numPr>
          <w:ilvl w:val="0"/>
          <w:numId w:val="2"/>
        </w:numPr>
      </w:pPr>
      <w:r>
        <w:t>Оценка коэффициентов диффузии</w:t>
      </w:r>
      <w:r w:rsidR="005924AF">
        <w:t xml:space="preserve"> компонентов</w:t>
      </w:r>
      <w:r w:rsidR="00994560">
        <w:t>.</w:t>
      </w:r>
    </w:p>
    <w:p w14:paraId="6A4E1C79" w14:textId="4927AF0F" w:rsidR="00DA335D" w:rsidRDefault="00DA335D" w:rsidP="0036021A">
      <w:pPr>
        <w:pStyle w:val="20"/>
      </w:pPr>
      <w:bookmarkStart w:id="9" w:name="_Toc136296695"/>
      <w:bookmarkStart w:id="10" w:name="_Toc167708158"/>
      <w:bookmarkStart w:id="11" w:name="_Toc168115095"/>
      <w:r>
        <w:t xml:space="preserve">Литературный </w:t>
      </w:r>
      <w:r w:rsidRPr="009143C3">
        <w:t>обзор</w:t>
      </w:r>
      <w:bookmarkEnd w:id="9"/>
      <w:bookmarkEnd w:id="10"/>
      <w:bookmarkEnd w:id="11"/>
    </w:p>
    <w:p w14:paraId="00E0C612" w14:textId="57825A70" w:rsidR="00E14C24" w:rsidRDefault="004E2653" w:rsidP="001830AD">
      <w:pPr>
        <w:pStyle w:val="a3"/>
      </w:pPr>
      <w:bookmarkStart w:id="12" w:name="_Hlk134744164"/>
      <w:r>
        <w:t>Ход реакции фотополимеризации</w:t>
      </w:r>
      <w:r w:rsidR="00E14C24">
        <w:t xml:space="preserve"> определяется не только химическим строением мономера</w:t>
      </w:r>
      <w:r>
        <w:t xml:space="preserve">, непосредственно участвующим в полимеризации, </w:t>
      </w:r>
      <w:r w:rsidR="00E14C24">
        <w:t>но и свойствами фотоинициирующей системы. Зависимость эта</w:t>
      </w:r>
      <w:r w:rsidR="00366548">
        <w:t xml:space="preserve"> настолько </w:t>
      </w:r>
      <w:r w:rsidR="00E15B45">
        <w:t>существенна</w:t>
      </w:r>
      <w:r w:rsidR="00366548">
        <w:t xml:space="preserve">, </w:t>
      </w:r>
      <w:r w:rsidR="00E87F19">
        <w:t>что,</w:t>
      </w:r>
      <w:r w:rsidR="00366548">
        <w:t xml:space="preserve"> </w:t>
      </w:r>
      <w:r w:rsidR="00F24490">
        <w:t>изменив</w:t>
      </w:r>
      <w:r w:rsidR="00366548">
        <w:t xml:space="preserve"> лишь несколько заместителей</w:t>
      </w:r>
      <w:r>
        <w:t xml:space="preserve"> в структуре инициатора</w:t>
      </w:r>
      <w:r w:rsidR="00366548">
        <w:t xml:space="preserve">, можно </w:t>
      </w:r>
      <w:r w:rsidR="009D29C4">
        <w:t>значительно</w:t>
      </w:r>
      <w:r w:rsidR="00366548">
        <w:t xml:space="preserve"> </w:t>
      </w:r>
      <w:r w:rsidR="00E87F19">
        <w:t>увеличи</w:t>
      </w:r>
      <w:r w:rsidR="009D29C4">
        <w:t>ть</w:t>
      </w:r>
      <w:r w:rsidR="00366548">
        <w:t xml:space="preserve"> или уменьш</w:t>
      </w:r>
      <w:r w:rsidR="009D29C4">
        <w:t>и</w:t>
      </w:r>
      <w:r w:rsidR="00366548">
        <w:t>ть индукционн</w:t>
      </w:r>
      <w:r w:rsidR="00C34664">
        <w:t>ый</w:t>
      </w:r>
      <w:r w:rsidR="00366548">
        <w:t xml:space="preserve"> период</w:t>
      </w:r>
      <w:r w:rsidR="00E87F19">
        <w:t>, а значит</w:t>
      </w:r>
      <w:r w:rsidR="00B33A4F">
        <w:t>,</w:t>
      </w:r>
      <w:r w:rsidR="00E87F19">
        <w:t xml:space="preserve"> и время достижения нужной конверсии</w:t>
      </w:r>
      <w:r>
        <w:t xml:space="preserve"> и свойств итогового полимера.</w:t>
      </w:r>
    </w:p>
    <w:p w14:paraId="598D812C" w14:textId="548A50BC" w:rsidR="008209BC" w:rsidRDefault="00EE0C78" w:rsidP="00A45120">
      <w:pPr>
        <w:pStyle w:val="31"/>
      </w:pPr>
      <w:bookmarkStart w:id="13" w:name="_Toc167708159"/>
      <w:bookmarkStart w:id="14" w:name="_Toc168115096"/>
      <w:r w:rsidRPr="0036021A">
        <w:t>Ф</w:t>
      </w:r>
      <w:r w:rsidR="005F2977" w:rsidRPr="0036021A">
        <w:t>отоинициирование</w:t>
      </w:r>
      <w:bookmarkEnd w:id="13"/>
      <w:bookmarkEnd w:id="14"/>
    </w:p>
    <w:p w14:paraId="42FED408" w14:textId="230E1665" w:rsidR="00DA335D" w:rsidRDefault="00DA335D" w:rsidP="001830AD">
      <w:pPr>
        <w:pStyle w:val="a3"/>
      </w:pPr>
      <w:r w:rsidRPr="00EB3250">
        <w:t>Хиноны могут претерпевать различные изменения под воздействием света. Реакция фотовосстановления соединений, содержащих карбонильную группу, в том числе хинонов</w:t>
      </w:r>
      <w:r>
        <w:t xml:space="preserve"> (</w:t>
      </w:r>
      <w:r>
        <w:rPr>
          <w:lang w:val="en-US"/>
        </w:rPr>
        <w:t>Q</w:t>
      </w:r>
      <w:r w:rsidRPr="00157670">
        <w:t>)</w:t>
      </w:r>
      <w:r w:rsidRPr="00EB3250">
        <w:t>, изучается уже около ста лет. Эта реакция привлекает внимание как с</w:t>
      </w:r>
      <w:r w:rsidR="00CF17DD">
        <w:t xml:space="preserve"> практической</w:t>
      </w:r>
      <w:r w:rsidR="00CF17DD" w:rsidRPr="00EB3250">
        <w:t xml:space="preserve"> </w:t>
      </w:r>
      <w:r w:rsidRPr="00EB3250">
        <w:t>точки зрения</w:t>
      </w:r>
      <w:r w:rsidR="0070324E">
        <w:t xml:space="preserve"> </w:t>
      </w:r>
      <w:r w:rsidR="0070324E">
        <w:softHyphen/>
        <w:t>–</w:t>
      </w:r>
      <w:r>
        <w:t xml:space="preserve"> </w:t>
      </w:r>
      <w:r w:rsidRPr="00EB3250">
        <w:t>фотоинициированн</w:t>
      </w:r>
      <w:r>
        <w:t>ие</w:t>
      </w:r>
      <w:r w:rsidRPr="00EB3250">
        <w:t xml:space="preserve"> радикальн</w:t>
      </w:r>
      <w:r>
        <w:t>ой</w:t>
      </w:r>
      <w:r w:rsidRPr="00EB3250">
        <w:t xml:space="preserve"> полимеризаци</w:t>
      </w:r>
      <w:r w:rsidR="00D455AC">
        <w:t>и</w:t>
      </w:r>
      <w:r w:rsidRPr="00EB3250">
        <w:t xml:space="preserve">, устойчивость </w:t>
      </w:r>
      <w:r>
        <w:t>кубовых</w:t>
      </w:r>
      <w:r w:rsidRPr="00EB3250">
        <w:t xml:space="preserve"> красителей, фотобиохимический синтез, так и с </w:t>
      </w:r>
      <w:r w:rsidR="00D455AC">
        <w:t>исследовательской</w:t>
      </w:r>
      <w:r w:rsidRPr="00EB3250">
        <w:t xml:space="preserve"> </w:t>
      </w:r>
      <w:r w:rsidR="0070324E">
        <w:t>–</w:t>
      </w:r>
      <w:r>
        <w:t xml:space="preserve"> </w:t>
      </w:r>
      <w:r w:rsidRPr="00EB3250">
        <w:t>возможность экспериментальной проверки моделей переноса электрона, протона и атома водорода.</w:t>
      </w:r>
      <w:r w:rsidRPr="00157670">
        <w:t xml:space="preserve"> </w:t>
      </w:r>
      <w:r>
        <w:t xml:space="preserve">Суть реакции фотовосстановления заключается в отрыве </w:t>
      </w:r>
      <w:r w:rsidR="0070324E">
        <w:t xml:space="preserve">атома водорода от молекулы Н-донора (DH) </w:t>
      </w:r>
      <w:r>
        <w:t xml:space="preserve">фотовозбужденной молекулой акцептора </w:t>
      </w:r>
      <w:r>
        <w:rPr>
          <w:lang w:val="en-US"/>
        </w:rPr>
        <w:t>Q</w:t>
      </w:r>
      <w:r>
        <w:t xml:space="preserve">* и присоединение к атому кислорода карбонильной группы. При этом образуются радикалы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QН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>
        <w:t xml:space="preserve"> и </w:t>
      </w:r>
      <m:oMath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D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>
        <w:rPr>
          <w:iCs/>
        </w:rPr>
        <w:t xml:space="preserve"> </w:t>
      </w:r>
      <w:r w:rsidR="00891BAF">
        <w:rPr>
          <w:iCs/>
        </w:rPr>
        <w:t>(</w:t>
      </w:r>
      <w:r w:rsidR="00FF2C14">
        <w:rPr>
          <w:iCs/>
        </w:rPr>
        <w:fldChar w:fldCharType="begin"/>
      </w:r>
      <w:r w:rsidR="00FF2C14">
        <w:rPr>
          <w:iCs/>
        </w:rPr>
        <w:instrText xml:space="preserve"> REF _Ref165760492 \h </w:instrText>
      </w:r>
      <w:r w:rsidR="00FF2C14">
        <w:rPr>
          <w:iCs/>
        </w:rPr>
      </w:r>
      <w:r w:rsidR="00FF2C14">
        <w:rPr>
          <w:iCs/>
        </w:rPr>
        <w:fldChar w:fldCharType="separate"/>
      </w:r>
      <w:r w:rsidR="00905EF6">
        <w:t xml:space="preserve">Схема </w:t>
      </w:r>
      <w:r w:rsidR="00905EF6">
        <w:rPr>
          <w:noProof/>
        </w:rPr>
        <w:t>1</w:t>
      </w:r>
      <w:r w:rsidR="00FF2C14">
        <w:rPr>
          <w:iCs/>
        </w:rPr>
        <w:fldChar w:fldCharType="end"/>
      </w:r>
      <w:r w:rsidR="00891BAF">
        <w:rPr>
          <w:iCs/>
        </w:rPr>
        <w:t>)</w:t>
      </w:r>
      <w:r>
        <w:t xml:space="preserve">, дальнейшее превращение </w:t>
      </w:r>
      <w:r>
        <w:lastRenderedPageBreak/>
        <w:t xml:space="preserve">которых дает набор продуктов фотовосстановления </w:t>
      </w:r>
      <w:sdt>
        <w:sdtPr>
          <w:alias w:val="To edit, see citavi.com/edit"/>
          <w:tag w:val="CitaviPlaceholder#50f840fb-ebd8-41b8-a10d-ff9306652844"/>
          <w:id w:val="-1711492959"/>
          <w:placeholder>
            <w:docPart w:val="11D388A1384D4EB4851D313A86B244AD"/>
          </w:placeholder>
        </w:sdtPr>
        <w:sdtEndPr/>
        <w:sdtContent>
          <w:r>
            <w:fldChar w:fldCharType="begin"/>
          </w:r>
          <w:r w:rsidR="005C196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I0NmI0ODhiLWFhNDUtNDkzYy05MDIyLTdiMWUzMzliNDZjZSIsIlJhbmdlTGVuZ3RoIjo0LCJSZWZlcmVuY2VJZCI6IjUwNDJhYmI5LWUyMzQtNGMzMi1iODY0LWFjMjA5Y2M5MDQwY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}</w:instrText>
          </w:r>
          <w:r>
            <w:fldChar w:fldCharType="separate"/>
          </w:r>
          <w:r w:rsidR="00186D61">
            <w:t>[11]</w:t>
          </w:r>
          <w:r>
            <w:fldChar w:fldCharType="end"/>
          </w:r>
        </w:sdtContent>
      </w:sdt>
      <w:r>
        <w:t xml:space="preserve">. Кинетика этой реакции определяет концентрацию радикалов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D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>
        <w:t xml:space="preserve"> в первые моменты времени и концентрации всех остальных компонентов в дальнейшем.</w:t>
      </w:r>
    </w:p>
    <w:p w14:paraId="501BADF8" w14:textId="2E7024B0" w:rsidR="00EF7194" w:rsidRDefault="0060053A" w:rsidP="0070324E">
      <w:pPr>
        <w:pStyle w:val="a3"/>
        <w:jc w:val="center"/>
      </w:pPr>
      <w:r>
        <w:rPr>
          <w:noProof/>
        </w:rPr>
        <w:drawing>
          <wp:inline distT="0" distB="0" distL="0" distR="0" wp14:anchorId="27AAC101" wp14:editId="348DF628">
            <wp:extent cx="3129407" cy="505545"/>
            <wp:effectExtent l="0" t="0" r="0" b="8890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3258426" cy="5263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mc:AlternateContent>
          <mc:Choice Requires="wps">
            <w:drawing>
              <wp:inline distT="0" distB="0" distL="0" distR="0" wp14:anchorId="0807BAA7" wp14:editId="2B905A15">
                <wp:extent cx="5940425" cy="635"/>
                <wp:effectExtent l="0" t="0" r="3175" b="6985"/>
                <wp:docPr id="17" name="Надпись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940425" cy="635"/>
                        </a:xfrm>
                        <a:prstGeom prst="rect">
                          <a:avLst/>
                        </a:prstGeom>
                        <a:solidFill>
                          <a:prstClr val="white"/>
                        </a:solidFill>
                        <a:ln>
                          <a:noFill/>
                        </a:ln>
                      </wps:spPr>
                      <wps:txbx>
                        <w:txbxContent>
                          <w:p w14:paraId="49CEAA7E" w14:textId="476697B9" w:rsidR="003A517F" w:rsidRPr="00B431C8" w:rsidRDefault="003A517F" w:rsidP="0070324E">
                            <w:pPr>
                              <w:pStyle w:val="af2"/>
                              <w:jc w:val="center"/>
                              <w:rPr>
                                <w:noProof/>
                                <w:color w:val="000000" w:themeColor="text1"/>
                              </w:rPr>
                            </w:pPr>
                            <w:bookmarkStart w:id="15" w:name="_Ref165760492"/>
                            <w:r>
                              <w:t xml:space="preserve">Схема </w:t>
                            </w:r>
                            <w:r w:rsidR="00C270C6">
                              <w:fldChar w:fldCharType="begin"/>
                            </w:r>
                            <w:r w:rsidR="00C270C6">
                              <w:instrText xml:space="preserve"> SEQ Схема \* ARABIC </w:instrText>
                            </w:r>
                            <w:r w:rsidR="00C270C6">
                              <w:fldChar w:fldCharType="separate"/>
                            </w:r>
                            <w:r>
                              <w:rPr>
                                <w:noProof/>
                              </w:rPr>
                              <w:t>1</w:t>
                            </w:r>
                            <w:r w:rsidR="00C270C6">
                              <w:rPr>
                                <w:noProof/>
                              </w:rPr>
                              <w:fldChar w:fldCharType="end"/>
                            </w:r>
                            <w:bookmarkEnd w:id="15"/>
                            <w:r>
                              <w:t xml:space="preserve"> – </w:t>
                            </w:r>
                            <w:r w:rsidRPr="00140200">
                              <w:t xml:space="preserve">Общая схема реакции </w:t>
                            </w:r>
                            <w:r w:rsidRPr="004719C4">
                              <w:t>фотовосстановления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type w14:anchorId="0807BAA7" id="_x0000_t202" coordsize="21600,21600" o:spt="202" path="m,l,21600r21600,l21600,xe">
                <v:stroke joinstyle="miter"/>
                <v:path gradientshapeok="t" o:connecttype="rect"/>
              </v:shapetype>
              <v:shape id="Надпись 17" o:spid="_x0000_s1026" type="#_x0000_t202" style="width:467.75pt;height:.0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" stroked="f">
                <v:textbox style="mso-fit-shape-to-text:t" inset="0,0,0,0">
                  <w:txbxContent>
                    <w:p w14:paraId="49CEAA7E" w14:textId="476697B9" w:rsidR="003A517F" w:rsidRPr="00B431C8" w:rsidRDefault="003A517F" w:rsidP="0070324E">
                      <w:pPr>
                        <w:pStyle w:val="af2"/>
                        <w:jc w:val="center"/>
                        <w:rPr>
                          <w:noProof/>
                          <w:color w:val="000000" w:themeColor="text1"/>
                        </w:rPr>
                      </w:pPr>
                      <w:bookmarkStart w:id="16" w:name="_Ref165760492"/>
                      <w:r>
                        <w:t xml:space="preserve">Схема </w:t>
                      </w:r>
                      <w:fldSimple w:instr=" SEQ Схема \* ARABIC ">
                        <w:r>
                          <w:rPr>
                            <w:noProof/>
                          </w:rPr>
                          <w:t>1</w:t>
                        </w:r>
                      </w:fldSimple>
                      <w:bookmarkEnd w:id="16"/>
                      <w:r>
                        <w:t xml:space="preserve"> – </w:t>
                      </w:r>
                      <w:r w:rsidRPr="00140200">
                        <w:t xml:space="preserve">Общая схема реакции </w:t>
                      </w:r>
                      <w:r w:rsidRPr="004719C4">
                        <w:t>фотовосстановления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</w:p>
    <w:p w14:paraId="1F3C40F7" w14:textId="77777777" w:rsidR="0070324E" w:rsidRDefault="0070324E" w:rsidP="0070324E">
      <w:pPr>
        <w:pStyle w:val="a3"/>
        <w:jc w:val="center"/>
      </w:pPr>
    </w:p>
    <w:p w14:paraId="7AA3D6A1" w14:textId="7931ED06" w:rsidR="00DA335D" w:rsidRPr="005F2977" w:rsidRDefault="00D65AD5" w:rsidP="00A45120">
      <w:pPr>
        <w:pStyle w:val="42"/>
      </w:pPr>
      <w:bookmarkStart w:id="16" w:name="_Toc167708160"/>
      <w:bookmarkStart w:id="17" w:name="_Toc168115097"/>
      <w:bookmarkStart w:id="18" w:name="_Hlk134744241"/>
      <w:bookmarkEnd w:id="12"/>
      <w:r w:rsidRPr="005F2977">
        <w:t>Активация хинона</w:t>
      </w:r>
      <w:bookmarkEnd w:id="16"/>
      <w:bookmarkEnd w:id="17"/>
    </w:p>
    <w:p w14:paraId="42236286" w14:textId="07054AF7" w:rsidR="00422E70" w:rsidRDefault="00DA335D" w:rsidP="0021724F">
      <w:pPr>
        <w:pStyle w:val="a3"/>
      </w:pPr>
      <w:r>
        <w:t xml:space="preserve">Фотовосстановление </w:t>
      </w:r>
      <w:r>
        <w:rPr>
          <w:lang w:val="en-US"/>
        </w:rPr>
        <w:t>Q</w:t>
      </w:r>
      <w:r>
        <w:t xml:space="preserve">, начинается с </w:t>
      </w:r>
      <w:r w:rsidR="00D65AD5">
        <w:t>активации</w:t>
      </w:r>
      <w:r>
        <w:t xml:space="preserve"> молекулы хинона. Процессы, связанные с поглощением света, а также соотношение энергий различных возбужденных состояний хинонов представлены н</w:t>
      </w:r>
      <w:r w:rsidR="000D7F5B">
        <w:t>иже</w:t>
      </w:r>
      <w:r>
        <w:t xml:space="preserve"> </w:t>
      </w:r>
      <w:r w:rsidR="000D7F5B">
        <w:t>(</w:t>
      </w:r>
      <w:r>
        <w:fldChar w:fldCharType="begin"/>
      </w:r>
      <w:r>
        <w:instrText xml:space="preserve"> REF _Ref136034181 \h </w:instrText>
      </w:r>
      <w:r>
        <w:fldChar w:fldCharType="separate"/>
      </w:r>
      <w:r w:rsidR="00905EF6">
        <w:t xml:space="preserve">Схема </w:t>
      </w:r>
      <w:r w:rsidR="00905EF6">
        <w:rPr>
          <w:noProof/>
        </w:rPr>
        <w:t>2</w:t>
      </w:r>
      <w:r>
        <w:fldChar w:fldCharType="end"/>
      </w:r>
      <w:r w:rsidR="000D7F5B">
        <w:t>)</w:t>
      </w:r>
      <w:r w:rsidR="00DC08D5">
        <w:t>:</w:t>
      </w:r>
    </w:p>
    <w:p w14:paraId="52D716F1" w14:textId="21624F83" w:rsidR="00496D26" w:rsidRDefault="00496D26" w:rsidP="00D16092">
      <w:pPr>
        <w:pStyle w:val="a3"/>
        <w:ind w:firstLine="0"/>
      </w:pPr>
      <w:r>
        <w:rPr>
          <w:noProof/>
        </w:rPr>
        <mc:AlternateContent>
          <mc:Choice Requires="wpg">
            <w:drawing>
              <wp:inline distT="0" distB="0" distL="0" distR="0" wp14:anchorId="0F7CCA18" wp14:editId="28855270">
                <wp:extent cx="5721927" cy="3014133"/>
                <wp:effectExtent l="0" t="0" r="0" b="0"/>
                <wp:docPr id="41" name="Группа 4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721927" cy="3014133"/>
                          <a:chOff x="-1644427" y="59691"/>
                          <a:chExt cx="5721927" cy="3014133"/>
                        </a:xfrm>
                      </wpg:grpSpPr>
                      <pic:pic xmlns:pic="http://schemas.openxmlformats.org/drawingml/2006/picture">
                        <pic:nvPicPr>
                          <pic:cNvPr id="1" name="Рисунок 1"/>
                          <pic:cNvPicPr>
                            <a:picLocks noChangeAspect="1"/>
                          </pic:cNvPicPr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/>
                        </pic:blipFill>
                        <pic:spPr>
                          <a:xfrm>
                            <a:off x="-602756" y="59691"/>
                            <a:ext cx="3717366" cy="2742152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18" name="Надпись 18"/>
                        <wps:cNvSpPr txBox="1"/>
                        <wps:spPr>
                          <a:xfrm>
                            <a:off x="-1644427" y="2803264"/>
                            <a:ext cx="5721927" cy="270560"/>
                          </a:xfrm>
                          <a:prstGeom prst="rect">
                            <a:avLst/>
                          </a:prstGeom>
                          <a:solidFill>
                            <a:prstClr val="white"/>
                          </a:solidFill>
                          <a:ln>
                            <a:noFill/>
                          </a:ln>
                        </wps:spPr>
                        <wps:txbx>
                          <w:txbxContent>
                            <w:p w14:paraId="2097ED60" w14:textId="35373024" w:rsidR="003A517F" w:rsidRPr="009D6F1E" w:rsidRDefault="003A517F" w:rsidP="0070324E">
                              <w:pPr>
                                <w:pStyle w:val="af2"/>
                                <w:jc w:val="center"/>
                                <w:rPr>
                                  <w:rFonts w:eastAsia="SimSun"/>
                                  <w:noProof/>
                                  <w:lang w:eastAsia="en-US"/>
                                </w:rPr>
                              </w:pPr>
                              <w:bookmarkStart w:id="19" w:name="_Ref136034181"/>
                              <w:r>
                                <w:t xml:space="preserve">Схема </w:t>
                              </w:r>
                              <w:r w:rsidR="00C270C6">
                                <w:fldChar w:fldCharType="begin"/>
                              </w:r>
                              <w:r w:rsidR="00C270C6">
                                <w:instrText xml:space="preserve"> SEQ Схема \* ARABIC </w:instrText>
                              </w:r>
                              <w:r w:rsidR="00C270C6">
                                <w:fldChar w:fldCharType="separate"/>
                              </w:r>
                              <w:r>
                                <w:rPr>
                                  <w:noProof/>
                                </w:rPr>
                                <w:t>2</w:t>
                              </w:r>
                              <w:r w:rsidR="00C270C6">
                                <w:rPr>
                                  <w:noProof/>
                                </w:rPr>
                                <w:fldChar w:fldCharType="end"/>
                              </w:r>
                              <w:bookmarkEnd w:id="19"/>
                              <w:r>
                                <w:rPr>
                                  <w:noProof/>
                                </w:rPr>
                                <w:t xml:space="preserve"> –</w:t>
                              </w:r>
                              <w:r w:rsidRPr="00932240">
                                <w:t xml:space="preserve"> Энергетическая диаграмма переходов при сенсибилизации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0F7CCA18" id="Группа 41" o:spid="_x0000_s1027" style="width:450.55pt;height:237.35pt;mso-position-horizontal-relative:char;mso-position-vertical-relative:line" coordorigin="-16444,596" coordsize="57219,30141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Рисунок 1" o:spid="_x0000_s1028" type="#_x0000_t75" style="position:absolute;left:-6027;top:596;width:37173;height:2742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">
                  <v:imagedata r:id="rId10" o:title=""/>
                </v:shape>
                <v:shape id="Надпись 18" o:spid="_x0000_s1029" type="#_x0000_t202" style="position:absolute;left:-16444;top:28032;width:57219;height:270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" stroked="f">
                  <v:textbox inset="0,0,0,0">
                    <w:txbxContent>
                      <w:p w14:paraId="2097ED60" w14:textId="35373024" w:rsidR="003A517F" w:rsidRPr="009D6F1E" w:rsidRDefault="003A517F" w:rsidP="0070324E">
                        <w:pPr>
                          <w:pStyle w:val="af2"/>
                          <w:jc w:val="center"/>
                          <w:rPr>
                            <w:rFonts w:eastAsia="SimSun"/>
                            <w:noProof/>
                            <w:lang w:eastAsia="en-US"/>
                          </w:rPr>
                        </w:pPr>
                        <w:bookmarkStart w:id="21" w:name="_Ref136034181"/>
                        <w:r>
                          <w:t xml:space="preserve">Схема </w:t>
                        </w:r>
                        <w:fldSimple w:instr=" SEQ Схема \* ARABIC ">
                          <w:r>
                            <w:rPr>
                              <w:noProof/>
                            </w:rPr>
                            <w:t>2</w:t>
                          </w:r>
                        </w:fldSimple>
                        <w:bookmarkEnd w:id="21"/>
                        <w:r>
                          <w:rPr>
                            <w:noProof/>
                          </w:rPr>
                          <w:t xml:space="preserve"> –</w:t>
                        </w:r>
                        <w:r w:rsidRPr="00932240">
                          <w:t xml:space="preserve"> Энергетическая диаграмма переходов при сенсибилизации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53910DD6" w14:textId="77777777" w:rsidR="00E8781A" w:rsidRDefault="00E8781A" w:rsidP="001830AD">
      <w:pPr>
        <w:pStyle w:val="a3"/>
      </w:pPr>
    </w:p>
    <w:p w14:paraId="6524711D" w14:textId="01AFE10E" w:rsidR="00DA335D" w:rsidRDefault="00DA335D" w:rsidP="003007F1">
      <w:pPr>
        <w:pStyle w:val="a3"/>
      </w:pPr>
      <w:r w:rsidRPr="003007F1">
        <w:rPr>
          <w:rStyle w:val="a9"/>
        </w:rPr>
        <w:t xml:space="preserve">Молекула фотоакцептора при поглощении света </w:t>
      </w:r>
      <m:oMath>
        <m:sSub>
          <m:sSubPr>
            <m:ctrlPr>
              <w:rPr>
                <w:rStyle w:val="a9"/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Style w:val="a9"/>
                <w:rFonts w:ascii="Cambria Math" w:hAnsi="Cambria Math"/>
              </w:rPr>
              <m:t>hν</m:t>
            </m:r>
          </m:e>
          <m:sub>
            <m:r>
              <w:rPr>
                <w:rStyle w:val="a9"/>
                <w:rFonts w:ascii="Cambria Math" w:hAnsi="Cambria Math"/>
              </w:rPr>
              <m:t>1</m:t>
            </m:r>
          </m:sub>
        </m:sSub>
      </m:oMath>
      <w:r w:rsidRPr="003007F1">
        <w:rPr>
          <w:rStyle w:val="a9"/>
        </w:rPr>
        <w:t xml:space="preserve">или </w:t>
      </w:r>
      <m:oMath>
        <m:sSub>
          <m:sSubPr>
            <m:ctrlPr>
              <w:rPr>
                <w:rStyle w:val="a9"/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Style w:val="a9"/>
                <w:rFonts w:ascii="Cambria Math" w:hAnsi="Cambria Math"/>
              </w:rPr>
              <m:t>hν</m:t>
            </m:r>
          </m:e>
          <m:sub>
            <m:r>
              <w:rPr>
                <w:rStyle w:val="a9"/>
                <w:rFonts w:ascii="Cambria Math" w:hAnsi="Cambria Math"/>
              </w:rPr>
              <m:t>2</m:t>
            </m:r>
          </m:sub>
        </m:sSub>
      </m:oMath>
      <w:r w:rsidRPr="003007F1">
        <w:rPr>
          <w:rStyle w:val="a9"/>
        </w:rPr>
        <w:t xml:space="preserve"> переходит в возбужденн</w:t>
      </w:r>
      <w:r w:rsidR="00A71CF4">
        <w:rPr>
          <w:rStyle w:val="a9"/>
        </w:rPr>
        <w:t>ы</w:t>
      </w:r>
      <w:r w:rsidRPr="003007F1">
        <w:rPr>
          <w:rStyle w:val="a9"/>
        </w:rPr>
        <w:t>е синглетн</w:t>
      </w:r>
      <w:r w:rsidR="00A71CF4">
        <w:rPr>
          <w:rStyle w:val="a9"/>
        </w:rPr>
        <w:t>ы</w:t>
      </w:r>
      <w:r w:rsidRPr="003007F1">
        <w:rPr>
          <w:rStyle w:val="a9"/>
        </w:rPr>
        <w:t>е состояни</w:t>
      </w:r>
      <w:r w:rsidR="00A71CF4">
        <w:rPr>
          <w:rStyle w:val="a9"/>
        </w:rPr>
        <w:t>я</w:t>
      </w:r>
      <w:r w:rsidR="00666DE9">
        <w:rPr>
          <w:rStyle w:val="a9"/>
        </w:rPr>
        <w:t xml:space="preserve"> </w:t>
      </w:r>
      <m:oMath>
        <m:sSub>
          <m:sSubPr>
            <m:ctrlPr>
              <w:rPr>
                <w:rStyle w:val="a9"/>
                <w:rFonts w:ascii="Cambria Math" w:hAnsi="Cambria Math"/>
                <w:i/>
              </w:rPr>
            </m:ctrlPr>
          </m:sSubPr>
          <m:e>
            <m:r>
              <w:rPr>
                <w:rStyle w:val="a9"/>
                <w:rFonts w:ascii="Cambria Math" w:hAnsi="Cambria Math"/>
              </w:rPr>
              <m:t>S</m:t>
            </m:r>
          </m:e>
          <m:sub>
            <m:r>
              <w:rPr>
                <w:rStyle w:val="a9"/>
                <w:rFonts w:ascii="Cambria Math" w:hAnsi="Cambria Math"/>
              </w:rPr>
              <m:t>ππ*</m:t>
            </m:r>
          </m:sub>
        </m:sSub>
      </m:oMath>
      <w:r w:rsidRPr="003007F1">
        <w:rPr>
          <w:rStyle w:val="a9"/>
        </w:rPr>
        <w:t xml:space="preserve"> или</w:t>
      </w:r>
      <w:r w:rsidR="00666DE9">
        <w:rPr>
          <w:rStyle w:val="a9"/>
        </w:rPr>
        <w:t xml:space="preserve"> </w:t>
      </w:r>
      <m:oMath>
        <m:sSub>
          <m:sSubPr>
            <m:ctrlPr>
              <w:rPr>
                <w:rStyle w:val="a9"/>
                <w:rFonts w:ascii="Cambria Math" w:hAnsi="Cambria Math"/>
                <w:i/>
              </w:rPr>
            </m:ctrlPr>
          </m:sSubPr>
          <m:e>
            <m:r>
              <w:rPr>
                <w:rStyle w:val="a9"/>
                <w:rFonts w:ascii="Cambria Math" w:hAnsi="Cambria Math"/>
              </w:rPr>
              <m:t>S</m:t>
            </m:r>
          </m:e>
          <m:sub>
            <m:r>
              <w:rPr>
                <w:rStyle w:val="a9"/>
                <w:rFonts w:ascii="Cambria Math" w:hAnsi="Cambria Math"/>
              </w:rPr>
              <m:t>nπ*</m:t>
            </m:r>
          </m:sub>
        </m:sSub>
      </m:oMath>
      <w:r w:rsidRPr="003007F1">
        <w:rPr>
          <w:rStyle w:val="a9"/>
        </w:rPr>
        <w:t xml:space="preserve">. После </w:t>
      </w:r>
      <w:r w:rsidR="00A71CF4">
        <w:rPr>
          <w:rStyle w:val="a9"/>
        </w:rPr>
        <w:t>этого</w:t>
      </w:r>
      <w:r w:rsidRPr="003007F1">
        <w:rPr>
          <w:rStyle w:val="a9"/>
        </w:rPr>
        <w:t xml:space="preserve"> происходит внутренняя и интеркомбинационная конверсия,</w:t>
      </w:r>
      <w:r w:rsidR="00A256B9">
        <w:rPr>
          <w:rStyle w:val="a9"/>
        </w:rPr>
        <w:t xml:space="preserve"> </w:t>
      </w:r>
      <w:r w:rsidRPr="003007F1">
        <w:rPr>
          <w:rStyle w:val="a9"/>
        </w:rPr>
        <w:t xml:space="preserve">молекула оказывается в </w:t>
      </w:r>
      <w:r w:rsidRPr="003007F1">
        <w:rPr>
          <w:rStyle w:val="a9"/>
        </w:rPr>
        <w:lastRenderedPageBreak/>
        <w:t xml:space="preserve">низшем возбужденном триплетном состоянии </w:t>
      </w:r>
      <m:oMath>
        <m:sSub>
          <m:sSubPr>
            <m:ctrlPr>
              <w:rPr>
                <w:rStyle w:val="a9"/>
                <w:rFonts w:ascii="Cambria Math" w:hAnsi="Cambria Math"/>
                <w:i/>
              </w:rPr>
            </m:ctrlPr>
          </m:sSubPr>
          <m:e>
            <m:r>
              <w:rPr>
                <w:rStyle w:val="a9"/>
                <w:rFonts w:ascii="Cambria Math" w:hAnsi="Cambria Math"/>
              </w:rPr>
              <m:t>T</m:t>
            </m:r>
          </m:e>
          <m:sub>
            <m:r>
              <w:rPr>
                <w:rStyle w:val="a9"/>
                <w:rFonts w:ascii="Cambria Math" w:hAnsi="Cambria Math"/>
              </w:rPr>
              <m:t>nπ*</m:t>
            </m:r>
          </m:sub>
        </m:sSub>
      </m:oMath>
      <w:r w:rsidRPr="003007F1">
        <w:rPr>
          <w:rStyle w:val="a9"/>
        </w:rPr>
        <w:t xml:space="preserve">. </w:t>
      </w:r>
      <w:r w:rsidR="00FE386D" w:rsidRPr="003007F1">
        <w:rPr>
          <w:rStyle w:val="a9"/>
        </w:rPr>
        <w:t>Константа скорости</w:t>
      </w:r>
      <w:r w:rsidRPr="003007F1">
        <w:rPr>
          <w:rStyle w:val="a9"/>
        </w:rPr>
        <w:t xml:space="preserve"> этого перехода лежит в диапазоне</w:t>
      </w:r>
      <m:oMath>
        <m:r>
          <w:rPr>
            <w:rStyle w:val="a9"/>
            <w:rFonts w:ascii="Cambria Math" w:hAnsi="Cambria Math"/>
          </w:rPr>
          <m:t xml:space="preserve"> </m:t>
        </m:r>
        <m:sSup>
          <m:sSupPr>
            <m:ctrlPr>
              <w:rPr>
                <w:rStyle w:val="a9"/>
                <w:rFonts w:ascii="Cambria Math" w:hAnsi="Cambria Math"/>
                <w:b/>
                <w:bCs/>
                <w:iCs/>
              </w:rPr>
            </m:ctrlPr>
          </m:sSupPr>
          <m:e>
            <m:r>
              <m:rPr>
                <m:sty m:val="b"/>
              </m:rPr>
              <w:rPr>
                <w:rStyle w:val="a9"/>
                <w:rFonts w:ascii="Cambria Math" w:hAnsi="Cambria Math"/>
              </w:rPr>
              <m:t>10</m:t>
            </m:r>
          </m:e>
          <m:sup>
            <m:r>
              <m:rPr>
                <m:sty m:val="b"/>
              </m:rPr>
              <w:rPr>
                <w:rStyle w:val="a9"/>
                <w:rFonts w:ascii="Cambria Math" w:hAnsi="Cambria Math"/>
              </w:rPr>
              <m:t>10</m:t>
            </m:r>
          </m:sup>
        </m:sSup>
        <m:r>
          <m:rPr>
            <m:sty m:val="b"/>
          </m:rPr>
          <w:rPr>
            <w:rStyle w:val="a9"/>
            <w:rFonts w:ascii="Cambria Math" w:hAnsi="Cambria Math"/>
          </w:rPr>
          <m:t>-</m:t>
        </m:r>
        <m:sSup>
          <m:sSupPr>
            <m:ctrlPr>
              <w:rPr>
                <w:rStyle w:val="a9"/>
                <w:rFonts w:ascii="Cambria Math" w:hAnsi="Cambria Math"/>
                <w:b/>
                <w:bCs/>
                <w:iCs/>
              </w:rPr>
            </m:ctrlPr>
          </m:sSupPr>
          <m:e>
            <m:r>
              <m:rPr>
                <m:sty m:val="b"/>
              </m:rPr>
              <w:rPr>
                <w:rStyle w:val="a9"/>
                <w:rFonts w:ascii="Cambria Math" w:hAnsi="Cambria Math"/>
              </w:rPr>
              <m:t>10</m:t>
            </m:r>
          </m:e>
          <m:sup>
            <m:r>
              <m:rPr>
                <m:sty m:val="b"/>
              </m:rPr>
              <w:rPr>
                <w:rStyle w:val="a9"/>
                <w:rFonts w:ascii="Cambria Math" w:hAnsi="Cambria Math"/>
              </w:rPr>
              <m:t>8</m:t>
            </m:r>
          </m:sup>
        </m:sSup>
        <m:sSup>
          <m:sSupPr>
            <m:ctrlPr>
              <w:rPr>
                <w:rStyle w:val="a9"/>
                <w:rFonts w:ascii="Cambria Math" w:hAnsi="Cambria Math"/>
                <w:b/>
                <w:bCs/>
              </w:rPr>
            </m:ctrlPr>
          </m:sSupPr>
          <m:e>
            <m:r>
              <m:rPr>
                <m:sty m:val="b"/>
              </m:rPr>
              <w:rPr>
                <w:rStyle w:val="a9"/>
                <w:rFonts w:ascii="Cambria Math" w:hAnsi="Cambria Math"/>
              </w:rPr>
              <m:t xml:space="preserve"> с</m:t>
            </m:r>
          </m:e>
          <m:sup>
            <m:r>
              <m:rPr>
                <m:sty m:val="bi"/>
              </m:rPr>
              <w:rPr>
                <w:rStyle w:val="a9"/>
                <w:rFonts w:ascii="Cambria Math" w:hAnsi="Cambria Math"/>
              </w:rPr>
              <m:t>-1</m:t>
            </m:r>
          </m:sup>
        </m:sSup>
      </m:oMath>
      <w:r w:rsidR="00070CB4" w:rsidRPr="003007F1">
        <w:rPr>
          <w:rStyle w:val="a9"/>
        </w:rPr>
        <w:t xml:space="preserve"> </w:t>
      </w:r>
      <w:sdt>
        <w:sdtPr>
          <w:rPr>
            <w:rStyle w:val="a9"/>
          </w:rPr>
          <w:alias w:val="To edit, see citavi.com/edit"/>
          <w:tag w:val="CitaviPlaceholder#ac3ab065-2127-4ff2-a559-594cdd1f369a"/>
          <w:id w:val="-655450923"/>
          <w:placeholder>
            <w:docPart w:val="FE1116633F4343CF915FE9D2BB5FA29C"/>
          </w:placeholder>
        </w:sdtPr>
        <w:sdtEndPr>
          <w:rPr>
            <w:rStyle w:val="a9"/>
          </w:rPr>
        </w:sdtEndPr>
        <w:sdtContent>
          <w:r w:rsidR="00070CB4" w:rsidRPr="003007F1">
            <w:rPr>
              <w:rStyle w:val="a9"/>
            </w:rPr>
            <w:fldChar w:fldCharType="begin"/>
          </w:r>
          <w:r w:rsidR="005C1961">
            <w:rPr>
              <w:rStyle w:val="a9"/>
            </w:rP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hlZmQ2N2U0LTE5YjAtNGYxZS1iOGYzLTM4MTc5OGI2NWFmYSIsIlJhbmdlTGVuZ3RoIjo0LCJSZWZlcmVuY2VJZCI6IjU0ZThmZGUzLTFkM2YtNDkyYi04ZDJlLWIzMzZhNTc5MDFj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}</w:instrText>
          </w:r>
          <w:r w:rsidR="00070CB4" w:rsidRPr="003007F1">
            <w:rPr>
              <w:rStyle w:val="a9"/>
            </w:rPr>
            <w:fldChar w:fldCharType="separate"/>
          </w:r>
          <w:r w:rsidR="00983B76" w:rsidRPr="003007F1">
            <w:rPr>
              <w:rStyle w:val="a9"/>
            </w:rPr>
            <w:t>[10]</w:t>
          </w:r>
          <w:r w:rsidR="00070CB4" w:rsidRPr="003007F1">
            <w:rPr>
              <w:rStyle w:val="a9"/>
            </w:rPr>
            <w:fldChar w:fldCharType="end"/>
          </w:r>
        </w:sdtContent>
      </w:sdt>
      <w:r w:rsidRPr="003007F1">
        <w:rPr>
          <w:rStyle w:val="a9"/>
        </w:rPr>
        <w:t xml:space="preserve">, а время жизни низших возбужденных триплетных состояний </w:t>
      </w:r>
      <w:r w:rsidR="00AC2911">
        <w:rPr>
          <w:rStyle w:val="a9"/>
        </w:rPr>
        <w:t>около</w:t>
      </w:r>
      <w:r w:rsidR="004021A3" w:rsidRPr="003007F1">
        <w:rPr>
          <w:rStyle w:val="a9"/>
        </w:rPr>
        <w:t xml:space="preserve"> </w:t>
      </w:r>
      <m:oMath>
        <m:sSup>
          <m:sSupPr>
            <m:ctrlPr>
              <w:rPr>
                <w:rStyle w:val="a9"/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Style w:val="a9"/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Style w:val="a9"/>
                <w:rFonts w:ascii="Cambria Math" w:hAnsi="Cambria Math"/>
              </w:rPr>
              <m:t>-5</m:t>
            </m:r>
          </m:sup>
        </m:sSup>
        <m:r>
          <m:rPr>
            <m:sty m:val="bi"/>
          </m:rPr>
          <w:rPr>
            <w:rStyle w:val="a9"/>
            <w:rFonts w:ascii="Cambria Math" w:hAnsi="Cambria Math"/>
          </w:rPr>
          <m:t xml:space="preserve"> </m:t>
        </m:r>
        <m:r>
          <w:rPr>
            <w:rStyle w:val="a9"/>
            <w:rFonts w:ascii="Cambria Math"/>
          </w:rPr>
          <m:t xml:space="preserve"> </m:t>
        </m:r>
        <m:r>
          <w:rPr>
            <w:rStyle w:val="a9"/>
            <w:rFonts w:ascii="Cambria Math"/>
          </w:rPr>
          <m:t>-</m:t>
        </m:r>
        <m:r>
          <w:rPr>
            <w:rStyle w:val="a9"/>
            <w:rFonts w:ascii="Cambria Math"/>
          </w:rPr>
          <m:t xml:space="preserve"> </m:t>
        </m:r>
        <m:sSup>
          <m:sSupPr>
            <m:ctrlPr>
              <w:rPr>
                <w:rStyle w:val="a9"/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Style w:val="a9"/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Style w:val="a9"/>
                <w:rFonts w:ascii="Cambria Math" w:hAnsi="Cambria Math"/>
              </w:rPr>
              <m:t>-6</m:t>
            </m:r>
          </m:sup>
        </m:sSup>
        <m:r>
          <m:rPr>
            <m:sty m:val="bi"/>
          </m:rPr>
          <w:rPr>
            <w:rStyle w:val="a9"/>
            <w:rFonts w:ascii="Cambria Math" w:hAnsi="Cambria Math"/>
          </w:rPr>
          <m:t xml:space="preserve"> с</m:t>
        </m:r>
      </m:oMath>
      <w:r w:rsidR="004021A3" w:rsidRPr="003007F1">
        <w:rPr>
          <w:rStyle w:val="a9"/>
        </w:rPr>
        <w:t xml:space="preserve"> </w:t>
      </w:r>
      <w:r w:rsidR="00AC2911" w:rsidRPr="003007F1">
        <w:rPr>
          <w:rStyle w:val="a9"/>
        </w:rPr>
        <w:t xml:space="preserve">для некоторых бензофенонов и хинонов </w:t>
      </w:r>
      <w:sdt>
        <w:sdtPr>
          <w:rPr>
            <w:rStyle w:val="a9"/>
          </w:rPr>
          <w:alias w:val="To edit, see citavi.com/edit"/>
          <w:tag w:val="CitaviPlaceholder#0b1a94b5-b7ed-4cf2-87c8-11f42b644460"/>
          <w:id w:val="-765151284"/>
          <w:placeholder>
            <w:docPart w:val="DefaultPlaceholder_-1854013440"/>
          </w:placeholder>
        </w:sdtPr>
        <w:sdtEndPr>
          <w:rPr>
            <w:rStyle w:val="a9"/>
          </w:rPr>
        </w:sdtEndPr>
        <w:sdtContent>
          <w:r w:rsidR="004021A3" w:rsidRPr="003007F1">
            <w:rPr>
              <w:rStyle w:val="a9"/>
            </w:rPr>
            <w:fldChar w:fldCharType="begin"/>
          </w:r>
          <w:r w:rsidR="005C1961">
            <w:rPr>
              <w:rStyle w:val="a9"/>
            </w:rP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g3NmQ0ZWFmLTNjZTctNGI2NC1hYmM1LTYxYjQzZjhjM2MxYyIsIlJhbmdlTGVuZ3RoIjo0LCJSZWZlcmVuY2VJZCI6ImU4NDcwNzBmLWIyMDUtNDYxYi04YWI1LWJlMWJhYTJjYjUz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}</w:instrText>
          </w:r>
          <w:r w:rsidR="004021A3" w:rsidRPr="003007F1">
            <w:rPr>
              <w:rStyle w:val="a9"/>
            </w:rPr>
            <w:fldChar w:fldCharType="separate"/>
          </w:r>
          <w:r w:rsidR="00186D61">
            <w:rPr>
              <w:rStyle w:val="a9"/>
            </w:rPr>
            <w:t>[12]</w:t>
          </w:r>
          <w:r w:rsidR="004021A3" w:rsidRPr="003007F1">
            <w:rPr>
              <w:rStyle w:val="a9"/>
            </w:rPr>
            <w:fldChar w:fldCharType="end"/>
          </w:r>
        </w:sdtContent>
      </w:sdt>
      <w:r w:rsidR="00E91A8F">
        <w:rPr>
          <w:rStyle w:val="a9"/>
        </w:rPr>
        <w:t xml:space="preserve">, </w:t>
      </w:r>
      <w:r w:rsidRPr="003007F1">
        <w:rPr>
          <w:rStyle w:val="a9"/>
        </w:rPr>
        <w:t>9,10-фенантренхинона</w:t>
      </w:r>
      <w:r w:rsidR="00AC2911">
        <w:rPr>
          <w:rStyle w:val="a9"/>
        </w:rPr>
        <w:t> </w:t>
      </w:r>
      <w:sdt>
        <w:sdtPr>
          <w:rPr>
            <w:rStyle w:val="a9"/>
          </w:rPr>
          <w:alias w:val="To edit, see citavi.com/edit"/>
          <w:tag w:val="CitaviPlaceholder#e45f7103-d8e4-485d-8fa0-82ab9fb25e89"/>
          <w:id w:val="59528030"/>
          <w:placeholder>
            <w:docPart w:val="7E86EFAF981248C59ADA07BF0CF62A4E"/>
          </w:placeholder>
        </w:sdtPr>
        <w:sdtEndPr>
          <w:rPr>
            <w:rStyle w:val="a9"/>
          </w:rPr>
        </w:sdtEndPr>
        <w:sdtContent>
          <w:r w:rsidR="001C245A" w:rsidRPr="003007F1">
            <w:rPr>
              <w:rStyle w:val="a9"/>
            </w:rPr>
            <w:fldChar w:fldCharType="begin"/>
          </w:r>
          <w:r w:rsidR="005C1961">
            <w:rPr>
              <w:rStyle w:val="a9"/>
            </w:rP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k3ZDYwNWZhLTViOWItNGEyYy05NTMzLWJhZWZkMDZiY2U4MSIsIlJhbmdlTGVuZ3RoIjo0LCJSZWZlcmVuY2VJZCI6IjhhMWFlOGEzLWJmOWEtNDU2OS04YzczLTMwN2FhOTY0YTkw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}</w:instrText>
          </w:r>
          <w:r w:rsidR="001C245A" w:rsidRPr="003007F1">
            <w:rPr>
              <w:rStyle w:val="a9"/>
            </w:rPr>
            <w:fldChar w:fldCharType="separate"/>
          </w:r>
          <w:r w:rsidR="00186D61">
            <w:rPr>
              <w:rStyle w:val="a9"/>
            </w:rPr>
            <w:t>[13]</w:t>
          </w:r>
          <w:r w:rsidR="001C245A" w:rsidRPr="003007F1">
            <w:rPr>
              <w:rStyle w:val="a9"/>
            </w:rPr>
            <w:fldChar w:fldCharType="end"/>
          </w:r>
        </w:sdtContent>
      </w:sdt>
      <w:r w:rsidR="00467FC2">
        <w:rPr>
          <w:rStyle w:val="a9"/>
        </w:rPr>
        <w:t>,</w:t>
      </w:r>
      <w:r w:rsidRPr="003007F1">
        <w:rPr>
          <w:rStyle w:val="a9"/>
        </w:rPr>
        <w:t xml:space="preserve"> тетрахлор-бензохинона-1,4 (пара-хлоранила) </w:t>
      </w:r>
      <w:sdt>
        <w:sdtPr>
          <w:rPr>
            <w:rStyle w:val="a9"/>
          </w:rPr>
          <w:alias w:val="To edit, see citavi.com/edit"/>
          <w:tag w:val="CitaviPlaceholder#a04bfbd0-dc6d-4cc5-9034-3e59ee4785bd"/>
          <w:id w:val="-1206719349"/>
          <w:placeholder>
            <w:docPart w:val="11D388A1384D4EB4851D313A86B244AD"/>
          </w:placeholder>
        </w:sdtPr>
        <w:sdtEndPr>
          <w:rPr>
            <w:rStyle w:val="a9"/>
          </w:rPr>
        </w:sdtEndPr>
        <w:sdtContent>
          <w:r w:rsidRPr="003007F1">
            <w:rPr>
              <w:rStyle w:val="a9"/>
            </w:rPr>
            <w:fldChar w:fldCharType="begin"/>
          </w:r>
          <w:r w:rsidR="005C1961">
            <w:rPr>
              <w:rStyle w:val="a9"/>
            </w:rP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VlZWQzMjU3LTM0YTQtNDM0NC05ZmE3LTc2ZDcwMTVjMjgzMCIsIlJhbmdlTGVuZ3RoIjo0LCJSZWZlcmVuY2VJZCI6IjhhMjg1ZjI2LTg2YzQtNGYxZi04MzBjLWRhMzY3NTEzMGI5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}</w:instrText>
          </w:r>
          <w:r w:rsidRPr="003007F1">
            <w:rPr>
              <w:rStyle w:val="a9"/>
            </w:rPr>
            <w:fldChar w:fldCharType="separate"/>
          </w:r>
          <w:r w:rsidR="00186D61">
            <w:rPr>
              <w:rStyle w:val="a9"/>
            </w:rPr>
            <w:t>[14]</w:t>
          </w:r>
          <w:r w:rsidRPr="003007F1">
            <w:rPr>
              <w:rStyle w:val="a9"/>
            </w:rPr>
            <w:fldChar w:fldCharType="end"/>
          </w:r>
        </w:sdtContent>
      </w:sdt>
      <w:r w:rsidRPr="003007F1">
        <w:rPr>
          <w:rStyle w:val="a9"/>
        </w:rPr>
        <w:t xml:space="preserve">, бензофенона </w:t>
      </w:r>
      <w:sdt>
        <w:sdtPr>
          <w:rPr>
            <w:rStyle w:val="a9"/>
          </w:rPr>
          <w:alias w:val="To edit, see citavi.com/edit"/>
          <w:tag w:val="CitaviPlaceholder#20848278-8faa-413e-8c54-34d9bf92c8e0"/>
          <w:id w:val="-1013535240"/>
          <w:placeholder>
            <w:docPart w:val="11D388A1384D4EB4851D313A86B244AD"/>
          </w:placeholder>
        </w:sdtPr>
        <w:sdtEndPr>
          <w:rPr>
            <w:rStyle w:val="a9"/>
          </w:rPr>
        </w:sdtEndPr>
        <w:sdtContent>
          <w:r w:rsidRPr="003007F1">
            <w:rPr>
              <w:rStyle w:val="a9"/>
            </w:rPr>
            <w:fldChar w:fldCharType="begin"/>
          </w:r>
          <w:r w:rsidR="005C1961">
            <w:rPr>
              <w:rStyle w:val="a9"/>
            </w:rP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VmMThmMzU2LWUxMzQtNGJiYi1hNGM0LTYwMWFjNjU3MTljYSIsIlJhbmdlTGVuZ3RoIjo0LCJSZWZlcmVuY2VJZCI6IjRlMDAwNWM1LTJhN2YtNDIwZS04NWFhLTk5NjAwY2U4ZTI2O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}</w:instrText>
          </w:r>
          <w:r w:rsidRPr="003007F1">
            <w:rPr>
              <w:rStyle w:val="a9"/>
            </w:rPr>
            <w:fldChar w:fldCharType="separate"/>
          </w:r>
          <w:r w:rsidR="00186D61">
            <w:rPr>
              <w:rStyle w:val="a9"/>
            </w:rPr>
            <w:t>[15]</w:t>
          </w:r>
          <w:r w:rsidRPr="003007F1">
            <w:rPr>
              <w:rStyle w:val="a9"/>
            </w:rPr>
            <w:fldChar w:fldCharType="end"/>
          </w:r>
        </w:sdtContent>
      </w:sdt>
      <w:r w:rsidRPr="003007F1">
        <w:rPr>
          <w:rStyle w:val="a9"/>
        </w:rPr>
        <w:t xml:space="preserve">. Большое время жизни фотовозбужденного акцептора в триплетном состоянии </w:t>
      </w:r>
      <m:oMath>
        <m:sSub>
          <m:sSubPr>
            <m:ctrlPr>
              <w:rPr>
                <w:rStyle w:val="a9"/>
                <w:rFonts w:ascii="Cambria Math" w:hAnsi="Cambria Math"/>
                <w:i/>
              </w:rPr>
            </m:ctrlPr>
          </m:sSubPr>
          <m:e>
            <m:r>
              <w:rPr>
                <w:rStyle w:val="a9"/>
                <w:rFonts w:ascii="Cambria Math" w:hAnsi="Cambria Math"/>
              </w:rPr>
              <m:t>T</m:t>
            </m:r>
          </m:e>
          <m:sub>
            <m:r>
              <w:rPr>
                <w:rStyle w:val="a9"/>
                <w:rFonts w:ascii="Cambria Math" w:hAnsi="Cambria Math"/>
              </w:rPr>
              <m:t>nπ*</m:t>
            </m:r>
          </m:sub>
        </m:sSub>
      </m:oMath>
      <w:r w:rsidRPr="003007F1">
        <w:rPr>
          <w:rStyle w:val="a9"/>
        </w:rPr>
        <w:t xml:space="preserve"> и</w:t>
      </w:r>
      <w:r>
        <w:t xml:space="preserve"> </w:t>
      </w:r>
      <w:r w:rsidRPr="004601CE">
        <w:t>бирадикальн</w:t>
      </w:r>
      <w:r>
        <w:t>ое</w:t>
      </w:r>
      <w:r w:rsidRPr="004601CE">
        <w:t xml:space="preserve"> </w:t>
      </w:r>
      <w:r w:rsidR="00FE386D">
        <w:t>строение</w:t>
      </w:r>
      <w:r w:rsidRPr="004601CE">
        <w:t xml:space="preserve"> карбонильной групп</w:t>
      </w:r>
      <w:r w:rsidR="00FE386D">
        <w:t>ы</w:t>
      </w:r>
      <w:r>
        <w:t xml:space="preserve"> </w:t>
      </w:r>
      <w:r w:rsidR="003007F1">
        <w:t>обуславливает их высокую активность</w:t>
      </w:r>
      <w:r w:rsidRPr="004601CE">
        <w:t xml:space="preserve"> в реакциях фотовосстановления.</w:t>
      </w:r>
      <w:r>
        <w:t xml:space="preserve"> </w:t>
      </w:r>
      <w:r w:rsidR="00E91A8F">
        <w:t>Переход</w:t>
      </w:r>
      <w:r>
        <w:t xml:space="preserve"> с расположенных выше энергетических уровней в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nπ*</m:t>
            </m:r>
          </m:sub>
        </m:sSub>
      </m:oMath>
      <w:r>
        <w:t xml:space="preserve"> </w:t>
      </w:r>
      <w:r w:rsidR="00070CB4">
        <w:t xml:space="preserve">в </w:t>
      </w:r>
      <w:r>
        <w:t xml:space="preserve">реакционное состояние происходит с </w:t>
      </w:r>
      <w:r w:rsidRPr="00FE386D">
        <w:rPr>
          <w:b/>
          <w:bCs/>
        </w:rPr>
        <w:t>квантовым выходом близким к единице</w:t>
      </w:r>
      <w:r>
        <w:t xml:space="preserve"> </w:t>
      </w:r>
      <w:sdt>
        <w:sdtPr>
          <w:alias w:val="To edit, see citavi.com/edit"/>
          <w:tag w:val="CitaviPlaceholder#10cc9afd-1191-44fd-992f-d715a20f3058"/>
          <w:id w:val="-928112742"/>
          <w:placeholder>
            <w:docPart w:val="11D388A1384D4EB4851D313A86B244AD"/>
          </w:placeholder>
        </w:sdtPr>
        <w:sdtEndPr/>
        <w:sdtContent>
          <w:r>
            <w:fldChar w:fldCharType="begin"/>
          </w:r>
          <w:r w:rsidR="005C196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QzZTJkMmQzLWE0NGMtNGYwMy04M2RkLTQzYmFiMDU3NzAyMSIsIlJhbmdlTGVuZ3RoIjo0LCJSZWZlcmVuY2VJZCI6IjNiY2YxNGE2LTE5ZmUtNGNmZi05YjlhLWJiZjA3MTdjOWI0N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}</w:instrText>
          </w:r>
          <w:r>
            <w:fldChar w:fldCharType="separate"/>
          </w:r>
          <w:r w:rsidR="00186D61">
            <w:t>[16]</w:t>
          </w:r>
          <w:r>
            <w:fldChar w:fldCharType="end"/>
          </w:r>
        </w:sdtContent>
      </w:sdt>
      <w:r>
        <w:t xml:space="preserve">. Низшим возбужденным состоянием большинства пара-бензохинонов и камфорохинона является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nπ*</m:t>
            </m:r>
          </m:sub>
        </m:sSub>
      </m:oMath>
      <w:r>
        <w:t xml:space="preserve"> состояние</w:t>
      </w:r>
      <w:r w:rsidR="00844074">
        <w:t> </w:t>
      </w:r>
      <w:sdt>
        <w:sdtPr>
          <w:alias w:val="To edit, see citavi.com/edit"/>
          <w:tag w:val="CitaviPlaceholder#7096032f-1d66-4dd7-abfc-eb8b800411e5"/>
          <w:id w:val="295574795"/>
          <w:placeholder>
            <w:docPart w:val="11D388A1384D4EB4851D313A86B244AD"/>
          </w:placeholder>
        </w:sdtPr>
        <w:sdtEndPr/>
        <w:sdtContent>
          <w:r>
            <w:fldChar w:fldCharType="begin"/>
          </w:r>
          <w:r w:rsidR="005C196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g3NjMzYWJlLTcyZTQtNDIwMi1iOWFhLTVkZTZkNGQ5YjUwNCIsIlJhbmdlTGVuZ3RoIjozLCJSZWZlcmVuY2VJZCI6IjNlZDgyZmViLTAzNmMtNDI2OC04MjE3LTdjYmM2MTY0M2I0Z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}</w:instrText>
          </w:r>
          <w:r>
            <w:fldChar w:fldCharType="separate"/>
          </w:r>
          <w:r w:rsidR="00983B76">
            <w:t>[9]</w:t>
          </w:r>
          <w:r>
            <w:fldChar w:fldCharType="end"/>
          </w:r>
        </w:sdtContent>
      </w:sdt>
      <w:r>
        <w:t xml:space="preserve">. При этом константа скорости дезактивации триплетов о-бензохинонов в основное состояние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</m:oMath>
      <w:r>
        <w:t xml:space="preserve"> равна </w:t>
      </w:r>
      <m:oMath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3.0*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6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>
        <w:t xml:space="preserve"> (для 3,5-ди-трет-бутилбензохинона-1,2</w:t>
      </w:r>
      <w:r w:rsidRPr="00C00F2E">
        <w:t xml:space="preserve"> </w:t>
      </w:r>
      <w:r>
        <w:t xml:space="preserve">в толуоле) и </w:t>
      </w:r>
      <m:oMath>
        <m:sSup>
          <m:sSupPr>
            <m:ctrlPr>
              <w:rPr>
                <w:rFonts w:ascii="Cambria Math" w:hAnsi="Cambria Math"/>
                <w:b/>
                <w:bCs/>
                <w:iCs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</w:rPr>
              <m:t>2.0*10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6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Cs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-1</m:t>
            </m:r>
          </m:sup>
        </m:sSup>
      </m:oMath>
      <w:r>
        <w:t xml:space="preserve"> (для 3,6-ди-трет-бутилбензохинона-1,2</w:t>
      </w:r>
      <w:r w:rsidRPr="00C00F2E">
        <w:t xml:space="preserve"> </w:t>
      </w:r>
      <w:r>
        <w:t xml:space="preserve">в толуоле) </w:t>
      </w:r>
      <w:sdt>
        <w:sdtPr>
          <w:alias w:val="To edit, see citavi.com/edit"/>
          <w:tag w:val="CitaviPlaceholder#23a413c8-2cf6-49a0-8d10-28b6c8967427"/>
          <w:id w:val="-2093618879"/>
          <w:placeholder>
            <w:docPart w:val="11D388A1384D4EB4851D313A86B244AD"/>
          </w:placeholder>
        </w:sdtPr>
        <w:sdtEndPr/>
        <w:sdtContent>
          <w:r>
            <w:fldChar w:fldCharType="begin"/>
          </w:r>
          <w:r w:rsidR="005C196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kzZDFjZGU3LTYzZDktNDM2YS04ODgyLTI2ZjQ1N2RiNDkwNyIsIlJhbmdlTGVuZ3RoIjozLCJSZWZlcmVuY2VJZCI6IjNlZDgyZmViLTAzNmMtNDI2OC04MjE3LTdjYmM2MTY0M2I0Z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}</w:instrText>
          </w:r>
          <w:r>
            <w:fldChar w:fldCharType="separate"/>
          </w:r>
          <w:r w:rsidR="00983B76">
            <w:t>[9]</w:t>
          </w:r>
          <w:r>
            <w:fldChar w:fldCharType="end"/>
          </w:r>
        </w:sdtContent>
      </w:sdt>
      <w:r>
        <w:t xml:space="preserve">. </w:t>
      </w:r>
    </w:p>
    <w:p w14:paraId="1CCAFE10" w14:textId="03F6811B" w:rsidR="00100834" w:rsidRDefault="00100834" w:rsidP="00B33A4F">
      <w:pPr>
        <w:pStyle w:val="a3"/>
      </w:pPr>
      <w:r>
        <w:t>Скорость реакци</w:t>
      </w:r>
      <w:r w:rsidR="002B2A8D">
        <w:t>и активации</w:t>
      </w:r>
      <w:r>
        <w:t xml:space="preserve"> </w:t>
      </w:r>
      <w:r w:rsidR="002B2A8D">
        <w:t>прямо пропорциональн</w:t>
      </w:r>
      <w:r w:rsidR="00844074">
        <w:t>а</w:t>
      </w:r>
      <w:r w:rsidR="002B2A8D">
        <w:t xml:space="preserve"> концентрации хинона и </w:t>
      </w:r>
      <w:r>
        <w:t>связана с количеством поглощенных квантов света</w:t>
      </w:r>
      <w:r w:rsidR="00B33A4F">
        <w:t xml:space="preserve">. </w:t>
      </w:r>
      <w:r w:rsidR="00B33A4F" w:rsidRPr="00B33A4F">
        <w:t xml:space="preserve">Изменение интенсивности света </w:t>
      </w:r>
      <w:r w:rsidR="00B33A4F" w:rsidRPr="00B33A4F">
        <w:sym w:font="Symbol" w:char="F044"/>
      </w:r>
      <w:r w:rsidR="00B33A4F" w:rsidRPr="00B33A4F">
        <w:rPr>
          <w:i/>
          <w:lang w:val="en-US"/>
        </w:rPr>
        <w:t>I</w:t>
      </w:r>
      <w:r w:rsidR="00B33A4F" w:rsidRPr="00B33A4F">
        <w:rPr>
          <w:lang w:val="en-US"/>
        </w:rPr>
        <w:t> </w:t>
      </w:r>
      <w:r w:rsidR="00B33A4F" w:rsidRPr="00B33A4F">
        <w:t>=</w:t>
      </w:r>
      <w:r w:rsidR="00B33A4F" w:rsidRPr="00B33A4F">
        <w:rPr>
          <w:lang w:val="en-US"/>
        </w:rPr>
        <w:t> </w:t>
      </w:r>
      <w:r w:rsidR="00B33A4F" w:rsidRPr="00B33A4F">
        <w:rPr>
          <w:i/>
          <w:lang w:val="en-US"/>
        </w:rPr>
        <w:t>I</w:t>
      </w:r>
      <w:r w:rsidR="00B33A4F" w:rsidRPr="00B33A4F">
        <w:rPr>
          <w:vertAlign w:val="subscript"/>
        </w:rPr>
        <w:t>0</w:t>
      </w:r>
      <w:r w:rsidR="00B33A4F" w:rsidRPr="00B33A4F">
        <w:rPr>
          <w:lang w:val="en-US"/>
        </w:rPr>
        <w:t> </w:t>
      </w:r>
      <w:r w:rsidR="00B33A4F" w:rsidRPr="00B33A4F">
        <w:t>–</w:t>
      </w:r>
      <w:r w:rsidR="00B33A4F" w:rsidRPr="00B33A4F">
        <w:rPr>
          <w:lang w:val="en-US"/>
        </w:rPr>
        <w:t> </w:t>
      </w:r>
      <w:r w:rsidR="00B33A4F" w:rsidRPr="00B33A4F">
        <w:rPr>
          <w:i/>
        </w:rPr>
        <w:t>I</w:t>
      </w:r>
      <w:r w:rsidR="00B33A4F" w:rsidRPr="00B33A4F">
        <w:rPr>
          <w:vertAlign w:val="subscript"/>
        </w:rPr>
        <w:t>пр</w:t>
      </w:r>
      <w:r w:rsidR="00B33A4F" w:rsidRPr="00B33A4F">
        <w:t xml:space="preserve"> из-за поглощения </w:t>
      </w:r>
      <w:r>
        <w:t>определяется законом Бугера-Ламберта-Бэра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76"/>
        <w:gridCol w:w="7328"/>
        <w:gridCol w:w="1252"/>
      </w:tblGrid>
      <w:tr w:rsidR="00100834" w14:paraId="709AB81A" w14:textId="77777777" w:rsidTr="002B2A8D">
        <w:tc>
          <w:tcPr>
            <w:tcW w:w="415" w:type="pct"/>
          </w:tcPr>
          <w:p w14:paraId="4A13FF76" w14:textId="77777777" w:rsidR="00100834" w:rsidRDefault="00100834" w:rsidP="001830AD">
            <w:pPr>
              <w:pStyle w:val="a3"/>
            </w:pPr>
          </w:p>
        </w:tc>
        <w:tc>
          <w:tcPr>
            <w:tcW w:w="3916" w:type="pct"/>
          </w:tcPr>
          <w:p w14:paraId="7C3C2423" w14:textId="0E0763BA" w:rsidR="00100834" w:rsidRDefault="00844074" w:rsidP="001830AD">
            <w:pPr>
              <w:pStyle w:val="a3"/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w:sym w:font="Symbol" w:char="F044"/>
                </m:r>
                <m:r>
                  <w:rPr>
                    <w:rFonts w:ascii="Cambria Math" w:hAnsi="Cambria Math"/>
                    <w:lang w:val="en-US"/>
                  </w:rPr>
                  <m:t>I</m:t>
                </m:r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 =</m:t>
                </m:r>
                <m:sSub>
                  <m:sSub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I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0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(1-</m:t>
                </m:r>
                <m:sSup>
                  <m:sSup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US"/>
                      </w:rPr>
                      <m:t>e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-ε</m:t>
                    </m:r>
                    <m:r>
                      <w:rPr>
                        <w:rFonts w:ascii="Cambria Math" w:hAnsi="Cambria Math"/>
                        <w:lang w:val="en-US"/>
                      </w:rPr>
                      <m:t>d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[</m:t>
                    </m:r>
                    <m:r>
                      <w:rPr>
                        <w:rFonts w:ascii="Cambria Math" w:hAnsi="Cambria Math"/>
                        <w:lang w:val="en-US"/>
                      </w:rPr>
                      <m:t>Q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]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)</m:t>
                </m:r>
              </m:oMath>
            </m:oMathPara>
          </w:p>
        </w:tc>
        <w:tc>
          <w:tcPr>
            <w:tcW w:w="669" w:type="pct"/>
            <w:vAlign w:val="center"/>
          </w:tcPr>
          <w:p w14:paraId="2A433D7D" w14:textId="29C90F5A" w:rsidR="00100834" w:rsidRDefault="00100834" w:rsidP="001830AD">
            <w:pPr>
              <w:pStyle w:val="a3"/>
            </w:pPr>
            <w:r>
              <w:t>(</w:t>
            </w:r>
            <w:r w:rsidR="00C270C6">
              <w:fldChar w:fldCharType="begin"/>
            </w:r>
            <w:r w:rsidR="00C270C6">
              <w:instrText xml:space="preserve"> SEQ Формула \*ARABIC </w:instrText>
            </w:r>
            <w:r w:rsidR="00C270C6">
              <w:fldChar w:fldCharType="separate"/>
            </w:r>
            <w:r w:rsidR="00905EF6">
              <w:rPr>
                <w:noProof/>
              </w:rPr>
              <w:t>1</w:t>
            </w:r>
            <w:r w:rsidR="00C270C6">
              <w:rPr>
                <w:noProof/>
              </w:rPr>
              <w:fldChar w:fldCharType="end"/>
            </w:r>
            <w:r>
              <w:t>)</w:t>
            </w:r>
          </w:p>
        </w:tc>
      </w:tr>
    </w:tbl>
    <w:p w14:paraId="2EF539A1" w14:textId="6C741EFB" w:rsidR="00DC08D5" w:rsidRPr="00DC08D5" w:rsidRDefault="00DC08D5" w:rsidP="001830AD">
      <w:pPr>
        <w:pStyle w:val="a2"/>
        <w:rPr>
          <w:rFonts w:asciiTheme="minorHAnsi" w:eastAsia="SimSun" w:hAnsiTheme="minorHAnsi" w:cstheme="minorBidi"/>
        </w:rPr>
      </w:pPr>
      <w:r>
        <w:rPr>
          <w:rFonts w:asciiTheme="minorHAnsi" w:eastAsia="SimSun" w:hAnsiTheme="minorHAnsi" w:cstheme="minorBidi"/>
        </w:rPr>
        <w:t>Где:</w:t>
      </w:r>
    </w:p>
    <w:p w14:paraId="3CA2452B" w14:textId="332E56BA" w:rsidR="00E6456F" w:rsidRPr="00E6456F" w:rsidRDefault="00C270C6" w:rsidP="001830AD">
      <w:pPr>
        <w:pStyle w:val="a2"/>
        <w:rPr>
          <w:rFonts w:eastAsia="SimSun"/>
        </w:rPr>
      </w:pPr>
      <m:oMath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I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</m:oMath>
      <w:r w:rsidR="00E6456F">
        <w:rPr>
          <w:rFonts w:eastAsia="SimSun"/>
        </w:rPr>
        <w:t xml:space="preserve"> – средняя интенсивность </w:t>
      </w:r>
      <w:r w:rsidR="00844074">
        <w:rPr>
          <w:rFonts w:eastAsia="SimSun"/>
        </w:rPr>
        <w:t>падающего излучения,</w:t>
      </w:r>
      <w:r w:rsidR="00E6456F">
        <w:rPr>
          <w:rFonts w:eastAsia="SimSun"/>
        </w:rPr>
        <w:t xml:space="preserve">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Вт/м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  <w:r w:rsidR="00DC08D5">
        <w:rPr>
          <w:rFonts w:eastAsia="SimSun"/>
        </w:rPr>
        <w:t>,</w:t>
      </w:r>
    </w:p>
    <w:p w14:paraId="40981D72" w14:textId="22416333" w:rsidR="009A05F8" w:rsidRDefault="002B2A8D" w:rsidP="001830AD">
      <w:pPr>
        <w:pStyle w:val="a2"/>
      </w:pPr>
      <m:oMath>
        <m:r>
          <m:rPr>
            <m:sty m:val="p"/>
          </m:rPr>
          <w:rPr>
            <w:rFonts w:ascii="Cambria Math" w:hAnsi="Cambria Math"/>
            <w:lang w:val="en-US"/>
          </w:rPr>
          <m:t>ε</m:t>
        </m:r>
      </m:oMath>
      <w:r w:rsidR="0070324E">
        <w:t xml:space="preserve"> – </w:t>
      </w:r>
      <w:r w:rsidR="009A05F8">
        <w:t>коэффициент экстинкции</w:t>
      </w:r>
      <w:r w:rsidR="00844074">
        <w:t>,</w:t>
      </w:r>
      <w:r w:rsidR="009A05F8">
        <w:t xml:space="preserve">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(</m:t>
            </m:r>
            <m:r>
              <m:rPr>
                <m:sty m:val="p"/>
              </m:rPr>
              <w:rPr>
                <w:rFonts w:ascii="Cambria Math" w:hAnsi="Cambria Math"/>
              </w:rPr>
              <m:t>М∙м)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 w:rsidR="00DC08D5">
        <w:t>,</w:t>
      </w:r>
    </w:p>
    <w:p w14:paraId="42A82161" w14:textId="37ABA657" w:rsidR="00E6456F" w:rsidRPr="00E6456F" w:rsidRDefault="00E6456F" w:rsidP="001830AD">
      <w:pPr>
        <w:pStyle w:val="a2"/>
      </w:pPr>
      <m:oMath>
        <m:r>
          <w:rPr>
            <w:rFonts w:ascii="Cambria Math" w:hAnsi="Cambria Math"/>
          </w:rPr>
          <m:t>[</m:t>
        </m:r>
        <m:r>
          <w:rPr>
            <w:rFonts w:ascii="Cambria Math" w:hAnsi="Cambria Math"/>
            <w:lang w:val="en-US"/>
          </w:rPr>
          <m:t>Q</m:t>
        </m:r>
        <m:r>
          <w:rPr>
            <w:rFonts w:ascii="Cambria Math" w:hAnsi="Cambria Math"/>
          </w:rPr>
          <m:t>]</m:t>
        </m:r>
      </m:oMath>
      <w:r w:rsidRPr="000534C7">
        <w:t xml:space="preserve"> – </w:t>
      </w:r>
      <w:r>
        <w:t>концентрация хинона</w:t>
      </w:r>
      <w:r w:rsidR="00844074">
        <w:t>,</w:t>
      </w:r>
      <w:r>
        <w:t xml:space="preserve"> М</w:t>
      </w:r>
      <w:r w:rsidR="00DC08D5">
        <w:t>,</w:t>
      </w:r>
    </w:p>
    <w:p w14:paraId="2075ABDF" w14:textId="243701FF" w:rsidR="009A05F8" w:rsidRPr="009A05F8" w:rsidRDefault="005B5CB4" w:rsidP="001830AD">
      <w:pPr>
        <w:pStyle w:val="a2"/>
      </w:pPr>
      <m:oMath>
        <m:r>
          <w:rPr>
            <w:rFonts w:ascii="Cambria Math" w:hAnsi="Cambria Math"/>
          </w:rPr>
          <m:t>d</m:t>
        </m:r>
      </m:oMath>
      <w:r w:rsidR="009A05F8">
        <w:t xml:space="preserve"> – </w:t>
      </w:r>
      <w:r w:rsidR="00BD20EF">
        <w:t>путь, пройденный светом в</w:t>
      </w:r>
      <w:r w:rsidR="009A05F8">
        <w:t xml:space="preserve"> </w:t>
      </w:r>
      <w:r w:rsidR="00BD20EF">
        <w:t>поглощающей среде</w:t>
      </w:r>
      <w:r w:rsidR="009146AC">
        <w:t xml:space="preserve">, </w:t>
      </w:r>
      <w:r w:rsidR="009A05F8">
        <w:t>м</w:t>
      </w:r>
      <w:r w:rsidR="00DC08D5">
        <w:t>.</w:t>
      </w:r>
    </w:p>
    <w:p w14:paraId="536E7D0E" w14:textId="795BC1D8" w:rsidR="00100834" w:rsidRDefault="009A05F8" w:rsidP="00403E55">
      <w:pPr>
        <w:pStyle w:val="a3"/>
      </w:pPr>
      <w:r>
        <w:lastRenderedPageBreak/>
        <w:t xml:space="preserve">При низких значениях </w:t>
      </w:r>
      <m:oMath>
        <m:r>
          <w:rPr>
            <w:rFonts w:ascii="Cambria Math" w:hAnsi="Cambria Math"/>
            <w:lang w:val="en-US"/>
          </w:rPr>
          <m:t>εd</m:t>
        </m:r>
        <m:r>
          <m:rPr>
            <m:sty m:val="p"/>
          </m:rPr>
          <w:rPr>
            <w:rFonts w:ascii="Cambria Math" w:hAnsi="Cambria Math"/>
          </w:rPr>
          <m:t>[</m:t>
        </m:r>
        <m:r>
          <m:rPr>
            <m:sty m:val="p"/>
          </m:rPr>
          <w:rPr>
            <w:rFonts w:ascii="Cambria Math" w:hAnsi="Cambria Math"/>
            <w:lang w:val="en-US"/>
          </w:rPr>
          <m:t>Q</m:t>
        </m:r>
        <m:r>
          <m:rPr>
            <m:sty m:val="p"/>
          </m:rPr>
          <w:rPr>
            <w:rFonts w:ascii="Cambria Math" w:hAnsi="Cambria Math"/>
          </w:rPr>
          <m:t>]</m:t>
        </m:r>
      </m:oMath>
      <w:r>
        <w:t xml:space="preserve"> можно </w:t>
      </w:r>
      <w:commentRangeStart w:id="20"/>
      <w:r w:rsidR="00083D4E">
        <w:t>считать</w:t>
      </w:r>
      <w:commentRangeEnd w:id="20"/>
      <w:r w:rsidR="00694AE4">
        <w:rPr>
          <w:rStyle w:val="af6"/>
          <w:rFonts w:asciiTheme="minorHAnsi" w:eastAsia="SimSun" w:hAnsiTheme="minorHAnsi" w:cstheme="minorBidi"/>
          <w:color w:val="auto"/>
          <w:lang w:eastAsia="en-US"/>
        </w:rPr>
        <w:commentReference w:id="20"/>
      </w:r>
      <w:r w:rsidR="00083D4E">
        <w:t>, что</w:t>
      </w:r>
      <w:r>
        <w:t>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76"/>
        <w:gridCol w:w="7328"/>
        <w:gridCol w:w="1252"/>
      </w:tblGrid>
      <w:tr w:rsidR="009A05F8" w14:paraId="1912A7EF" w14:textId="77777777" w:rsidTr="00403E55">
        <w:tc>
          <w:tcPr>
            <w:tcW w:w="415" w:type="pct"/>
          </w:tcPr>
          <w:p w14:paraId="0F576774" w14:textId="77777777" w:rsidR="009A05F8" w:rsidRDefault="009A05F8" w:rsidP="001830AD">
            <w:pPr>
              <w:pStyle w:val="a3"/>
            </w:pPr>
          </w:p>
        </w:tc>
        <w:tc>
          <w:tcPr>
            <w:tcW w:w="3916" w:type="pct"/>
          </w:tcPr>
          <w:p w14:paraId="2728856A" w14:textId="2AF7DE58" w:rsidR="009A05F8" w:rsidRDefault="00694AE4" w:rsidP="001830AD">
            <w:pPr>
              <w:pStyle w:val="a3"/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highlight w:val="yellow"/>
                  </w:rPr>
                  <w:sym w:font="Symbol" w:char="F044"/>
                </m:r>
                <m:r>
                  <w:rPr>
                    <w:rFonts w:ascii="Cambria Math" w:hAnsi="Cambria Math"/>
                    <w:highlight w:val="yellow"/>
                    <w:lang w:val="en-US"/>
                  </w:rPr>
                  <m:t>I</m:t>
                </m:r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I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0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ε</m:t>
                </m:r>
                <m:r>
                  <w:rPr>
                    <w:rFonts w:ascii="Cambria Math" w:hAnsi="Cambria Math"/>
                    <w:lang w:val="en-US"/>
                  </w:rPr>
                  <m:t>d</m:t>
                </m:r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[</m:t>
                </m:r>
                <m:r>
                  <w:rPr>
                    <w:rFonts w:ascii="Cambria Math" w:hAnsi="Cambria Math"/>
                    <w:lang w:val="en-US"/>
                  </w:rPr>
                  <m:t>Q</m:t>
                </m:r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]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</m:oMath>
            </m:oMathPara>
          </w:p>
        </w:tc>
        <w:tc>
          <w:tcPr>
            <w:tcW w:w="669" w:type="pct"/>
            <w:vAlign w:val="center"/>
          </w:tcPr>
          <w:p w14:paraId="5892F6CB" w14:textId="342BC5E0" w:rsidR="009A05F8" w:rsidRDefault="009A05F8" w:rsidP="001830AD">
            <w:pPr>
              <w:pStyle w:val="a3"/>
            </w:pPr>
            <w:bookmarkStart w:id="21" w:name="_Ref166453769"/>
            <w:r>
              <w:t>(</w:t>
            </w:r>
            <w:r w:rsidR="00C270C6">
              <w:fldChar w:fldCharType="begin"/>
            </w:r>
            <w:r w:rsidR="00C270C6">
              <w:instrText xml:space="preserve"> SEQ Формула \*ARABIC </w:instrText>
            </w:r>
            <w:r w:rsidR="00C270C6">
              <w:fldChar w:fldCharType="separate"/>
            </w:r>
            <w:r w:rsidR="00905EF6">
              <w:rPr>
                <w:noProof/>
              </w:rPr>
              <w:t>2</w:t>
            </w:r>
            <w:r w:rsidR="00C270C6">
              <w:rPr>
                <w:noProof/>
              </w:rPr>
              <w:fldChar w:fldCharType="end"/>
            </w:r>
            <w:bookmarkEnd w:id="21"/>
            <w:r>
              <w:t>)</w:t>
            </w:r>
          </w:p>
        </w:tc>
      </w:tr>
    </w:tbl>
    <w:p w14:paraId="318B487C" w14:textId="62004057" w:rsidR="00100834" w:rsidRDefault="00403E55" w:rsidP="003D4E61">
      <w:pPr>
        <w:pStyle w:val="a3"/>
      </w:pPr>
      <w:r>
        <w:t xml:space="preserve">Мощность поглощенного излучения </w:t>
      </w:r>
      <m:oMath>
        <m:r>
          <w:rPr>
            <w:rFonts w:ascii="Cambria Math" w:hAnsi="Cambria Math"/>
            <w:lang w:val="en-US"/>
          </w:rPr>
          <m:t>P</m:t>
        </m:r>
        <m:r>
          <w:rPr>
            <w:rFonts w:ascii="Cambria Math" w:hAnsi="Cambria Math"/>
          </w:rPr>
          <m:t>=</m:t>
        </m:r>
        <m:r>
          <w:rPr>
            <w:rFonts w:ascii="Cambria Math" w:hAnsi="Cambria Math"/>
            <w:lang w:val="en-US"/>
          </w:rPr>
          <m:t>I</m:t>
        </m:r>
        <m:r>
          <w:rPr>
            <w:rFonts w:ascii="Cambria Math" w:hAnsi="Cambria Math"/>
          </w:rPr>
          <m:t xml:space="preserve"> </m:t>
        </m:r>
        <m:r>
          <w:rPr>
            <w:rFonts w:ascii="Cambria Math" w:hAnsi="Cambria Math"/>
            <w:lang w:val="en-US"/>
          </w:rPr>
          <m:t>S</m:t>
        </m:r>
      </m:oMath>
      <w:r w:rsidRPr="009A05F8">
        <w:rPr>
          <w:i/>
          <w:iCs/>
        </w:rPr>
        <w:t xml:space="preserve">, </w:t>
      </w:r>
      <w:r w:rsidRPr="009A05F8">
        <w:t>где</w:t>
      </w:r>
      <w:r>
        <w:rPr>
          <w:i/>
          <w:iCs/>
        </w:rPr>
        <w:t xml:space="preserve"> </w:t>
      </w:r>
      <m:oMath>
        <m:r>
          <w:rPr>
            <w:rFonts w:ascii="Cambria Math" w:hAnsi="Cambria Math"/>
            <w:lang w:val="en-US"/>
          </w:rPr>
          <m:t>S</m:t>
        </m:r>
      </m:oMath>
      <w:r>
        <w:rPr>
          <w:i/>
          <w:iCs/>
        </w:rPr>
        <w:t xml:space="preserve"> – </w:t>
      </w:r>
      <w:r w:rsidRPr="009A05F8">
        <w:t>площадь области поглощения света</w:t>
      </w:r>
      <w:r>
        <w:t xml:space="preserve">. </w:t>
      </w:r>
      <w:r w:rsidR="002B0EB4">
        <w:t>Зная энергию фотона</w:t>
      </w:r>
      <w:r w:rsidR="00CF3100">
        <w:t xml:space="preserve">: </w:t>
      </w:r>
      <m:oMath>
        <m:r>
          <w:rPr>
            <w:rFonts w:ascii="Cambria Math" w:hAnsi="Cambria Math"/>
          </w:rPr>
          <m:t>E=</m:t>
        </m:r>
        <m:r>
          <m:rPr>
            <m:sty m:val="p"/>
          </m:rPr>
          <w:rPr>
            <w:rFonts w:ascii="Cambria Math" w:hAnsi="Cambria Math"/>
          </w:rPr>
          <m:t>hν</m:t>
        </m:r>
      </m:oMath>
      <w:r w:rsidR="00CF3100">
        <w:t xml:space="preserve"> и принимая высокий квантовый выход реакции фотосенсибилизации (т</w:t>
      </w:r>
      <w:r w:rsidR="00B33A4F">
        <w:t>.</w:t>
      </w:r>
      <w:r w:rsidR="00CF3100">
        <w:t xml:space="preserve">е. почти </w:t>
      </w:r>
      <w:r w:rsidR="00BF7669">
        <w:t>каждый фотон,</w:t>
      </w:r>
      <w:r w:rsidR="00CF3100">
        <w:t xml:space="preserve"> поглощенный </w:t>
      </w:r>
      <w:r w:rsidR="005B5CB4">
        <w:t>хиноном,</w:t>
      </w:r>
      <w:r w:rsidR="00CF3100">
        <w:t xml:space="preserve"> приводит к переходу в триплетное состояние</w:t>
      </w:r>
      <w:r w:rsidR="005B5CB4" w:rsidRPr="005B5CB4">
        <w:t xml:space="preserve">: </w:t>
      </w:r>
      <m:oMath>
        <m:r>
          <w:rPr>
            <w:rFonts w:ascii="Cambria Math" w:hAnsi="Cambria Math"/>
            <w:lang w:val="en-US"/>
          </w:rPr>
          <m:t>r</m:t>
        </m:r>
        <m:r>
          <w:rPr>
            <w:rFonts w:ascii="Cambria Math" w:hAnsi="Cambria Math"/>
          </w:rPr>
          <m:t>= </m:t>
        </m:r>
        <m:r>
          <w:rPr>
            <w:rFonts w:ascii="Cambria Math" w:hAnsi="Cambria Math"/>
            <w:lang w:val="en-US"/>
          </w:rPr>
          <m:t>f</m:t>
        </m:r>
        <m:f>
          <m:fPr>
            <m:ctrlPr>
              <w:rPr>
                <w:rFonts w:ascii="Cambria Math" w:hAnsi="Cambria Math"/>
                <w:i/>
                <w:lang w:val="en-US"/>
              </w:rPr>
            </m:ctrlPr>
          </m:fPr>
          <m:num>
            <m:r>
              <w:rPr>
                <w:rFonts w:ascii="Cambria Math" w:hAnsi="Cambria Math"/>
                <w:lang w:val="en-US"/>
              </w:rPr>
              <m:t>IS</m:t>
            </m:r>
            <m:r>
              <w:rPr>
                <w:rFonts w:ascii="Cambria Math" w:hAnsi="Cambria Math"/>
              </w:rPr>
              <m:t xml:space="preserve"> </m:t>
            </m:r>
          </m:num>
          <m:den>
            <m:r>
              <w:rPr>
                <w:rFonts w:ascii="Cambria Math" w:hAnsi="Cambria Math"/>
              </w:rPr>
              <m:t>h</m:t>
            </m:r>
            <m:r>
              <w:rPr>
                <w:rFonts w:ascii="Cambria Math" w:hAnsi="Cambria Math"/>
                <w:lang w:val="en-US"/>
              </w:rPr>
              <m:t>v</m:t>
            </m:r>
            <m:sSub>
              <m:sSub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N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a</m:t>
                </m:r>
              </m:sub>
            </m:sSub>
            <m:r>
              <w:rPr>
                <w:rFonts w:ascii="Cambria Math" w:hAnsi="Cambria Math"/>
              </w:rPr>
              <m:t>V</m:t>
            </m:r>
          </m:den>
        </m:f>
      </m:oMath>
      <w:r w:rsidR="00CF3100">
        <w:t>), можно вывести уравнение скорости</w:t>
      </w:r>
      <w:r w:rsidR="005B5CB4">
        <w:t xml:space="preserve"> </w:t>
      </w:r>
      <w:r w:rsidR="00EC7F7A">
        <w:t xml:space="preserve">реакции активации хинона </w:t>
      </w:r>
      <w:r w:rsidR="005B5CB4">
        <w:t>(</w:t>
      </w:r>
      <w:r w:rsidR="00EC7F7A">
        <w:t>при облучении</w:t>
      </w:r>
      <w:r w:rsidR="005B5CB4">
        <w:t xml:space="preserve"> монохромат</w:t>
      </w:r>
      <w:r w:rsidR="009719F3">
        <w:t>ическим</w:t>
      </w:r>
      <w:r w:rsidR="005B5CB4">
        <w:t xml:space="preserve"> </w:t>
      </w:r>
      <w:commentRangeStart w:id="22"/>
      <w:r w:rsidR="005B5CB4">
        <w:t>свет</w:t>
      </w:r>
      <w:r w:rsidR="00EC7F7A">
        <w:t>о</w:t>
      </w:r>
      <w:r w:rsidR="00622FE4">
        <w:t>м</w:t>
      </w:r>
      <w:commentRangeEnd w:id="22"/>
      <w:r w:rsidR="00F75985">
        <w:rPr>
          <w:rStyle w:val="af6"/>
          <w:rFonts w:asciiTheme="minorHAnsi" w:eastAsia="SimSun" w:hAnsiTheme="minorHAnsi" w:cstheme="minorBidi"/>
          <w:color w:val="auto"/>
          <w:lang w:eastAsia="en-US"/>
        </w:rPr>
        <w:commentReference w:id="22"/>
      </w:r>
      <w:r w:rsidR="005B5CB4">
        <w:t>)</w:t>
      </w:r>
      <w:r w:rsidR="00CF3100">
        <w:t>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77"/>
        <w:gridCol w:w="7327"/>
        <w:gridCol w:w="1252"/>
      </w:tblGrid>
      <w:tr w:rsidR="00CF3100" w14:paraId="7D9B60F0" w14:textId="77777777" w:rsidTr="005B5CB4">
        <w:tc>
          <w:tcPr>
            <w:tcW w:w="442" w:type="pct"/>
          </w:tcPr>
          <w:p w14:paraId="15FE8094" w14:textId="77777777" w:rsidR="00CF3100" w:rsidRDefault="00CF3100" w:rsidP="001830AD">
            <w:pPr>
              <w:pStyle w:val="a3"/>
            </w:pPr>
          </w:p>
        </w:tc>
        <w:tc>
          <w:tcPr>
            <w:tcW w:w="3942" w:type="pct"/>
          </w:tcPr>
          <w:p w14:paraId="5F975A1F" w14:textId="6F238A5E" w:rsidR="00CF3100" w:rsidRPr="00BF7669" w:rsidRDefault="00BF7669" w:rsidP="001830AD">
            <w:pPr>
              <w:pStyle w:val="a3"/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r</m:t>
                </m:r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=</m:t>
                </m:r>
                <m:r>
                  <w:rPr>
                    <w:rFonts w:ascii="Cambria Math" w:hAnsi="Cambria Math"/>
                    <w:lang w:val="en-US"/>
                  </w:rPr>
                  <m:t>f</m:t>
                </m:r>
                <m:f>
                  <m:f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I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0</m:t>
                        </m:r>
                      </m:sub>
                    </m:sSub>
                    <m:r>
                      <w:rPr>
                        <w:rFonts w:ascii="Cambria Math" w:hAnsi="Cambria Math"/>
                        <w:lang w:val="en-US"/>
                      </w:rPr>
                      <m:t>S∙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ε</m:t>
                    </m:r>
                    <m:r>
                      <w:rPr>
                        <w:rFonts w:ascii="Cambria Math" w:hAnsi="Cambria Math"/>
                        <w:lang w:val="en-US"/>
                      </w:rPr>
                      <m:t>d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[Q]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 xml:space="preserve"> </m:t>
                    </m:r>
                  </m:num>
                  <m:den>
                    <m:r>
                      <w:rPr>
                        <w:rFonts w:ascii="Cambria Math" w:hAnsi="Cambria Math"/>
                        <w:lang w:val="en-US"/>
                      </w:rPr>
                      <m:t>hv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a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∙</m:t>
                    </m:r>
                    <m:r>
                      <w:rPr>
                        <w:rFonts w:ascii="Cambria Math" w:hAnsi="Cambria Math"/>
                        <w:lang w:val="en-US"/>
                      </w:rPr>
                      <m:t>Sd</m:t>
                    </m:r>
                  </m:den>
                </m:f>
                <m:r>
                  <w:rPr>
                    <w:rFonts w:ascii="Cambria Math" w:hAnsi="Cambria Math"/>
                    <w:lang w:val="en-US"/>
                  </w:rPr>
                  <m:t>=</m:t>
                </m:r>
                <m:r>
                  <w:rPr>
                    <w:rFonts w:ascii="Cambria Math" w:hAnsi="Cambria Math"/>
                    <w:highlight w:val="yellow"/>
                    <w:lang w:val="en-US"/>
                  </w:rPr>
                  <m:t>f</m:t>
                </m:r>
                <m:f>
                  <m:fPr>
                    <m:ctrlPr>
                      <w:rPr>
                        <w:rFonts w:ascii="Cambria Math" w:hAnsi="Cambria Math"/>
                        <w:highlight w:val="yellow"/>
                        <w:lang w:val="en-US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highlight w:val="yellow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highlight w:val="yellow"/>
                            <w:lang w:val="en-US"/>
                          </w:rPr>
                          <m:t>I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highlight w:val="yellow"/>
                            <w:lang w:val="en-US"/>
                          </w:rPr>
                          <m:t>0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  <w:highlight w:val="yellow"/>
                        <w:lang w:val="en-US"/>
                      </w:rPr>
                      <m:t>ε[Q]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highlight w:val="yellow"/>
                      </w:rPr>
                      <m:t xml:space="preserve"> </m:t>
                    </m:r>
                  </m:num>
                  <m:den>
                    <m:r>
                      <w:rPr>
                        <w:rFonts w:ascii="Cambria Math" w:hAnsi="Cambria Math"/>
                        <w:highlight w:val="yellow"/>
                        <w:lang w:val="en-US"/>
                      </w:rPr>
                      <m:t>hv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highlight w:val="yellow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highlight w:val="yellow"/>
                            <w:lang w:val="en-US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  <w:highlight w:val="yellow"/>
                            <w:lang w:val="en-US"/>
                          </w:rPr>
                          <m:t>a</m:t>
                        </m:r>
                      </m:sub>
                    </m:sSub>
                  </m:den>
                </m:f>
              </m:oMath>
            </m:oMathPara>
          </w:p>
        </w:tc>
        <w:tc>
          <w:tcPr>
            <w:tcW w:w="616" w:type="pct"/>
            <w:vAlign w:val="center"/>
          </w:tcPr>
          <w:p w14:paraId="4C69457B" w14:textId="08870ACC" w:rsidR="00CF3100" w:rsidRDefault="00CF3100" w:rsidP="001830AD">
            <w:pPr>
              <w:pStyle w:val="a3"/>
            </w:pPr>
            <w:bookmarkStart w:id="23" w:name="_Ref167722779"/>
            <w:r>
              <w:t>(</w:t>
            </w:r>
            <w:r w:rsidR="00C270C6">
              <w:fldChar w:fldCharType="begin"/>
            </w:r>
            <w:r w:rsidR="00C270C6">
              <w:instrText xml:space="preserve"> SEQ Формула \*ARABIC </w:instrText>
            </w:r>
            <w:r w:rsidR="00C270C6">
              <w:fldChar w:fldCharType="separate"/>
            </w:r>
            <w:r w:rsidR="00905EF6">
              <w:rPr>
                <w:noProof/>
              </w:rPr>
              <w:t>3</w:t>
            </w:r>
            <w:r w:rsidR="00C270C6">
              <w:rPr>
                <w:noProof/>
              </w:rPr>
              <w:fldChar w:fldCharType="end"/>
            </w:r>
            <w:r>
              <w:t>)</w:t>
            </w:r>
            <w:bookmarkEnd w:id="23"/>
          </w:p>
        </w:tc>
      </w:tr>
    </w:tbl>
    <w:p w14:paraId="16C01DCD" w14:textId="5BC64E3B" w:rsidR="00DC08D5" w:rsidRPr="00DC08D5" w:rsidRDefault="00DC08D5" w:rsidP="001830AD">
      <w:pPr>
        <w:pStyle w:val="a2"/>
        <w:rPr>
          <w:rFonts w:asciiTheme="minorHAnsi" w:eastAsia="SimSun" w:hAnsiTheme="minorHAnsi" w:cstheme="minorBidi"/>
        </w:rPr>
      </w:pPr>
      <w:r>
        <w:rPr>
          <w:rFonts w:asciiTheme="minorHAnsi" w:eastAsia="SimSun" w:hAnsiTheme="minorHAnsi" w:cstheme="minorBidi"/>
        </w:rPr>
        <w:t>Где:</w:t>
      </w:r>
    </w:p>
    <w:p w14:paraId="0E2FC43F" w14:textId="61B414AF" w:rsidR="004851CE" w:rsidRPr="004851CE" w:rsidRDefault="004851CE" w:rsidP="001830AD">
      <w:pPr>
        <w:pStyle w:val="a2"/>
      </w:pPr>
      <m:oMath>
        <m:r>
          <w:rPr>
            <w:rFonts w:ascii="Cambria Math" w:hAnsi="Cambria Math"/>
            <w:lang w:val="en-US"/>
          </w:rPr>
          <m:t>f</m:t>
        </m:r>
      </m:oMath>
      <w:r>
        <w:t xml:space="preserve"> – квантовый выход реакции</w:t>
      </w:r>
      <w:r w:rsidR="00DC08D5">
        <w:t>,</w:t>
      </w:r>
    </w:p>
    <w:p w14:paraId="37A4F2E4" w14:textId="0093C57F" w:rsidR="000534C7" w:rsidRDefault="005B5CB4" w:rsidP="001830AD">
      <w:pPr>
        <w:pStyle w:val="a2"/>
      </w:pPr>
      <m:oMath>
        <m:r>
          <w:rPr>
            <w:rFonts w:ascii="Cambria Math" w:hAnsi="Cambria Math"/>
          </w:rPr>
          <m:t>h</m:t>
        </m:r>
      </m:oMath>
      <w:r w:rsidR="0070324E">
        <w:t xml:space="preserve"> – </w:t>
      </w:r>
      <w:r>
        <w:t>постоянная Планка</w:t>
      </w:r>
      <w:r w:rsidR="000C22E3">
        <w:t>,</w:t>
      </w:r>
      <w:r>
        <w:t xml:space="preserve"> </w:t>
      </w:r>
      <m:oMath>
        <m:r>
          <w:rPr>
            <w:rFonts w:ascii="Cambria Math" w:hAnsi="Cambria Math"/>
          </w:rPr>
          <m:t>1.05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-34</m:t>
            </m:r>
          </m:sup>
        </m:sSup>
        <m:r>
          <w:rPr>
            <w:rFonts w:ascii="Cambria Math" w:hAnsi="Cambria Math"/>
          </w:rPr>
          <m:t>Дж</m:t>
        </m:r>
        <m:r>
          <m:rPr>
            <m:sty m:val="p"/>
          </m:rPr>
          <w:rPr>
            <w:rFonts w:ascii="Cambria Math" w:hAnsi="Cambria Math"/>
          </w:rPr>
          <m:t>∙</m:t>
        </m:r>
        <m:r>
          <w:rPr>
            <w:rFonts w:ascii="Cambria Math" w:hAnsi="Cambria Math"/>
          </w:rPr>
          <m:t>с</m:t>
        </m:r>
      </m:oMath>
      <w:r w:rsidR="00DC08D5">
        <w:t>,</w:t>
      </w:r>
    </w:p>
    <w:p w14:paraId="47B22816" w14:textId="5038AEFC" w:rsidR="005B5CB4" w:rsidRDefault="005B5CB4" w:rsidP="001830AD">
      <w:pPr>
        <w:pStyle w:val="a2"/>
        <w:rPr>
          <w:i/>
        </w:rPr>
      </w:pPr>
      <m:oMath>
        <m:r>
          <w:rPr>
            <w:rFonts w:ascii="Cambria Math" w:hAnsi="Cambria Math"/>
            <w:lang w:val="en-US"/>
          </w:rPr>
          <m:t>v</m:t>
        </m:r>
      </m:oMath>
      <w:r>
        <w:rPr>
          <w:i/>
        </w:rPr>
        <w:t xml:space="preserve"> – </w:t>
      </w:r>
      <w:r w:rsidRPr="005B5CB4">
        <w:t>частота излучения</w:t>
      </w:r>
      <w:r w:rsidR="000C22E3">
        <w:t>,</w:t>
      </w:r>
      <w:r w:rsidRPr="005B5CB4">
        <w:t xml:space="preserve"> Гц</w:t>
      </w:r>
      <w:r w:rsidR="00DC08D5">
        <w:t>,</w:t>
      </w:r>
    </w:p>
    <w:p w14:paraId="45763664" w14:textId="0808BCE3" w:rsidR="005B5CB4" w:rsidRPr="00DC08D5" w:rsidRDefault="00C270C6" w:rsidP="001830AD">
      <w:pPr>
        <w:pStyle w:val="a2"/>
        <w:rPr>
          <w:rFonts w:ascii="Cambria Math" w:hAnsi="Cambria Math"/>
          <w:i/>
        </w:rPr>
      </w:pP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N</m:t>
            </m:r>
          </m:e>
          <m:sub>
            <m:r>
              <w:rPr>
                <w:rFonts w:ascii="Cambria Math" w:hAnsi="Cambria Math"/>
                <w:lang w:val="en-US"/>
              </w:rPr>
              <m:t>a</m:t>
            </m:r>
          </m:sub>
        </m:sSub>
      </m:oMath>
      <w:r w:rsidR="005B5CB4">
        <w:rPr>
          <w:i/>
        </w:rPr>
        <w:t xml:space="preserve"> – </w:t>
      </w:r>
      <w:r w:rsidR="000C22E3">
        <w:t>число</w:t>
      </w:r>
      <w:r w:rsidR="005B5CB4" w:rsidRPr="005B5CB4">
        <w:t xml:space="preserve"> Авогадро</w:t>
      </w:r>
      <w:r w:rsidR="000C22E3">
        <w:t>,</w:t>
      </w:r>
      <w:r w:rsidR="005B5CB4" w:rsidRPr="005B5CB4">
        <w:t xml:space="preserve"> </w:t>
      </w:r>
      <m:oMath>
        <m:r>
          <m:rPr>
            <m:sty m:val="p"/>
          </m:rPr>
          <w:rPr>
            <w:rFonts w:ascii="Cambria Math" w:hAnsi="Cambria Math"/>
          </w:rPr>
          <m:t>6.02*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23</m:t>
            </m:r>
          </m:sup>
        </m:sSup>
        <m:r>
          <w:rPr>
            <w:rFonts w:ascii="Cambria Math" w:hAnsi="Cambria Math"/>
          </w:rPr>
          <m:t xml:space="preserve"> частиц/моль.</m:t>
        </m:r>
      </m:oMath>
    </w:p>
    <w:p w14:paraId="7FC4E401" w14:textId="29D78881" w:rsidR="004E2653" w:rsidRPr="00657781" w:rsidRDefault="004E2653" w:rsidP="003D4E61">
      <w:pPr>
        <w:pStyle w:val="a3"/>
      </w:pPr>
      <w:r>
        <w:t xml:space="preserve">Для рассматриваемых типов хинонов самым реакционным состоянием является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nπ*</m:t>
            </m:r>
          </m:sub>
        </m:sSub>
      </m:oMath>
      <w:r>
        <w:t xml:space="preserve">, поэтому единственной значимой реакцией активации является </w:t>
      </w:r>
      <w:r w:rsidR="005A255D">
        <w:t xml:space="preserve">переход в триплетное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nπ*</m:t>
            </m:r>
          </m:sub>
        </m:sSub>
      </m:oMath>
      <w:r w:rsidR="005A255D">
        <w:t xml:space="preserve"> состояние.</w:t>
      </w:r>
    </w:p>
    <w:p w14:paraId="42144FDC" w14:textId="77777777" w:rsidR="00DA335D" w:rsidRDefault="00DA335D" w:rsidP="00A45120">
      <w:pPr>
        <w:pStyle w:val="42"/>
      </w:pPr>
      <w:bookmarkStart w:id="24" w:name="_Toc136296698"/>
      <w:bookmarkStart w:id="25" w:name="_Toc167708161"/>
      <w:bookmarkStart w:id="26" w:name="_Toc168115098"/>
      <w:bookmarkEnd w:id="18"/>
      <w:r>
        <w:t>Фотовосстановление</w:t>
      </w:r>
      <w:bookmarkEnd w:id="24"/>
      <w:bookmarkEnd w:id="25"/>
      <w:bookmarkEnd w:id="26"/>
    </w:p>
    <w:p w14:paraId="3388F72D" w14:textId="7C59B9E2" w:rsidR="003D2F42" w:rsidRDefault="00DA335D" w:rsidP="001830AD">
      <w:pPr>
        <w:pStyle w:val="a3"/>
      </w:pPr>
      <w:bookmarkStart w:id="27" w:name="_Hlk134744485"/>
      <w:r>
        <w:t>В присутствии Н-доноров (пирокатехинов и диэтиланилина) наблюдается тушение триплетных состояний о-хинонов</w:t>
      </w:r>
      <w:r w:rsidR="0070324E">
        <w:t xml:space="preserve"> </w:t>
      </w:r>
      <m:oMath>
        <m:sPre>
          <m:sPrePr>
            <m:ctrlPr>
              <w:rPr>
                <w:rFonts w:ascii="Cambria Math" w:hAnsi="Cambria Math"/>
                <w:iCs/>
              </w:rPr>
            </m:ctrlPr>
          </m:sPrePr>
          <m:sub/>
          <m:sup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p>
          <m:e>
            <m:r>
              <m:rPr>
                <m:sty m:val="p"/>
              </m:rPr>
              <w:rPr>
                <w:rFonts w:ascii="Cambria Math" w:hAnsi="Cambria Math"/>
              </w:rPr>
              <m:t>Q</m:t>
            </m:r>
          </m:e>
        </m:sPre>
      </m:oMath>
      <w:r>
        <w:t xml:space="preserve">. Оно происходит за счет реакции отрыва </w:t>
      </w:r>
      <w:r w:rsidR="00CF17DD">
        <w:t>атома</w:t>
      </w:r>
      <w:r w:rsidR="00B93AB1">
        <w:t xml:space="preserve"> </w:t>
      </w:r>
      <w:r>
        <w:t>водорода от молекул донор</w:t>
      </w:r>
      <w:r w:rsidR="00CF17DD">
        <w:t>а</w:t>
      </w:r>
      <w:r>
        <w:t xml:space="preserve"> водорода DH</w:t>
      </w:r>
      <w:r w:rsidR="00CF17DD">
        <w:t>, в ходе которой</w:t>
      </w:r>
      <w:r>
        <w:t xml:space="preserve"> </w:t>
      </w:r>
      <w:r w:rsidR="00CF17DD">
        <w:t xml:space="preserve">образуются </w:t>
      </w:r>
      <w:r>
        <w:t>семихиноновы</w:t>
      </w:r>
      <w:r w:rsidR="00C92FA2">
        <w:t>е</w:t>
      </w:r>
      <w:r w:rsidRPr="00914C22">
        <w:t xml:space="preserve"> </w:t>
      </w:r>
      <m:oMath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Q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-</m:t>
            </m:r>
          </m:sup>
        </m:sSup>
      </m:oMath>
      <w:r w:rsidRPr="00FE386D">
        <w:rPr>
          <w:iCs/>
        </w:rPr>
        <w:t>,</w:t>
      </w:r>
      <w:r>
        <w:t xml:space="preserve"> оксифеноксильны</w:t>
      </w:r>
      <w:r w:rsidR="00CF17DD">
        <w:t>е</w:t>
      </w:r>
      <w:r>
        <w:t xml:space="preserve"> радикал</w:t>
      </w:r>
      <w:r w:rsidR="00CF17DD">
        <w:t>ы</w:t>
      </w:r>
      <w:r>
        <w:t xml:space="preserve"> </w:t>
      </w:r>
      <m:oMath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Q</m:t>
            </m:r>
            <m:r>
              <m:rPr>
                <m:sty m:val="p"/>
              </m:rPr>
              <w:rPr>
                <w:rFonts w:ascii="Cambria Math" w:hAnsi="Cambria Math"/>
              </w:rPr>
              <m:t>Н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>
        <w:rPr>
          <w:iCs/>
        </w:rPr>
        <w:t xml:space="preserve"> </w:t>
      </w:r>
      <w:r>
        <w:t>и</w:t>
      </w:r>
      <w:r w:rsidRPr="00F113BC">
        <w:t xml:space="preserve"> </w:t>
      </w:r>
      <w:r>
        <w:t>радикал</w:t>
      </w:r>
      <w:r w:rsidR="00CF17DD">
        <w:t>ы</w:t>
      </w:r>
      <w:r>
        <w:t xml:space="preserve"> </w:t>
      </w:r>
      <m:oMath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D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  <m:r>
          <w:rPr>
            <w:rFonts w:ascii="Cambria Math" w:hAnsi="Cambria Math"/>
          </w:rPr>
          <m:t>.</m:t>
        </m:r>
      </m:oMath>
      <w:r>
        <w:rPr>
          <w:iCs/>
        </w:rPr>
        <w:t xml:space="preserve"> </w:t>
      </w:r>
      <w:r>
        <w:t xml:space="preserve">Механизм </w:t>
      </w:r>
      <w:r w:rsidRPr="004129A8">
        <w:t>фотовосстановления</w:t>
      </w:r>
      <w:r>
        <w:t xml:space="preserve"> о-хононов не достаточно </w:t>
      </w:r>
      <w:r>
        <w:lastRenderedPageBreak/>
        <w:t xml:space="preserve">подробно изучен, поэтому в </w:t>
      </w:r>
      <w:r w:rsidRPr="004129A8">
        <w:t>литературе</w:t>
      </w:r>
      <w:r>
        <w:t xml:space="preserve"> имеют место различные, но похожие друг на друга механизмы </w:t>
      </w:r>
      <w:sdt>
        <w:sdtPr>
          <w:alias w:val="To edit, see citavi.com/edit"/>
          <w:tag w:val="CitaviPlaceholder#15a09922-a279-41cc-bfd2-5734f67fb6f8"/>
          <w:id w:val="-2081122659"/>
          <w:placeholder>
            <w:docPart w:val="11D388A1384D4EB4851D313A86B244AD"/>
          </w:placeholder>
        </w:sdtPr>
        <w:sdtEndPr/>
        <w:sdtContent>
          <w:r>
            <w:fldChar w:fldCharType="begin"/>
          </w:r>
          <w:r w:rsidR="005C196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BlNGUzZjgwLTVmNzYtNGI5NC05NDk4LTQ3MDAxNWZiMmQwZSIsIlJhbmdlTGVuZ3RoIjozLCJSZWZlcmVuY2VJZCI6IjM2N2U2N2IzLWQzYzEtNGRiYS1iOGQxLWQ2MzIzZDEzZWM4N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}</w:instrText>
          </w:r>
          <w:r>
            <w:fldChar w:fldCharType="separate"/>
          </w:r>
          <w:r w:rsidR="00186D61">
            <w:t>[17–21]</w:t>
          </w:r>
          <w:r>
            <w:fldChar w:fldCharType="end"/>
          </w:r>
        </w:sdtContent>
      </w:sdt>
      <w:r>
        <w:t xml:space="preserve">. </w:t>
      </w:r>
    </w:p>
    <w:p w14:paraId="0495C79B" w14:textId="58CB78D8" w:rsidR="00422E70" w:rsidRDefault="00CF17DD" w:rsidP="00B33A4F">
      <w:pPr>
        <w:pStyle w:val="a3"/>
        <w:rPr>
          <w:noProof/>
        </w:rPr>
      </w:pPr>
      <w:r>
        <w:t>Д</w:t>
      </w:r>
      <w:r w:rsidR="00DA335D">
        <w:t xml:space="preserve">ля </w:t>
      </w:r>
      <w:r w:rsidR="002B7935">
        <w:t>рассмотрения</w:t>
      </w:r>
      <w:r>
        <w:t xml:space="preserve"> </w:t>
      </w:r>
      <w:r w:rsidR="00DA335D">
        <w:t>принята</w:t>
      </w:r>
      <w:r w:rsidR="0062091C">
        <w:t xml:space="preserve"> следующая схема </w:t>
      </w:r>
      <w:sdt>
        <w:sdtPr>
          <w:alias w:val="To edit, see citavi.com/edit"/>
          <w:tag w:val="CitaviPlaceholder#160404e2-94fa-46a7-9e59-df5304f59b97"/>
          <w:id w:val="-1040976305"/>
          <w:placeholder>
            <w:docPart w:val="DefaultPlaceholder_-1854013440"/>
          </w:placeholder>
        </w:sdtPr>
        <w:sdtEndPr/>
        <w:sdtContent>
          <w:r w:rsidR="0062091C">
            <w:fldChar w:fldCharType="begin"/>
          </w:r>
          <w:r w:rsidR="005C196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I0YWJhMGYyLTBhMDAtNGIxMC04MTQ5LWViNDRiZmJkYjUxNCIsIlJhbmdlTGVuZ3RoIjo0LCJSZWZlcmVuY2VJZCI6ImNmZTYzZWY3LTJiZGItNDFhNS1iNGRiLTBjMWQxNTZmMTRkZ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}</w:instrText>
          </w:r>
          <w:r w:rsidR="0062091C">
            <w:fldChar w:fldCharType="separate"/>
          </w:r>
          <w:r w:rsidR="00186D61">
            <w:t>[22]</w:t>
          </w:r>
          <w:r w:rsidR="0062091C">
            <w:fldChar w:fldCharType="end"/>
          </w:r>
        </w:sdtContent>
      </w:sdt>
      <w:r w:rsidR="00DA335D">
        <w:t>,</w:t>
      </w:r>
      <w:r>
        <w:t xml:space="preserve"> характерная для карбонильных соединений</w:t>
      </w:r>
      <w:r w:rsidR="002B7935">
        <w:t xml:space="preserve"> (</w:t>
      </w:r>
      <w:r w:rsidR="002B7935">
        <w:fldChar w:fldCharType="begin"/>
      </w:r>
      <w:r w:rsidR="002B7935">
        <w:instrText xml:space="preserve"> REF _Ref134726767 \h </w:instrText>
      </w:r>
      <w:r w:rsidR="002B7935">
        <w:fldChar w:fldCharType="separate"/>
      </w:r>
      <w:r w:rsidR="00905EF6">
        <w:t xml:space="preserve">Схема </w:t>
      </w:r>
      <w:r w:rsidR="00905EF6">
        <w:rPr>
          <w:noProof/>
        </w:rPr>
        <w:t>3</w:t>
      </w:r>
      <w:r w:rsidR="002B7935">
        <w:fldChar w:fldCharType="end"/>
      </w:r>
      <w:r w:rsidR="002B7935">
        <w:t>)</w:t>
      </w:r>
      <w:r>
        <w:t>. Т</w:t>
      </w:r>
      <w:r w:rsidR="00DA335D">
        <w:t>акой механизм предполагался</w:t>
      </w:r>
      <w:r>
        <w:t xml:space="preserve"> и</w:t>
      </w:r>
      <w:r w:rsidR="00DA335D">
        <w:t xml:space="preserve"> </w:t>
      </w:r>
      <w:r>
        <w:t xml:space="preserve">другими </w:t>
      </w:r>
      <w:r w:rsidR="00DA335D">
        <w:t xml:space="preserve">авторами </w:t>
      </w:r>
      <w:sdt>
        <w:sdtPr>
          <w:alias w:val="To edit, see citavi.com/edit"/>
          <w:tag w:val="CitaviPlaceholder#ea527a7d-e6b4-43de-b180-e9ee9edb0724"/>
          <w:id w:val="-1608270003"/>
          <w:placeholder>
            <w:docPart w:val="C388C7DDEC60437EBE3964940ACF0500"/>
          </w:placeholder>
        </w:sdtPr>
        <w:sdtEndPr/>
        <w:sdtContent>
          <w:r w:rsidR="00DA335D">
            <w:fldChar w:fldCharType="begin"/>
          </w:r>
          <w:r w:rsidR="005C196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A4Mjg2ODBiLWFhOWMtNGRiYy05MTZkLTA1MGIwNzE0OGM3ZCIsIlJhbmdlU3RhcnQiOjMsIlJhbmdlTGVuZ3RoIjo0LCJSZWZlcmVuY2VJZCI6ImU4YjU0NzRiLTY3ZTEtNDM0Ny1iZjYxLWQ4M2JmY2IyOTRiZ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}</w:instrText>
          </w:r>
          <w:r w:rsidR="00DA335D">
            <w:fldChar w:fldCharType="separate"/>
          </w:r>
          <w:r w:rsidR="00186D61">
            <w:t>[16, 23, 24]</w:t>
          </w:r>
          <w:r w:rsidR="00DA335D">
            <w:fldChar w:fldCharType="end"/>
          </w:r>
        </w:sdtContent>
      </w:sdt>
      <w:r>
        <w:t xml:space="preserve"> и</w:t>
      </w:r>
      <w:r w:rsidR="00DA335D">
        <w:t xml:space="preserve"> </w:t>
      </w:r>
      <w:r w:rsidR="00DA335D" w:rsidRPr="00F5283F">
        <w:t>был доказан методом пикосекундного фотолиза</w:t>
      </w:r>
      <w:r>
        <w:t xml:space="preserve"> на примере</w:t>
      </w:r>
      <w:r w:rsidR="00DA335D" w:rsidRPr="00F5283F">
        <w:t xml:space="preserve"> системы бензофенон</w:t>
      </w:r>
      <w:r w:rsidR="0070324E">
        <w:t xml:space="preserve"> – </w:t>
      </w:r>
      <w:r w:rsidR="00DA335D" w:rsidRPr="00F5283F">
        <w:t xml:space="preserve">N,N-диметиланилин </w:t>
      </w:r>
      <w:sdt>
        <w:sdtPr>
          <w:alias w:val="To edit, see citavi.com/edit"/>
          <w:tag w:val="CitaviPlaceholder#f32b3a21-927d-4bca-9fe7-8d55142d2844"/>
          <w:id w:val="-480301406"/>
          <w:placeholder>
            <w:docPart w:val="C388C7DDEC60437EBE3964940ACF0500"/>
          </w:placeholder>
        </w:sdtPr>
        <w:sdtEndPr/>
        <w:sdtContent>
          <w:r w:rsidR="00DA335D" w:rsidRPr="00F5283F">
            <w:fldChar w:fldCharType="begin"/>
          </w:r>
          <w:r w:rsidR="005C196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gxNWMxY2VlLTQ0YTktNGQ2Ni1iYjM5LTNkMDM0ZWE1ZmQwNSIsIlJhbmdlTGVuZ3RoIjozLCJSZWZlcmVuY2VJZCI6IjNiYTZkYTYyLTVkY2ItNDhlYi05MmQ2LTAyMjc1YmU0ZTNi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}</w:instrText>
          </w:r>
          <w:r w:rsidR="00DA335D" w:rsidRPr="00F5283F">
            <w:fldChar w:fldCharType="separate"/>
          </w:r>
          <w:r w:rsidR="00186D61">
            <w:t>[25–27]</w:t>
          </w:r>
          <w:r w:rsidR="00DA335D" w:rsidRPr="00F5283F">
            <w:fldChar w:fldCharType="end"/>
          </w:r>
        </w:sdtContent>
      </w:sdt>
      <w:r>
        <w:t>.</w:t>
      </w:r>
      <w:r w:rsidR="00DA335D">
        <w:t xml:space="preserve"> выводы можно обобщить и на систему о-бензохинон</w:t>
      </w:r>
      <w:r w:rsidR="0070324E">
        <w:t xml:space="preserve"> – </w:t>
      </w:r>
      <w:r w:rsidR="00DA335D">
        <w:t>амин</w:t>
      </w:r>
      <w:r w:rsidR="00DA335D" w:rsidRPr="00F5283F">
        <w:t>.</w:t>
      </w:r>
      <w:r w:rsidR="00FE49F6" w:rsidRPr="00FE49F6">
        <w:rPr>
          <w:noProof/>
        </w:rPr>
        <w:t xml:space="preserve"> </w:t>
      </w:r>
    </w:p>
    <w:p w14:paraId="13C6A04D" w14:textId="3B858489" w:rsidR="00DA335D" w:rsidRPr="00FE49F6" w:rsidRDefault="00FE49F6" w:rsidP="00922B4C">
      <w:pPr>
        <w:pStyle w:val="a3"/>
        <w:ind w:firstLine="0"/>
        <w:jc w:val="center"/>
        <w:rPr>
          <w:noProof/>
          <w:lang w:val="en-US"/>
        </w:rPr>
      </w:pPr>
      <w:r>
        <w:rPr>
          <w:noProof/>
        </w:rPr>
        <w:drawing>
          <wp:inline distT="0" distB="0" distL="0" distR="0" wp14:anchorId="2B61CFB6" wp14:editId="1E55BF26">
            <wp:extent cx="5860496" cy="1136885"/>
            <wp:effectExtent l="0" t="0" r="6985" b="635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860496" cy="11368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6005A9A" w14:textId="7ECC9BE3" w:rsidR="00DA335D" w:rsidRDefault="00FE49F6" w:rsidP="00DA335D">
      <w:pPr>
        <w:pStyle w:val="af0"/>
      </w:pPr>
      <w:r>
        <w:rPr>
          <w:noProof/>
        </w:rPr>
        <mc:AlternateContent>
          <mc:Choice Requires="wps">
            <w:drawing>
              <wp:inline distT="0" distB="0" distL="0" distR="0" wp14:anchorId="3447614E" wp14:editId="14FA09BC">
                <wp:extent cx="5862320" cy="524933"/>
                <wp:effectExtent l="0" t="0" r="5080" b="8890"/>
                <wp:docPr id="7" name="Надпись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862320" cy="524933"/>
                        </a:xfrm>
                        <a:prstGeom prst="rect">
                          <a:avLst/>
                        </a:prstGeom>
                        <a:solidFill>
                          <a:prstClr val="white"/>
                        </a:solidFill>
                        <a:ln>
                          <a:noFill/>
                        </a:ln>
                      </wps:spPr>
                      <wps:txbx>
                        <w:txbxContent>
                          <w:p w14:paraId="42C76B54" w14:textId="6228C260" w:rsidR="003A517F" w:rsidRPr="00596DA9" w:rsidRDefault="003A517F" w:rsidP="00922B4C">
                            <w:pPr>
                              <w:pStyle w:val="af2"/>
                              <w:jc w:val="center"/>
                              <w:rPr>
                                <w:noProof/>
                                <w:color w:val="000000" w:themeColor="text1"/>
                              </w:rPr>
                            </w:pPr>
                            <w:bookmarkStart w:id="28" w:name="_Ref134726767"/>
                            <w:bookmarkStart w:id="29" w:name="_Ref165513234"/>
                            <w:r>
                              <w:t xml:space="preserve">Схема </w:t>
                            </w:r>
                            <w:r w:rsidR="00C270C6">
                              <w:fldChar w:fldCharType="begin"/>
                            </w:r>
                            <w:r w:rsidR="00C270C6">
                              <w:instrText xml:space="preserve"> SEQ Схема \* ARABIC </w:instrText>
                            </w:r>
                            <w:r w:rsidR="00C270C6">
                              <w:fldChar w:fldCharType="separate"/>
                            </w:r>
                            <w:r>
                              <w:rPr>
                                <w:noProof/>
                              </w:rPr>
                              <w:t>3</w:t>
                            </w:r>
                            <w:r w:rsidR="00C270C6">
                              <w:rPr>
                                <w:noProof/>
                              </w:rPr>
                              <w:fldChar w:fldCharType="end"/>
                            </w:r>
                            <w:bookmarkEnd w:id="28"/>
                            <w:r>
                              <w:rPr>
                                <w:noProof/>
                              </w:rPr>
                              <w:t xml:space="preserve"> –</w:t>
                            </w:r>
                            <w:r>
                              <w:t xml:space="preserve"> Цепочка реакций </w:t>
                            </w:r>
                            <w:r w:rsidRPr="00FA19C7">
                              <w:t>последовательного</w:t>
                            </w:r>
                            <w:r>
                              <w:t xml:space="preserve"> переноса водорода</w:t>
                            </w:r>
                            <w:bookmarkEnd w:id="29"/>
                            <w:r>
                              <w:t xml:space="preserve"> и электрона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w14:anchorId="3447614E" id="Надпись 7" o:spid="_x0000_s1030" type="#_x0000_t202" style="width:461.6pt;height:41.3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" stroked="f">
                <v:textbox inset="0,0,0,0">
                  <w:txbxContent>
                    <w:p w14:paraId="42C76B54" w14:textId="6228C260" w:rsidR="003A517F" w:rsidRPr="00596DA9" w:rsidRDefault="003A517F" w:rsidP="00922B4C">
                      <w:pPr>
                        <w:pStyle w:val="af2"/>
                        <w:jc w:val="center"/>
                        <w:rPr>
                          <w:noProof/>
                          <w:color w:val="000000" w:themeColor="text1"/>
                        </w:rPr>
                      </w:pPr>
                      <w:bookmarkStart w:id="32" w:name="_Ref134726767"/>
                      <w:bookmarkStart w:id="33" w:name="_Ref165513234"/>
                      <w:r>
                        <w:t xml:space="preserve">Схема </w:t>
                      </w:r>
                      <w:fldSimple w:instr=" SEQ Схема \* ARABIC ">
                        <w:r>
                          <w:rPr>
                            <w:noProof/>
                          </w:rPr>
                          <w:t>3</w:t>
                        </w:r>
                      </w:fldSimple>
                      <w:bookmarkEnd w:id="32"/>
                      <w:r>
                        <w:rPr>
                          <w:noProof/>
                        </w:rPr>
                        <w:t xml:space="preserve"> –</w:t>
                      </w:r>
                      <w:r>
                        <w:t xml:space="preserve"> Цепочка реакций </w:t>
                      </w:r>
                      <w:r w:rsidRPr="00FA19C7">
                        <w:t>последовательного</w:t>
                      </w:r>
                      <w:r>
                        <w:t xml:space="preserve"> переноса водорода</w:t>
                      </w:r>
                      <w:bookmarkEnd w:id="33"/>
                      <w:r>
                        <w:t xml:space="preserve"> и электрона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</w:p>
    <w:p w14:paraId="0A8548CE" w14:textId="77777777" w:rsidR="00E8781A" w:rsidRPr="00E8781A" w:rsidRDefault="00E8781A" w:rsidP="00E8781A">
      <w:pPr>
        <w:pStyle w:val="a3"/>
        <w:rPr>
          <w:lang w:eastAsia="en-US"/>
        </w:rPr>
      </w:pPr>
    </w:p>
    <w:p w14:paraId="7F42C939" w14:textId="13266566" w:rsidR="00E63F19" w:rsidRDefault="00DA335D" w:rsidP="001830AD">
      <w:pPr>
        <w:pStyle w:val="a3"/>
      </w:pPr>
      <w:r w:rsidRPr="00862AA4">
        <w:t xml:space="preserve">Перенос электрона или </w:t>
      </w:r>
      <w:r>
        <w:t>протона</w:t>
      </w:r>
      <w:r w:rsidRPr="00862AA4">
        <w:t xml:space="preserve"> осуществляется в комплексе столкновения</w:t>
      </w:r>
      <w:r>
        <w:t xml:space="preserve"> </w:t>
      </w:r>
      <m:oMath>
        <m:d>
          <m:dPr>
            <m:begChr m:val="["/>
            <m:endChr m:val="]"/>
            <m:ctrlPr>
              <w:rPr>
                <w:rFonts w:ascii="Cambria Math" w:hAnsi="Cambria Math"/>
                <w:iCs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 </m:t>
            </m:r>
            <m:sPre>
              <m:sPrePr>
                <m:ctrlPr>
                  <w:rPr>
                    <w:rFonts w:ascii="Cambria Math" w:hAnsi="Cambria Math"/>
                    <w:iCs/>
                  </w:rPr>
                </m:ctrlPr>
              </m:sPrePr>
              <m:sub/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sup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Q</m:t>
                </m:r>
              </m:e>
            </m:sPre>
            <m:r>
              <m:rPr>
                <m:sty m:val="p"/>
              </m:rPr>
              <w:rPr>
                <w:rFonts w:ascii="Cambria Math" w:hAnsi="Cambria Math"/>
              </w:rPr>
              <m:t>,DH</m:t>
            </m:r>
          </m:e>
        </m:d>
      </m:oMath>
      <w:r w:rsidRPr="002D22E4">
        <w:rPr>
          <w:iCs/>
        </w:rPr>
        <w:t>,</w:t>
      </w:r>
      <w:r w:rsidRPr="00862AA4">
        <w:t xml:space="preserve"> который состоит из фотовозбужденной молекулы соединения с карбонильной группой и молекулы донора водорода в основном состоянии</w:t>
      </w:r>
      <w:r>
        <w:t xml:space="preserve"> </w:t>
      </w:r>
      <w:sdt>
        <w:sdtPr>
          <w:alias w:val="To edit, see citavi.com/edit"/>
          <w:tag w:val="CitaviPlaceholder#89b79b87-c21c-458d-ae52-ae298f9a9546"/>
          <w:id w:val="1628276697"/>
          <w:placeholder>
            <w:docPart w:val="11D388A1384D4EB4851D313A86B244AD"/>
          </w:placeholder>
        </w:sdtPr>
        <w:sdtEndPr/>
        <w:sdtContent>
          <w:r>
            <w:fldChar w:fldCharType="begin"/>
          </w:r>
          <w:r w:rsidR="005C196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VlNGY1YTkzLTA0ZGEtNDZkZC05ZmRlLTFiZGQ0OTZiN2ZkZCIsIlJhbmdlTGVuZ3RoIjo0LCJSZWZlcmVuY2VJZCI6IjhhMjg1ZjI2LTg2YzQtNGYxZi04MzBjLWRhMzY3NTEzMGI5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}</w:instrText>
          </w:r>
          <w:r>
            <w:fldChar w:fldCharType="separate"/>
          </w:r>
          <w:r w:rsidR="00186D61">
            <w:t>[14]</w:t>
          </w:r>
          <w:r>
            <w:fldChar w:fldCharType="end"/>
          </w:r>
        </w:sdtContent>
      </w:sdt>
      <w:r w:rsidRPr="00862AA4">
        <w:t xml:space="preserve">. </w:t>
      </w:r>
      <w:r w:rsidRPr="002D22E4">
        <w:t xml:space="preserve">Термин «комплекс столкновения», </w:t>
      </w:r>
      <w:r w:rsidR="00922B4C">
        <w:t>использованный</w:t>
      </w:r>
      <w:r w:rsidRPr="002D22E4">
        <w:t xml:space="preserve"> авторами работы </w:t>
      </w:r>
      <w:sdt>
        <w:sdtPr>
          <w:alias w:val="To edit, see citavi.com/edit"/>
          <w:tag w:val="CitaviPlaceholder#f6fff971-ae3c-412c-8b8f-750d95e841bc"/>
          <w:id w:val="-1760666835"/>
          <w:placeholder>
            <w:docPart w:val="44D21323FE214928ABC675EEE9E6B315"/>
          </w:placeholder>
        </w:sdtPr>
        <w:sdtEndPr/>
        <w:sdtContent>
          <w:r w:rsidRPr="002D22E4">
            <w:fldChar w:fldCharType="begin"/>
          </w:r>
          <w:r w:rsidR="005C196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VlNGY1YTkzLTA0ZGEtNDZkZC05ZmRlLTFiZGQ0OTZiN2ZkZCIsIlJhbmdlTGVuZ3RoIjo0LCJSZWZlcmVuY2VJZCI6IjhhMjg1ZjI2LTg2YzQtNGYxZi04MzBjLWRhMzY3NTEzMGI5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}</w:instrText>
          </w:r>
          <w:r w:rsidRPr="002D22E4">
            <w:fldChar w:fldCharType="separate"/>
          </w:r>
          <w:r w:rsidR="00186D61">
            <w:t>[14]</w:t>
          </w:r>
          <w:r w:rsidRPr="002D22E4">
            <w:fldChar w:fldCharType="end"/>
          </w:r>
        </w:sdtContent>
      </w:sdt>
      <w:r w:rsidRPr="002D22E4">
        <w:t>, имеет тот же смысл, что и термин «триплетный эксиплекс»</w:t>
      </w:r>
      <w:r w:rsidR="003D2F42">
        <w:t xml:space="preserve"> </w:t>
      </w:r>
      <w:sdt>
        <w:sdtPr>
          <w:alias w:val="To edit, see citavi.com/edit"/>
          <w:tag w:val="CitaviPlaceholder#b3c49674-d08d-4eb1-a494-8c5f5ba161ae"/>
          <w:id w:val="273453412"/>
          <w:placeholder>
            <w:docPart w:val="DefaultPlaceholder_-1854013440"/>
          </w:placeholder>
        </w:sdtPr>
        <w:sdtEndPr/>
        <w:sdtContent>
          <w:r w:rsidR="003D2F42">
            <w:fldChar w:fldCharType="begin"/>
          </w:r>
          <w:r w:rsidR="005C196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QzZmZiN2UzLTcyODItNGIyMi1iYWIyLWVlMmU0MThiNDZjOCIsIlJhbmdlTGVuZ3RoIjo0LCJSZWZlcmVuY2VJZCI6IjgyYTQ2NzViLWM4ZmMtNDkzYS05MWY1LWE0ZTlkZTYzZjUw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}</w:instrText>
          </w:r>
          <w:r w:rsidR="003D2F42">
            <w:fldChar w:fldCharType="separate"/>
          </w:r>
          <w:r w:rsidR="00186D61">
            <w:t>[21]</w:t>
          </w:r>
          <w:r w:rsidR="003D2F42">
            <w:fldChar w:fldCharType="end"/>
          </w:r>
        </w:sdtContent>
      </w:sdt>
      <w:r w:rsidR="0070324E">
        <w:t xml:space="preserve"> – </w:t>
      </w:r>
      <w:r w:rsidRPr="002D22E4">
        <w:t>комплекс определенного стехиометрического состава, сформированный</w:t>
      </w:r>
      <w:r w:rsidRPr="00862AA4">
        <w:t xml:space="preserve"> возбужденной молекулой и одной или несколькими молекулами в основном состоянии.</w:t>
      </w:r>
      <w:r>
        <w:t xml:space="preserve"> Перенос водорода происходит как последовательный процесс переноса электрона и протона. </w:t>
      </w:r>
      <w:r w:rsidRPr="003967F0">
        <w:t>Взаимодействие хинонов в триплетных состояниях с первичными</w:t>
      </w:r>
      <w:r w:rsidR="00922B4C">
        <w:t xml:space="preserve"> и </w:t>
      </w:r>
      <w:r w:rsidR="00922B4C" w:rsidRPr="003967F0">
        <w:t>вторичными</w:t>
      </w:r>
      <w:r w:rsidRPr="003967F0">
        <w:t xml:space="preserve"> ароматическими аминами в жидких растворах сопровождается образованием как ио</w:t>
      </w:r>
      <w:r>
        <w:t>н-</w:t>
      </w:r>
      <w:r w:rsidRPr="003967F0">
        <w:t xml:space="preserve">радикалов, так и нейтральных радикалов </w:t>
      </w:r>
      <w:r w:rsidR="00922B4C">
        <w:t>–</w:t>
      </w:r>
      <w:r w:rsidRPr="003967F0">
        <w:t xml:space="preserve"> вследствие переноса электрона и атома водорода</w:t>
      </w:r>
      <w:r w:rsidR="00922B4C">
        <w:t>,</w:t>
      </w:r>
      <w:r w:rsidRPr="003967F0">
        <w:t xml:space="preserve"> </w:t>
      </w:r>
      <w:r w:rsidRPr="003967F0">
        <w:lastRenderedPageBreak/>
        <w:t>соответственно. Увеличение температуры раствора приводит к увеличению выхода нейтральных радикалов, но суммарный выход радикалов не изменяется</w:t>
      </w:r>
      <w:r>
        <w:t xml:space="preserve"> </w:t>
      </w:r>
      <w:sdt>
        <w:sdtPr>
          <w:alias w:val="To edit, see citavi.com/edit"/>
          <w:tag w:val="CitaviPlaceholder#22a2a8c0-d829-4498-b99a-157719255007"/>
          <w:id w:val="1054739849"/>
          <w:placeholder>
            <w:docPart w:val="11D388A1384D4EB4851D313A86B244AD"/>
          </w:placeholder>
        </w:sdtPr>
        <w:sdtEndPr/>
        <w:sdtContent>
          <w:r>
            <w:fldChar w:fldCharType="begin"/>
          </w:r>
          <w:r w:rsidR="005C196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AzMGEyMWU1LWQwYTYtNGY3YS04YzkwLTUwMzVlMWE2MjJjMiIsIlJhbmdlTGVuZ3RoIjo0LCJSZWZlcmVuY2VJZCI6IjY4YzRlMTgxLTI2NzgtNDIwYy1iZDFjLWEwOWFiODcyNDZl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}</w:instrText>
          </w:r>
          <w:r>
            <w:fldChar w:fldCharType="separate"/>
          </w:r>
          <w:r w:rsidR="00186D61">
            <w:t>[20]</w:t>
          </w:r>
          <w:r>
            <w:fldChar w:fldCharType="end"/>
          </w:r>
        </w:sdtContent>
      </w:sdt>
      <w:r>
        <w:t xml:space="preserve">. </w:t>
      </w:r>
    </w:p>
    <w:p w14:paraId="1F6FB249" w14:textId="0A4D1B5E" w:rsidR="00A1224E" w:rsidRDefault="00E63F19" w:rsidP="00A1224E">
      <w:pPr>
        <w:pStyle w:val="a3"/>
      </w:pPr>
      <w:r>
        <w:t xml:space="preserve">Величина константы скорости тушения </w:t>
      </w:r>
      <w:r w:rsidRPr="001830AD">
        <w:t>варьируется</w:t>
      </w:r>
      <w:r>
        <w:t xml:space="preserve"> в переделах</w:t>
      </w:r>
      <w:r w:rsidRPr="00290E16">
        <w:rPr>
          <w:i/>
        </w:rPr>
        <w:t xml:space="preserve">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en-US"/>
              </w:rPr>
              <m:t>qE</m:t>
            </m:r>
          </m:sub>
        </m:sSub>
        <m:r>
          <m:rPr>
            <m:sty m:val="bi"/>
          </m:rPr>
          <w:rPr>
            <w:rFonts w:ascii="Cambria Math" w:hAnsi="Cambria Math"/>
          </w:rPr>
          <m:t>= 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8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- 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666DE9">
        <w:t xml:space="preserve"> </w:t>
      </w:r>
      <w:r>
        <w:t>и зависит</w:t>
      </w:r>
      <w:r w:rsidR="00DA335D">
        <w:t xml:space="preserve"> от </w:t>
      </w:r>
      <m:oMath>
        <m:r>
          <m:rPr>
            <m:sty m:val="p"/>
          </m:rPr>
          <w:rPr>
            <w:rFonts w:ascii="Cambria Math" w:hAnsi="Cambria Math"/>
          </w:rPr>
          <m:t>Δ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G</m:t>
            </m:r>
          </m:e>
          <m:sub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H</m:t>
                </m:r>
              </m:e>
              <m:sup>
                <m:r>
                  <w:rPr>
                    <w:rFonts w:ascii="Cambria Math" w:hAnsi="Cambria Math"/>
                  </w:rPr>
                  <m:t>+</m:t>
                </m:r>
              </m:sup>
            </m:sSup>
          </m:sub>
        </m:sSub>
      </m:oMath>
      <w:r w:rsidR="00922B4C">
        <w:t xml:space="preserve"> –</w:t>
      </w:r>
      <w:r w:rsidR="00DA335D">
        <w:t xml:space="preserve"> разниц</w:t>
      </w:r>
      <w:r w:rsidR="00922B4C">
        <w:t>ы</w:t>
      </w:r>
      <w:r w:rsidR="00DA335D">
        <w:t xml:space="preserve"> энергий ион-радикальной пары </w:t>
      </w:r>
      <m:oMath>
        <m:r>
          <w:rPr>
            <w:rFonts w:ascii="Cambria Math" w:hAnsi="Cambria Math"/>
          </w:rPr>
          <m:t> </m:t>
        </m:r>
        <m:sSub>
          <m:sSubPr>
            <m:ctrlPr>
              <w:rPr>
                <w:rFonts w:ascii="Cambria Math" w:hAnsi="Cambria Math"/>
                <w:iCs/>
              </w:rPr>
            </m:ctrlPr>
          </m:sSubPr>
          <m:e>
            <m:sPre>
              <m:sPrePr>
                <m:ctrlPr>
                  <w:rPr>
                    <w:rFonts w:ascii="Cambria Math" w:hAnsi="Cambria Math"/>
                    <w:iCs/>
                  </w:rPr>
                </m:ctrlPr>
              </m:sPrePr>
              <m:sub/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sup>
              <m:e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Cs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Q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•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-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D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H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•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</m:t>
                        </m:r>
                      </m:sup>
                    </m:sSup>
                  </m:e>
                </m:d>
              </m:e>
            </m:sPre>
          </m:e>
          <m:sub>
            <m:r>
              <m:rPr>
                <m:sty m:val="p"/>
              </m:rPr>
              <w:rPr>
                <w:rFonts w:ascii="Cambria Math" w:hAnsi="Cambria Math"/>
              </w:rPr>
              <m:t>s</m:t>
            </m:r>
          </m:sub>
        </m:sSub>
      </m:oMath>
      <w:r w:rsidR="00DA335D">
        <w:t>и</w:t>
      </w:r>
      <w:r w:rsidR="00DA335D" w:rsidRPr="00D21DF3">
        <w:t xml:space="preserve"> </w:t>
      </w:r>
      <w:r w:rsidR="00DA335D">
        <w:t xml:space="preserve">комплекса столкновения </w:t>
      </w:r>
      <m:oMath>
        <m:d>
          <m:dPr>
            <m:begChr m:val="["/>
            <m:endChr m:val="]"/>
            <m:ctrlPr>
              <w:rPr>
                <w:rFonts w:ascii="Cambria Math" w:hAnsi="Cambria Math"/>
                <w:iCs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 </m:t>
            </m:r>
            <m:sPre>
              <m:sPrePr>
                <m:ctrlPr>
                  <w:rPr>
                    <w:rFonts w:ascii="Cambria Math" w:hAnsi="Cambria Math"/>
                    <w:iCs/>
                  </w:rPr>
                </m:ctrlPr>
              </m:sPrePr>
              <m:sub/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sup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Q</m:t>
                </m:r>
              </m:e>
            </m:sPre>
            <m:r>
              <m:rPr>
                <m:sty m:val="p"/>
              </m:rPr>
              <w:rPr>
                <w:rFonts w:ascii="Cambria Math" w:hAnsi="Cambria Math"/>
              </w:rPr>
              <m:t>,DH</m:t>
            </m:r>
          </m:e>
        </m:d>
      </m:oMath>
      <w:r w:rsidR="00DA335D" w:rsidRPr="002D22E4">
        <w:rPr>
          <w:iCs/>
        </w:rPr>
        <w:t>.</w:t>
      </w:r>
      <w:r w:rsidR="00DA335D">
        <w:t xml:space="preserve"> Энергия </w:t>
      </w:r>
      <w:r w:rsidR="00A96825">
        <w:t xml:space="preserve">этого </w:t>
      </w:r>
      <w:r>
        <w:t>комплекса</w:t>
      </w:r>
      <w:r w:rsidR="00DA335D">
        <w:t xml:space="preserve"> приблизительно равна энергии триплетного фотоакцептора, которую </w:t>
      </w:r>
      <w:r w:rsidR="00A96825">
        <w:t xml:space="preserve">можно считать постоянной </w:t>
      </w:r>
      <w:r w:rsidR="00DA335D">
        <w:t>для фотоакцепторов, являющихся производными одного соединения. Э</w:t>
      </w:r>
      <w:r w:rsidR="00DA335D" w:rsidRPr="00D21DF3">
        <w:t>нергия промежуточного состояния системы</w:t>
      </w:r>
      <w:r w:rsidR="00DA335D">
        <w:t xml:space="preserve"> </w:t>
      </w:r>
      <m:oMath>
        <m:sSub>
          <m:sSubPr>
            <m:ctrlPr>
              <w:rPr>
                <w:rFonts w:ascii="Cambria Math" w:hAnsi="Cambria Math"/>
                <w:iCs/>
              </w:rPr>
            </m:ctrlPr>
          </m:sSubPr>
          <m:e>
            <m:sPre>
              <m:sPrePr>
                <m:ctrlPr>
                  <w:rPr>
                    <w:rFonts w:ascii="Cambria Math" w:hAnsi="Cambria Math"/>
                    <w:iCs/>
                  </w:rPr>
                </m:ctrlPr>
              </m:sPrePr>
              <m:sub/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sup>
              <m:e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Cs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Q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•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-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D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H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•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</m:t>
                        </m:r>
                      </m:sup>
                    </m:sSup>
                  </m:e>
                </m:d>
              </m:e>
            </m:sPre>
          </m:e>
          <m:sub>
            <m:r>
              <m:rPr>
                <m:sty m:val="p"/>
              </m:rPr>
              <w:rPr>
                <w:rFonts w:ascii="Cambria Math" w:hAnsi="Cambria Math"/>
              </w:rPr>
              <m:t>s</m:t>
            </m:r>
          </m:sub>
        </m:sSub>
      </m:oMath>
      <w:r w:rsidR="00DA335D">
        <w:t xml:space="preserve"> </w:t>
      </w:r>
      <w:r w:rsidR="00DA335D" w:rsidRPr="00D21DF3">
        <w:t xml:space="preserve">определяется </w:t>
      </w:r>
      <w:r w:rsidR="00A96825">
        <w:t>окислительно-восстановительными</w:t>
      </w:r>
      <w:r w:rsidR="00DA335D" w:rsidRPr="00D21DF3">
        <w:t xml:space="preserve"> свойствами реагентов и может варьироваться в пределах десятков ккал/моль</w:t>
      </w:r>
      <w:r w:rsidR="00DA335D">
        <w:t xml:space="preserve"> </w:t>
      </w:r>
      <w:sdt>
        <w:sdtPr>
          <w:alias w:val="To edit, see citavi.com/edit"/>
          <w:tag w:val="CitaviPlaceholder#a67fe937-24d4-47e6-8e6b-c6d2f09305a3"/>
          <w:id w:val="1140155564"/>
          <w:placeholder>
            <w:docPart w:val="11D388A1384D4EB4851D313A86B244AD"/>
          </w:placeholder>
        </w:sdtPr>
        <w:sdtEndPr/>
        <w:sdtContent>
          <w:r w:rsidR="00DA335D">
            <w:fldChar w:fldCharType="begin"/>
          </w:r>
          <w:r w:rsidR="005C196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RjNWNhZGUzLTZlYjUtNDQ1NC05YjY2LTU0MDM2OGQzNmUyMyIsIlJhbmdlTGVuZ3RoIjo0LCJSZWZlcmVuY2VJZCI6ImNmZTYzZWY3LTJiZGItNDFhNS1iNGRiLTBjMWQxNTZmMTRkZ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}</w:instrText>
          </w:r>
          <w:r w:rsidR="00DA335D">
            <w:fldChar w:fldCharType="separate"/>
          </w:r>
          <w:r w:rsidR="00186D61">
            <w:t>[22]</w:t>
          </w:r>
          <w:r w:rsidR="00DA335D">
            <w:fldChar w:fldCharType="end"/>
          </w:r>
        </w:sdtContent>
      </w:sdt>
      <w:r w:rsidR="00DA335D" w:rsidRPr="00D21DF3">
        <w:t xml:space="preserve">. </w:t>
      </w:r>
      <w:r w:rsidR="00DA335D">
        <w:t>Обратный процесс</w:t>
      </w:r>
      <w:r w:rsidR="0070324E">
        <w:t xml:space="preserve"> – </w:t>
      </w:r>
      <w:r w:rsidR="00DA335D">
        <w:t xml:space="preserve">реакция с константой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-qE</m:t>
            </m:r>
          </m:sub>
        </m:sSub>
      </m:oMath>
      <w:r w:rsidR="00DA335D">
        <w:t xml:space="preserve"> </w:t>
      </w:r>
      <w:r>
        <w:t>(</w:t>
      </w:r>
      <w:r w:rsidR="00DA335D">
        <w:fldChar w:fldCharType="begin"/>
      </w:r>
      <w:r w:rsidR="00DA335D">
        <w:instrText xml:space="preserve"> REF _Ref134726767 \h </w:instrText>
      </w:r>
      <w:r w:rsidR="00DA335D">
        <w:fldChar w:fldCharType="separate"/>
      </w:r>
      <w:r w:rsidR="00905EF6">
        <w:t xml:space="preserve">Схема </w:t>
      </w:r>
      <w:r w:rsidR="00905EF6">
        <w:rPr>
          <w:noProof/>
        </w:rPr>
        <w:t>3</w:t>
      </w:r>
      <w:r w:rsidR="00DA335D">
        <w:fldChar w:fldCharType="end"/>
      </w:r>
      <w:r>
        <w:t>)</w:t>
      </w:r>
      <w:r w:rsidR="00DA335D" w:rsidRPr="00A90BCC">
        <w:t xml:space="preserve"> </w:t>
      </w:r>
      <w:r w:rsidR="00DA335D">
        <w:t>медленнее</w:t>
      </w:r>
      <w:r w:rsidR="00DA335D" w:rsidRPr="00A90BCC">
        <w:t xml:space="preserve"> </w:t>
      </w:r>
      <w:r w:rsidR="00DA335D">
        <w:t>в</w:t>
      </w:r>
      <w:r w:rsidR="00DA335D" w:rsidRPr="00A90BCC">
        <w:t xml:space="preserve"> 10</w:t>
      </w:r>
      <w:r w:rsidR="004227BD">
        <w:t> – 1</w:t>
      </w:r>
      <w:r w:rsidR="00DA335D" w:rsidRPr="00A90BCC">
        <w:t xml:space="preserve">00 </w:t>
      </w:r>
      <w:r w:rsidR="00DA335D">
        <w:t>раз</w:t>
      </w:r>
      <w:r>
        <w:t xml:space="preserve">: </w:t>
      </w:r>
      <w:r w:rsidR="00D50FBA">
        <w:t xml:space="preserve">для системы </w:t>
      </w:r>
      <w:r w:rsidR="00D50FBA" w:rsidRPr="00106DFE">
        <w:t>бензофенон – ДМА</w:t>
      </w:r>
      <w:r w:rsidR="00D50FBA">
        <w:t xml:space="preserve"> в </w:t>
      </w:r>
      <w:r w:rsidR="00D50FBA" w:rsidRPr="00106DFE">
        <w:t>ацетонитрил</w:t>
      </w:r>
      <w:r w:rsidR="00D50FBA">
        <w:t xml:space="preserve">е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-qE</m:t>
            </m:r>
          </m:sub>
        </m:sSub>
        <m:r>
          <m:rPr>
            <m:sty m:val="bi"/>
          </m:rPr>
          <w:rPr>
            <w:rFonts w:ascii="Cambria Math" w:hAnsi="Cambria Math"/>
          </w:rPr>
          <m:t>~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7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-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DA335D">
        <w:t xml:space="preserve"> </w:t>
      </w:r>
      <w:sdt>
        <w:sdtPr>
          <w:alias w:val="To edit, see citavi.com/edit"/>
          <w:tag w:val="CitaviPlaceholder#6412eaf1-8118-4406-a7b4-6deadc043641"/>
          <w:id w:val="148262567"/>
          <w:placeholder>
            <w:docPart w:val="11D388A1384D4EB4851D313A86B244AD"/>
          </w:placeholder>
        </w:sdtPr>
        <w:sdtEndPr/>
        <w:sdtContent>
          <w:r w:rsidR="00DA335D">
            <w:fldChar w:fldCharType="begin"/>
          </w:r>
          <w:r w:rsidR="005C196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UxYzBlYjRlLTliYmMtNDNiNy1hMTBiLTAzMTdkOTkwMjQ1OCIsIlJhbmdlTGVuZ3RoIjo0LCJSZWZlcmVuY2VJZCI6ImVjNDMyMzZkLWRhZDYtNDJmYi1hZjM0LWE3YjhmZTkxMzI3Z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}</w:instrText>
          </w:r>
          <w:r w:rsidR="00DA335D">
            <w:fldChar w:fldCharType="separate"/>
          </w:r>
          <w:r w:rsidR="00186D61">
            <w:t>[28]</w:t>
          </w:r>
          <w:r w:rsidR="00DA335D">
            <w:fldChar w:fldCharType="end"/>
          </w:r>
        </w:sdtContent>
      </w:sdt>
      <w:r w:rsidR="00DA335D" w:rsidRPr="00A90BCC">
        <w:t>.</w:t>
      </w:r>
      <w:r w:rsidR="00DA335D">
        <w:t xml:space="preserve"> </w:t>
      </w:r>
      <w:r w:rsidR="00DA335D" w:rsidRPr="009D32C9">
        <w:t xml:space="preserve">Перенос электрона между молекулами </w:t>
      </w:r>
      <m:oMath>
        <m:sPre>
          <m:sPrePr>
            <m:ctrlPr>
              <w:rPr>
                <w:rFonts w:ascii="Cambria Math" w:hAnsi="Cambria Math"/>
                <w:iCs/>
              </w:rPr>
            </m:ctrlPr>
          </m:sPrePr>
          <m:sub/>
          <m:sup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p>
          <m:e>
            <m:r>
              <m:rPr>
                <m:sty m:val="p"/>
              </m:rPr>
              <w:rPr>
                <w:rFonts w:ascii="Cambria Math" w:hAnsi="Cambria Math"/>
              </w:rPr>
              <m:t>Q</m:t>
            </m:r>
          </m:e>
        </m:sPre>
        <m:r>
          <m:rPr>
            <m:sty m:val="p"/>
          </m:rPr>
          <w:rPr>
            <w:rFonts w:ascii="Cambria Math" w:hAnsi="Cambria Math"/>
          </w:rPr>
          <m:t xml:space="preserve"> и DH</m:t>
        </m:r>
      </m:oMath>
      <w:r w:rsidR="00DA335D" w:rsidRPr="009D32C9">
        <w:t xml:space="preserve"> </w:t>
      </w:r>
      <w:r w:rsidR="00DA335D">
        <w:t xml:space="preserve">в комплексе столкновения </w:t>
      </w:r>
      <w:r w:rsidR="00DA335D" w:rsidRPr="009D32C9">
        <w:t>приводит к образованию сольватированной контактной ион-радикальной пары, состоящей из анион</w:t>
      </w:r>
      <w:r w:rsidR="004227BD">
        <w:t>-</w:t>
      </w:r>
      <w:r w:rsidR="00DA335D" w:rsidRPr="009D32C9">
        <w:t xml:space="preserve">радикала </w:t>
      </w:r>
      <w:r w:rsidR="0010016F">
        <w:t>хинона</w:t>
      </w:r>
      <w:r w:rsidR="00DA335D" w:rsidRPr="009D32C9">
        <w:t xml:space="preserve"> и катион</w:t>
      </w:r>
      <w:r w:rsidR="004227BD">
        <w:t>-</w:t>
      </w:r>
      <w:r w:rsidR="00DA335D" w:rsidRPr="009D32C9">
        <w:t xml:space="preserve">радикала </w:t>
      </w:r>
      <w:r w:rsidR="0010016F">
        <w:t>метиламина</w:t>
      </w:r>
      <w:r w:rsidR="004227BD">
        <w:t xml:space="preserve"> </w:t>
      </w:r>
      <w:r w:rsidR="0070324E">
        <w:t xml:space="preserve">– </w:t>
      </w:r>
      <m:oMath>
        <m:r>
          <w:rPr>
            <w:rFonts w:ascii="Cambria Math" w:hAnsi="Cambria Math"/>
          </w:rPr>
          <m:t> </m:t>
        </m:r>
        <m:sSub>
          <m:sSubPr>
            <m:ctrlPr>
              <w:rPr>
                <w:rFonts w:ascii="Cambria Math" w:hAnsi="Cambria Math"/>
                <w:iCs/>
              </w:rPr>
            </m:ctrlPr>
          </m:sSubPr>
          <m:e>
            <m:sPre>
              <m:sPrePr>
                <m:ctrlPr>
                  <w:rPr>
                    <w:rFonts w:ascii="Cambria Math" w:hAnsi="Cambria Math"/>
                    <w:iCs/>
                  </w:rPr>
                </m:ctrlPr>
              </m:sPrePr>
              <m:sub/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sup>
              <m:e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Cs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Q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•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-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D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H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•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</m:t>
                        </m:r>
                      </m:sup>
                    </m:sSup>
                  </m:e>
                </m:d>
              </m:e>
            </m:sPre>
          </m:e>
          <m:sub>
            <m:r>
              <m:rPr>
                <m:sty m:val="p"/>
              </m:rPr>
              <w:rPr>
                <w:rFonts w:ascii="Cambria Math" w:hAnsi="Cambria Math"/>
              </w:rPr>
              <m:t>s</m:t>
            </m:r>
          </m:sub>
        </m:sSub>
      </m:oMath>
      <w:r w:rsidR="00DA335D" w:rsidRPr="0079066E">
        <w:t xml:space="preserve">, </w:t>
      </w:r>
      <w:r>
        <w:t>(</w:t>
      </w:r>
      <w:r w:rsidR="00DA335D">
        <w:fldChar w:fldCharType="begin"/>
      </w:r>
      <w:r w:rsidR="00DA335D">
        <w:instrText xml:space="preserve"> REF _Ref134726767 \h </w:instrText>
      </w:r>
      <w:r w:rsidR="00DA335D">
        <w:fldChar w:fldCharType="separate"/>
      </w:r>
      <w:r w:rsidR="00905EF6">
        <w:t xml:space="preserve">Схема </w:t>
      </w:r>
      <w:r w:rsidR="00905EF6">
        <w:rPr>
          <w:noProof/>
        </w:rPr>
        <w:t>3</w:t>
      </w:r>
      <w:r w:rsidR="00DA335D">
        <w:fldChar w:fldCharType="end"/>
      </w:r>
      <w:r>
        <w:t>)</w:t>
      </w:r>
      <w:r w:rsidR="00DA335D">
        <w:t xml:space="preserve">. </w:t>
      </w:r>
      <w:r w:rsidR="00DA335D" w:rsidRPr="0079066E">
        <w:t xml:space="preserve">Контактные ион-радикальные пары </w:t>
      </w:r>
      <w:r>
        <w:t xml:space="preserve">имеют время жизни </w:t>
      </w:r>
      <w:r w:rsidRPr="00D55043">
        <w:t xml:space="preserve">порядка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-9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с</m:t>
        </m:r>
      </m:oMath>
      <w:r>
        <w:t xml:space="preserve">, оно </w:t>
      </w:r>
      <w:r w:rsidR="00DA335D" w:rsidRPr="0079066E">
        <w:t>зависит от типа карбонил</w:t>
      </w:r>
      <w:r w:rsidR="00DA335D">
        <w:t>ь</w:t>
      </w:r>
      <w:r w:rsidR="00DA335D" w:rsidRPr="0079066E">
        <w:t>ного соединения.</w:t>
      </w:r>
      <w:r w:rsidR="00DA335D">
        <w:t xml:space="preserve"> Гибель </w:t>
      </w:r>
      <m:oMath>
        <m:r>
          <w:rPr>
            <w:rFonts w:ascii="Cambria Math" w:hAnsi="Cambria Math"/>
          </w:rPr>
          <m:t> </m:t>
        </m:r>
        <m:sSub>
          <m:sSubPr>
            <m:ctrlPr>
              <w:rPr>
                <w:rFonts w:ascii="Cambria Math" w:hAnsi="Cambria Math"/>
                <w:iCs/>
              </w:rPr>
            </m:ctrlPr>
          </m:sSubPr>
          <m:e>
            <m:sPre>
              <m:sPrePr>
                <m:ctrlPr>
                  <w:rPr>
                    <w:rFonts w:ascii="Cambria Math" w:hAnsi="Cambria Math"/>
                    <w:iCs/>
                  </w:rPr>
                </m:ctrlPr>
              </m:sPrePr>
              <m:sub/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sup>
              <m:e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Cs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Q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•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-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D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H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•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</m:t>
                        </m:r>
                      </m:sup>
                    </m:sSup>
                  </m:e>
                </m:d>
              </m:e>
            </m:sPre>
          </m:e>
          <m:sub>
            <m:r>
              <m:rPr>
                <m:sty m:val="p"/>
              </m:rPr>
              <w:rPr>
                <w:rFonts w:ascii="Cambria Math" w:hAnsi="Cambria Math"/>
              </w:rPr>
              <m:t>s</m:t>
            </m:r>
          </m:sub>
        </m:sSub>
      </m:oMath>
      <w:r w:rsidR="00DA335D">
        <w:t xml:space="preserve"> идет по </w:t>
      </w:r>
      <w:r w:rsidR="004227BD">
        <w:t>двум</w:t>
      </w:r>
      <w:r w:rsidR="00DA335D">
        <w:t xml:space="preserve"> направлениям </w:t>
      </w:r>
      <w:sdt>
        <w:sdtPr>
          <w:alias w:val="To edit, see citavi.com/edit"/>
          <w:tag w:val="CitaviPlaceholder#2d22533e-2948-45c5-b27a-ce0de1101c91"/>
          <w:id w:val="844760294"/>
          <w:placeholder>
            <w:docPart w:val="7B5575C129844CB49C34F6F0D10AC7FC"/>
          </w:placeholder>
        </w:sdtPr>
        <w:sdtEndPr/>
        <w:sdtContent>
          <w:r w:rsidR="00DA335D">
            <w:fldChar w:fldCharType="begin"/>
          </w:r>
          <w:r w:rsidR="005C196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AxZmZjOWY1LTAzOGItNGQ4My1hOTZlLTZhYTQ4NWI3NGNiMCIsIlJhbmdlTGVuZ3RoIjozLCJSZWZlcmVuY2VJZCI6IjNlZDgyZmViLTAzNmMtNDI2OC04MjE3LTdjYmM2MTY0M2I0Z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}</w:instrText>
          </w:r>
          <w:r w:rsidR="00DA335D">
            <w:fldChar w:fldCharType="separate"/>
          </w:r>
          <w:r w:rsidR="00983B76">
            <w:t>[9]</w:t>
          </w:r>
          <w:r w:rsidR="00DA335D">
            <w:fldChar w:fldCharType="end"/>
          </w:r>
        </w:sdtContent>
      </w:sdt>
      <w:r w:rsidR="00DA335D">
        <w:t xml:space="preserve"> (</w:t>
      </w:r>
      <w:r w:rsidR="00DA335D">
        <w:fldChar w:fldCharType="begin"/>
      </w:r>
      <w:r w:rsidR="00DA335D">
        <w:instrText xml:space="preserve"> REF _Ref134726767 \h </w:instrText>
      </w:r>
      <w:r w:rsidR="00DA335D">
        <w:fldChar w:fldCharType="separate"/>
      </w:r>
      <w:r w:rsidR="00905EF6">
        <w:t xml:space="preserve">Схема </w:t>
      </w:r>
      <w:r w:rsidR="00905EF6">
        <w:rPr>
          <w:noProof/>
        </w:rPr>
        <w:t>3</w:t>
      </w:r>
      <w:r w:rsidR="00DA335D">
        <w:fldChar w:fldCharType="end"/>
      </w:r>
      <w:r w:rsidR="00DA335D">
        <w:t>).</w:t>
      </w:r>
      <w:r w:rsidR="00DA335D" w:rsidRPr="00CC1A8C">
        <w:t xml:space="preserve"> </w:t>
      </w:r>
    </w:p>
    <w:p w14:paraId="7BBD8FEA" w14:textId="701515B5" w:rsidR="00B03CE1" w:rsidRDefault="00A1224E" w:rsidP="00A1224E">
      <w:pPr>
        <w:pStyle w:val="a3"/>
      </w:pPr>
      <w:r>
        <w:t>Первое направление</w:t>
      </w:r>
      <w:r w:rsidR="00DA335D" w:rsidRPr="003D2050">
        <w:t xml:space="preserve"> связан</w:t>
      </w:r>
      <w:r w:rsidR="00DA335D">
        <w:t>о</w:t>
      </w:r>
      <w:r w:rsidR="00DA335D" w:rsidRPr="003D2050">
        <w:t xml:space="preserve"> с передачей протона и образованием пары радикалов </w:t>
      </w:r>
      <w:r w:rsidR="00DA335D">
        <w:t xml:space="preserve">с </w:t>
      </w:r>
      <w:r w:rsidR="00DA335D" w:rsidRPr="003D2050">
        <w:t>констант</w:t>
      </w:r>
      <w:r w:rsidR="00DA335D">
        <w:t>ой</w:t>
      </w:r>
      <w:r w:rsidR="00DA335D" w:rsidRPr="003D2050">
        <w:t xml:space="preserve"> скорости</w:t>
      </w:r>
      <w:r w:rsidR="00D55043">
        <w:t xml:space="preserve">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sSup>
              <m:sSupPr>
                <m:ctrlPr>
                  <w:rPr>
                    <w:rFonts w:ascii="Cambria Math" w:hAnsi="Cambria Math"/>
                    <w:b/>
                    <w:bCs/>
                    <w:i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+</m:t>
                </m:r>
              </m:sup>
            </m:sSup>
          </m:sub>
        </m:sSub>
        <m:r>
          <m:rPr>
            <m:sty m:val="bi"/>
          </m:rPr>
          <w:rPr>
            <w:rFonts w:ascii="Cambria Math" w:hAnsi="Cambria Math"/>
          </w:rPr>
          <m:t>~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  <m:r>
          <m:rPr>
            <m:sty m:val="bi"/>
          </m:rPr>
          <w:rPr>
            <w:rFonts w:ascii="Cambria Math" w:hAnsi="Cambria Math"/>
          </w:rPr>
          <m:t>:</m:t>
        </m:r>
      </m:oMath>
      <w:r w:rsidR="00DA335D" w:rsidRPr="003D2050">
        <w:t xml:space="preserve"> </w:t>
      </w:r>
      <w:r w:rsidRPr="00D55043">
        <w:t>для системы бензофенон – ДМА в циклогексане</w:t>
      </w:r>
      <w: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H</m:t>
                </m:r>
              </m:e>
              <m:sup>
                <m:r>
                  <w:rPr>
                    <w:rFonts w:ascii="Cambria Math" w:hAnsi="Cambria Math"/>
                  </w:rPr>
                  <m:t>+</m:t>
                </m:r>
              </m:sup>
            </m:sSup>
          </m:sub>
        </m:sSub>
        <m:r>
          <w:rPr>
            <w:rFonts w:ascii="Cambria Math" w:hAnsi="Cambria Math"/>
          </w:rPr>
          <m:t>~ 12* 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9</m:t>
            </m:r>
          </m:sup>
        </m:sSup>
        <m: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с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 w:rsidR="00DA335D" w:rsidRPr="00D55043">
        <w:t xml:space="preserve"> </w:t>
      </w:r>
      <w:sdt>
        <w:sdtPr>
          <w:alias w:val="To edit, see citavi.com/edit"/>
          <w:tag w:val="CitaviPlaceholder#0df234d6-eaad-4340-8699-ae5daa6a307d"/>
          <w:id w:val="577172091"/>
          <w:placeholder>
            <w:docPart w:val="11D388A1384D4EB4851D313A86B244AD"/>
          </w:placeholder>
        </w:sdtPr>
        <w:sdtEndPr/>
        <w:sdtContent>
          <w:r w:rsidR="00DA335D" w:rsidRPr="00D55043">
            <w:fldChar w:fldCharType="begin"/>
          </w:r>
          <w:r w:rsidR="005C196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I5YTA5MDdiLTRiYzQtNDM4ZC05MDRmLTA0YWNlZDg4M2E0ZiIsIlJhbmdlTGVuZ3RoIjo0LCJSZWZlcmVuY2VJZCI6IjNiMTRiY2Y3LTU0ZWYtNGRlNC1hYTZlLTg3MzQ3YWZhMmQ1O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}</w:instrText>
          </w:r>
          <w:r w:rsidR="00DA335D" w:rsidRPr="00D55043">
            <w:fldChar w:fldCharType="separate"/>
          </w:r>
          <w:r w:rsidR="00186D61">
            <w:t>[29]</w:t>
          </w:r>
          <w:r w:rsidR="00DA335D" w:rsidRPr="00D55043">
            <w:fldChar w:fldCharType="end"/>
          </w:r>
        </w:sdtContent>
      </w:sdt>
      <w:r w:rsidR="00DA335D" w:rsidRPr="00D55043">
        <w:t xml:space="preserve">, </w:t>
      </w:r>
      <w:r w:rsidRPr="00D55043">
        <w:t>для па</w:t>
      </w:r>
      <w:r>
        <w:t xml:space="preserve">ры </w:t>
      </w:r>
      <w:r w:rsidRPr="003908B4">
        <w:t>пирролохинолинхинон</w:t>
      </w:r>
      <w:r>
        <w:t xml:space="preserve"> – </w:t>
      </w:r>
      <w:r w:rsidRPr="003908B4">
        <w:t xml:space="preserve">бензиловый спирт </w:t>
      </w:r>
      <w:r>
        <w:t>в</w:t>
      </w:r>
      <w:r w:rsidRPr="003908B4">
        <w:t xml:space="preserve"> </w:t>
      </w:r>
      <w:r w:rsidRPr="00B7473F">
        <w:t>ацетонитрил</w:t>
      </w:r>
      <w:r>
        <w:t xml:space="preserve">е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H</m:t>
                </m:r>
              </m:e>
              <m:sup>
                <m:r>
                  <w:rPr>
                    <w:rFonts w:ascii="Cambria Math" w:hAnsi="Cambria Math"/>
                  </w:rPr>
                  <m:t>+</m:t>
                </m:r>
              </m:sup>
            </m:sSup>
          </m:sub>
        </m:sSub>
        <m:r>
          <w:rPr>
            <w:rFonts w:ascii="Cambria Math" w:hAnsi="Cambria Math"/>
          </w:rPr>
          <m:t>~ 5.4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 xml:space="preserve"> с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>
        <w:t xml:space="preserve"> </w:t>
      </w:r>
      <w:sdt>
        <w:sdtPr>
          <w:alias w:val="To edit, see citavi.com/edit"/>
          <w:tag w:val="CitaviPlaceholder#0aaf94c7-af55-4ff4-9cff-ebcff5c506b1"/>
          <w:id w:val="983511641"/>
          <w:placeholder>
            <w:docPart w:val="11D388A1384D4EB4851D313A86B244AD"/>
          </w:placeholder>
        </w:sdtPr>
        <w:sdtEndPr/>
        <w:sdtContent>
          <w:r w:rsidR="00DA335D">
            <w:fldChar w:fldCharType="begin"/>
          </w:r>
          <w:r w:rsidR="005C196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QxN2IwZWIzLTlkZmYtNDJhMi1iNWQ3LTY2NjE0NjYzZmRhZSIsIlJhbmdlTGVuZ3RoIjo0LCJSZWZlcmVuY2VJZCI6IjNiYTZkYTYyLTVkY2ItNDhlYi05MmQ2LTAyMjc1YmU0ZTNi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}</w:instrText>
          </w:r>
          <w:r w:rsidR="00DA335D">
            <w:fldChar w:fldCharType="separate"/>
          </w:r>
          <w:r w:rsidR="00186D61">
            <w:t>[25]</w:t>
          </w:r>
          <w:r w:rsidR="00DA335D">
            <w:fldChar w:fldCharType="end"/>
          </w:r>
        </w:sdtContent>
      </w:sdt>
      <w:r w:rsidR="00DA335D" w:rsidRPr="000B638D">
        <w:t>.</w:t>
      </w:r>
      <w:r w:rsidR="00666DE9">
        <w:t xml:space="preserve"> </w:t>
      </w:r>
      <w:r w:rsidR="008F3B82">
        <w:t>Константа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H+</m:t>
            </m:r>
          </m:sub>
        </m:sSub>
      </m:oMath>
      <w:r w:rsidR="00DA335D">
        <w:t xml:space="preserve"> сильно зависит </w:t>
      </w:r>
      <w:r w:rsidR="00DA335D" w:rsidRPr="008153C5">
        <w:t>от</w:t>
      </w:r>
      <w:r w:rsidR="00DA335D">
        <w:t xml:space="preserve"> строения и химических свойств реагирующих веществ: введение электронодонорных заместителей в молекулу фотоакцептора или электроноакцепторных в молекулу донора </w:t>
      </w:r>
      <w:r w:rsidR="00DA335D">
        <w:lastRenderedPageBreak/>
        <w:t>водорода должно приводить к уменьшению кислотности</w:t>
      </w:r>
      <m:oMath>
        <m:r>
          <w:rPr>
            <w:rFonts w:ascii="Cambria Math" w:hAnsi="Cambria Math"/>
          </w:rPr>
          <m:t xml:space="preserve"> </m:t>
        </m:r>
        <m:r>
          <m:rPr>
            <m:sty m:val="p"/>
          </m:rPr>
          <w:rPr>
            <w:rFonts w:ascii="Cambria Math" w:hAnsi="Cambria Math"/>
          </w:rPr>
          <m:t>Q</m:t>
        </m:r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 w:rsidR="00DA335D">
        <w:t xml:space="preserve"> и основности </w:t>
      </w:r>
      <m:oMath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D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 w:rsidR="00DA335D">
        <w:t xml:space="preserve"> </w:t>
      </w:r>
      <w:r w:rsidR="005756CC">
        <w:t>и</w:t>
      </w:r>
      <w:r w:rsidR="00DA335D">
        <w:t xml:space="preserve">, соответственно, смещать равновесие в сторону </w:t>
      </w:r>
      <m:oMath>
        <m:r>
          <w:rPr>
            <w:rFonts w:ascii="Cambria Math" w:hAnsi="Cambria Math"/>
          </w:rPr>
          <m:t> </m:t>
        </m:r>
        <m:sPre>
          <m:sPrePr>
            <m:ctrlPr>
              <w:rPr>
                <w:rFonts w:ascii="Cambria Math" w:hAnsi="Cambria Math"/>
                <w:iCs/>
              </w:rPr>
            </m:ctrlPr>
          </m:sPrePr>
          <m:sub/>
          <m:sup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p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iCs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Q</m:t>
                </m:r>
                <m:sSup>
                  <m:sSupPr>
                    <m:ctrlPr>
                      <w:rPr>
                        <w:rFonts w:ascii="Cambria Math" w:hAnsi="Cambria Math"/>
                        <w:iCs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H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•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>,</m:t>
                </m:r>
                <m:sSup>
                  <m:sSupPr>
                    <m:ctrlPr>
                      <w:rPr>
                        <w:rFonts w:ascii="Cambria Math" w:hAnsi="Cambria Math"/>
                        <w:iCs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D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•</m:t>
                    </m:r>
                  </m:sup>
                </m:sSup>
              </m:e>
            </m:d>
          </m:e>
        </m:sPre>
      </m:oMath>
      <w:r w:rsidR="00DA335D">
        <w:t xml:space="preserve">, увеличивая константу скорости переноса протона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H</m:t>
                </m:r>
              </m:e>
              <m:sup>
                <m:r>
                  <w:rPr>
                    <w:rFonts w:ascii="Cambria Math" w:hAnsi="Cambria Math"/>
                  </w:rPr>
                  <m:t>+</m:t>
                </m:r>
              </m:sup>
            </m:sSup>
          </m:sub>
        </m:sSub>
      </m:oMath>
      <w:r w:rsidR="00DA335D" w:rsidRPr="00EF5950">
        <w:t xml:space="preserve"> </w:t>
      </w:r>
      <w:sdt>
        <w:sdtPr>
          <w:alias w:val="To edit, see citavi.com/edit"/>
          <w:tag w:val="CitaviPlaceholder#7acf7f3d-a41d-47d9-bd06-bf6333f78ced"/>
          <w:id w:val="224719323"/>
          <w:placeholder>
            <w:docPart w:val="A179B492900E41CCB027273B07FAC587"/>
          </w:placeholder>
        </w:sdtPr>
        <w:sdtEndPr/>
        <w:sdtContent>
          <w:r w:rsidR="00DA335D">
            <w:fldChar w:fldCharType="begin"/>
          </w:r>
          <w:r w:rsidR="005C196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QxMTU3OGRiLWQ5NjMtNGIwNC1hNzMxLTQxOWYyNTNiMDBjMSIsIlJhbmdlTGVuZ3RoIjozLCJSZWZlcmVuY2VJZCI6IjNlZDgyZmViLTAzNmMtNDI2OC04MjE3LTdjYmM2MTY0M2I0Z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}</w:instrText>
          </w:r>
          <w:r w:rsidR="00DA335D">
            <w:fldChar w:fldCharType="separate"/>
          </w:r>
          <w:r w:rsidR="00983B76">
            <w:t>[9]</w:t>
          </w:r>
          <w:r w:rsidR="00DA335D">
            <w:fldChar w:fldCharType="end"/>
          </w:r>
        </w:sdtContent>
      </w:sdt>
      <w:r w:rsidR="00DA335D">
        <w:t>. На</w:t>
      </w:r>
      <w:r w:rsidR="00C64601">
        <w:t xml:space="preserve"> графике (</w:t>
      </w:r>
      <w:r w:rsidR="00DA335D">
        <w:fldChar w:fldCharType="begin"/>
      </w:r>
      <w:r w:rsidR="00DA335D">
        <w:instrText xml:space="preserve"> REF _Ref134790694 \h </w:instrText>
      </w:r>
      <w:r w:rsidR="00DA335D">
        <w:fldChar w:fldCharType="separate"/>
      </w:r>
      <w:r w:rsidR="00905EF6">
        <w:t xml:space="preserve">Рисунок </w:t>
      </w:r>
      <w:r w:rsidR="00905EF6">
        <w:rPr>
          <w:noProof/>
        </w:rPr>
        <w:t>1</w:t>
      </w:r>
      <w:r w:rsidR="00DA335D">
        <w:fldChar w:fldCharType="end"/>
      </w:r>
      <w:r w:rsidR="00C64601">
        <w:t>)</w:t>
      </w:r>
      <w:r w:rsidR="00DA335D">
        <w:t xml:space="preserve"> представлен разброс</w:t>
      </w:r>
      <w:r w:rsidR="008F3B82">
        <w:t xml:space="preserve"> значений</w:t>
      </w:r>
      <w:r w:rsidR="00DA335D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H</m:t>
                </m:r>
              </m:e>
              <m:sup>
                <m:r>
                  <w:rPr>
                    <w:rFonts w:ascii="Cambria Math" w:hAnsi="Cambria Math"/>
                  </w:rPr>
                  <m:t>+</m:t>
                </m:r>
              </m:sup>
            </m:sSup>
          </m:sub>
        </m:sSub>
      </m:oMath>
      <w:r w:rsidR="00DA335D">
        <w:t xml:space="preserve"> в зависимости от</w:t>
      </w:r>
      <w:r w:rsidR="00DA335D" w:rsidRPr="00814C1C">
        <w:t xml:space="preserve"> свободной энергии переноса протона</w:t>
      </w:r>
      <w:r w:rsidR="00666DE9">
        <w:t xml:space="preserve"> </w:t>
      </w:r>
      <m:oMath>
        <m:r>
          <m:rPr>
            <m:sty m:val="p"/>
          </m:rPr>
          <w:rPr>
            <w:rFonts w:ascii="Cambria Math" w:hAnsi="Cambria Math"/>
          </w:rPr>
          <m:t>Δ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G</m:t>
            </m:r>
          </m:e>
          <m:sub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H</m:t>
                </m:r>
              </m:e>
              <m:sup>
                <m:r>
                  <w:rPr>
                    <w:rFonts w:ascii="Cambria Math" w:hAnsi="Cambria Math"/>
                  </w:rPr>
                  <m:t>+</m:t>
                </m:r>
              </m:sup>
            </m:sSup>
          </m:sub>
        </m:sSub>
      </m:oMath>
      <w:r w:rsidR="00DA335D">
        <w:t xml:space="preserve"> различных бензофенонов</w:t>
      </w:r>
      <w:r w:rsidR="00C64601">
        <w:t xml:space="preserve">, </w:t>
      </w:r>
      <w:r w:rsidR="00DA335D" w:rsidRPr="00814C1C">
        <w:t>кривые построены по экспериментальным результатам, приведенным в</w:t>
      </w:r>
      <w:r w:rsidR="00C64601">
        <w:t xml:space="preserve"> работе</w:t>
      </w:r>
      <w:r w:rsidR="00DA335D">
        <w:t xml:space="preserve"> </w:t>
      </w:r>
      <w:sdt>
        <w:sdtPr>
          <w:alias w:val="To edit, see citavi.com/edit"/>
          <w:tag w:val="CitaviPlaceholder#9f2b6f21-7421-4782-8bf6-582519aaa138"/>
          <w:id w:val="1646939742"/>
          <w:placeholder>
            <w:docPart w:val="11D388A1384D4EB4851D313A86B244AD"/>
          </w:placeholder>
        </w:sdtPr>
        <w:sdtEndPr/>
        <w:sdtContent>
          <w:r w:rsidR="00DA335D">
            <w:fldChar w:fldCharType="begin"/>
          </w:r>
          <w:r w:rsidR="005C196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ZhZmExMWUzLTRmMTQtNDhmNy05MjMyLWE0M2JkYjEyNjg2MiIsIlJhbmdlTGVuZ3RoIjo0LCJSZWZlcmVuY2VJZCI6IjNiMTRiY2Y3LTU0ZWYtNGRlNC1hYTZlLTg3MzQ3YWZhMmQ1O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}</w:instrText>
          </w:r>
          <w:r w:rsidR="00DA335D">
            <w:fldChar w:fldCharType="separate"/>
          </w:r>
          <w:r w:rsidR="00186D61">
            <w:t>[29]</w:t>
          </w:r>
          <w:r w:rsidR="00DA335D">
            <w:fldChar w:fldCharType="end"/>
          </w:r>
        </w:sdtContent>
      </w:sdt>
      <w:r w:rsidR="00DA335D">
        <w:t>.</w:t>
      </w:r>
    </w:p>
    <w:p w14:paraId="2A751B53" w14:textId="32470749" w:rsidR="00DA335D" w:rsidRDefault="00422E70" w:rsidP="00B03CE1">
      <w:pPr>
        <w:pStyle w:val="a3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72ABC43D" wp14:editId="594236CC">
                <wp:simplePos x="0" y="0"/>
                <wp:positionH relativeFrom="column">
                  <wp:posOffset>663151</wp:posOffset>
                </wp:positionH>
                <wp:positionV relativeFrom="paragraph">
                  <wp:posOffset>-65405</wp:posOffset>
                </wp:positionV>
                <wp:extent cx="1079803" cy="390102"/>
                <wp:effectExtent l="0" t="0" r="6350" b="0"/>
                <wp:wrapNone/>
                <wp:docPr id="21" name="Прямоугольник 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79803" cy="390102"/>
                        </a:xfrm>
                        <a:prstGeom prst="rect">
                          <a:avLst/>
                        </a:prstGeom>
                        <a:ln>
                          <a:noFill/>
                        </a:ln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2DEF05C" w14:textId="4CD3BD44" w:rsidR="003A517F" w:rsidRPr="005756CC" w:rsidRDefault="00C270C6" w:rsidP="005756CC">
                            <w:pPr>
                              <w:ind w:left="-284" w:hanging="284"/>
                              <w:jc w:val="center"/>
                              <w:rPr>
                                <w:sz w:val="24"/>
                                <w:szCs w:val="24"/>
                                <w14:textOutline w14:w="9525" w14:cap="rnd" w14:cmpd="sng" w14:algn="ctr">
                                  <w14:noFill/>
                                  <w14:prstDash w14:val="solid"/>
                                  <w14:bevel/>
                                </w14:textOutline>
                              </w:rPr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bCs/>
                                        <w:i/>
                                        <w:sz w:val="24"/>
                                        <w:szCs w:val="24"/>
                                        <w14:textOutline w14:w="9525" w14:cap="rnd" w14:cmpd="sng" w14:algn="ctr">
                                          <w14:noFill/>
                                          <w14:prstDash w14:val="solid"/>
                                          <w14:bevel/>
                                        </w14:textOutline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  <w14:textOutline w14:w="9525" w14:cap="rnd" w14:cmpd="sng" w14:algn="ctr">
                                          <w14:noFill/>
                                          <w14:prstDash w14:val="solid"/>
                                          <w14:bevel/>
                                        </w14:textOutline>
                                      </w:rPr>
                                      <m:t>k</m:t>
                                    </m:r>
                                  </m:e>
                                  <m:sub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bCs/>
                                            <w:i/>
                                            <w:sz w:val="24"/>
                                            <w:szCs w:val="24"/>
                                            <w14:textOutline w14:w="9525" w14:cap="rnd" w14:cmpd="sng" w14:algn="ctr">
                                              <w14:noFill/>
                                              <w14:prstDash w14:val="solid"/>
                                              <w14:bevel/>
                                            </w14:textOutline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  <w14:textOutline w14:w="9525" w14:cap="rnd" w14:cmpd="sng" w14:algn="ctr">
                                              <w14:noFill/>
                                              <w14:prstDash w14:val="solid"/>
                                              <w14:bevel/>
                                            </w14:textOutline>
                                          </w:rPr>
                                          <m:t>H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  <w14:textOutline w14:w="9525" w14:cap="rnd" w14:cmpd="sng" w14:algn="ctr">
                                              <w14:noFill/>
                                              <w14:prstDash w14:val="solid"/>
                                              <w14:bevel/>
                                            </w14:textOutline>
                                          </w:rPr>
                                          <m:t>+</m:t>
                                        </m:r>
                                      </m:sup>
                                    </m:sSup>
                                  </m:sub>
                                </m:sSub>
                                <m:r>
                                  <w:rPr>
                                    <w:rFonts w:ascii="Cambria Math" w:hAnsi="Cambria Math"/>
                                  </w:rPr>
                                  <m:t>*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bCs/>
                                        <w:i/>
                                        <w:sz w:val="24"/>
                                        <w:szCs w:val="24"/>
                                        <w14:textOutline w14:w="9525" w14:cap="rnd" w14:cmpd="sng" w14:algn="ctr">
                                          <w14:noFill/>
                                          <w14:prstDash w14:val="solid"/>
                                          <w14:bevel/>
                                        </w14:textOutline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  <w14:textOutline w14:w="9525" w14:cap="rnd" w14:cmpd="sng" w14:algn="ctr">
                                          <w14:noFill/>
                                          <w14:prstDash w14:val="solid"/>
                                          <w14:bevel/>
                                        </w14:textOutline>
                                      </w:rPr>
                                      <m:t>10</m:t>
                                    </m:r>
                                  </m:e>
                                  <m:sup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  <w14:textOutline w14:w="9525" w14:cap="rnd" w14:cmpd="sng" w14:algn="ctr">
                                          <w14:noFill/>
                                          <w14:prstDash w14:val="solid"/>
                                          <w14:bevel/>
                                        </w14:textOutline>
                                      </w:rPr>
                                      <m:t>-9</m:t>
                                    </m:r>
                                  </m:sup>
                                </m:sSup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bCs/>
                                        <w:i/>
                                        <w:sz w:val="24"/>
                                        <w:szCs w:val="24"/>
                                        <w14:textOutline w14:w="9525" w14:cap="rnd" w14:cmpd="sng" w14:algn="ctr">
                                          <w14:noFill/>
                                          <w14:prstDash w14:val="solid"/>
                                          <w14:bevel/>
                                        </w14:textOutline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  <w14:textOutline w14:w="9525" w14:cap="rnd" w14:cmpd="sng" w14:algn="ctr">
                                          <w14:noFill/>
                                          <w14:prstDash w14:val="solid"/>
                                          <w14:bevel/>
                                        </w14:textOutline>
                                      </w:rPr>
                                      <m:t>с</m:t>
                                    </m:r>
                                  </m:e>
                                  <m:sup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  <w14:textOutline w14:w="9525" w14:cap="rnd" w14:cmpd="sng" w14:algn="ctr">
                                          <w14:noFill/>
                                          <w14:prstDash w14:val="solid"/>
                                          <w14:bevel/>
                                        </w14:textOutline>
                                      </w:rPr>
                                      <m:t>-1</m:t>
                                    </m:r>
                                  </m:sup>
                                </m:sSup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72ABC43D" id="Прямоугольник 21" o:spid="_x0000_s1031" style="position:absolute;left:0;text-align:left;margin-left:52.2pt;margin-top:-5.15pt;width:85pt;height:30.7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" fillcolor="white [3201]" stroked="f" strokeweight="1pt">
                <v:textbox>
                  <w:txbxContent>
                    <w:p w14:paraId="42DEF05C" w14:textId="4CD3BD44" w:rsidR="003A517F" w:rsidRPr="005756CC" w:rsidRDefault="003A517F" w:rsidP="005756CC">
                      <w:pPr>
                        <w:ind w:left="-284" w:hanging="284"/>
                        <w:jc w:val="center"/>
                        <w:rPr>
                          <w:sz w:val="24"/>
                          <w:szCs w:val="24"/>
                          <w14:textOutline w14:w="9525" w14:cap="rnd" w14:cmpd="sng" w14:algn="ctr">
                            <w14:noFill/>
                            <w14:prstDash w14:val="solid"/>
                            <w14:bevel/>
                          </w14:textOutline>
                        </w:rPr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b/>
                                  <w:bCs/>
                                  <w:i/>
                                  <w:sz w:val="24"/>
                                  <w:szCs w:val="24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  <m:t>k</m:t>
                              </m:r>
                            </m:e>
                            <m:sub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b/>
                                      <w:bCs/>
                                      <w:i/>
                                      <w:sz w:val="24"/>
                                      <w:szCs w:val="24"/>
                                      <w14:textOutline w14:w="9525" w14:cap="rnd" w14:cmpd="sng" w14:algn="ctr">
                                        <w14:noFill/>
                                        <w14:prstDash w14:val="solid"/>
                                        <w14:bevel/>
                                      </w14:textOutline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  <w14:textOutline w14:w="9525" w14:cap="rnd" w14:cmpd="sng" w14:algn="ctr">
                                        <w14:noFill/>
                                        <w14:prstDash w14:val="solid"/>
                                        <w14:bevel/>
                                      </w14:textOutline>
                                    </w:rPr>
                                    <m:t>H</m:t>
                                  </m:r>
                                </m:e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  <w14:textOutline w14:w="9525" w14:cap="rnd" w14:cmpd="sng" w14:algn="ctr">
                                        <w14:noFill/>
                                        <w14:prstDash w14:val="solid"/>
                                        <w14:bevel/>
                                      </w14:textOutline>
                                    </w:rPr>
                                    <m:t>+</m:t>
                                  </m:r>
                                </m:sup>
                              </m:sSup>
                            </m:sub>
                          </m:sSub>
                          <m:r>
                            <w:rPr>
                              <w:rFonts w:ascii="Cambria Math" w:hAnsi="Cambria Math"/>
                            </w:rPr>
                            <m:t>*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b/>
                                  <w:bCs/>
                                  <w:i/>
                                  <w:sz w:val="24"/>
                                  <w:szCs w:val="24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  <m:t>10</m:t>
                              </m:r>
                            </m:e>
                            <m:sup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  <m:t>-9</m:t>
                              </m:r>
                            </m:sup>
                          </m:sSup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b/>
                                  <w:bCs/>
                                  <w:i/>
                                  <w:sz w:val="24"/>
                                  <w:szCs w:val="24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  <m:t>с</m:t>
                              </m:r>
                            </m:e>
                            <m:sup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  <m:t>-1</m:t>
                              </m:r>
                            </m:sup>
                          </m:sSup>
                        </m:oMath>
                      </m:oMathPara>
                    </w:p>
                  </w:txbxContent>
                </v:textbox>
              </v:rect>
            </w:pict>
          </mc:Fallback>
        </mc:AlternateContent>
      </w:r>
      <w:r w:rsidR="00DA335D"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08E50FD5" wp14:editId="4B8E0D77">
                <wp:simplePos x="0" y="0"/>
                <wp:positionH relativeFrom="column">
                  <wp:posOffset>2201720</wp:posOffset>
                </wp:positionH>
                <wp:positionV relativeFrom="paragraph">
                  <wp:posOffset>43903</wp:posOffset>
                </wp:positionV>
                <wp:extent cx="49924" cy="0"/>
                <wp:effectExtent l="0" t="19050" r="26670" b="19050"/>
                <wp:wrapNone/>
                <wp:docPr id="2" name="Прямая соединительная линия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9924" cy="0"/>
                        </a:xfrm>
                        <a:prstGeom prst="line">
                          <a:avLst/>
                        </a:prstGeom>
                        <a:ln w="28575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oel="http://schemas.microsoft.com/office/2019/extlst" xmlns:w16du="http://schemas.microsoft.com/office/word/2023/wordml/word16du" xmlns:w16sdtdh="http://schemas.microsoft.com/office/word/2020/wordml/sdtdatahash">
            <w:pict>
              <v:line w14:anchorId="444F9345" id="Прямая соединительная линия 2" o:spid="_x0000_s1026" style="position:absolute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73.35pt,3.45pt" to="177.3pt,3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" strokecolor="black [3213]" strokeweight="2.25pt">
                <v:stroke joinstyle="miter"/>
              </v:line>
            </w:pict>
          </mc:Fallback>
        </mc:AlternateContent>
      </w:r>
      <w:r>
        <w:rPr>
          <w:noProof/>
        </w:rPr>
        <w:drawing>
          <wp:inline distT="0" distB="0" distL="0" distR="0" wp14:anchorId="02EB2E83" wp14:editId="109E7CD4">
            <wp:extent cx="3085017" cy="3344540"/>
            <wp:effectExtent l="0" t="0" r="1270" b="889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Рисунок 9"/>
                    <pic:cNvPicPr>
                      <a:picLocks noChangeAspect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>
                    <a:xfrm>
                      <a:off x="0" y="0"/>
                      <a:ext cx="3085017" cy="33445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8854B41" w14:textId="7810B789" w:rsidR="00422E70" w:rsidRPr="00814C1C" w:rsidRDefault="00422E70" w:rsidP="001771C7">
      <w:pPr>
        <w:pStyle w:val="af2"/>
      </w:pPr>
      <w:bookmarkStart w:id="30" w:name="_Ref134790694"/>
      <w:r>
        <w:t xml:space="preserve">Рисунок </w:t>
      </w:r>
      <w:r w:rsidR="00C270C6">
        <w:fldChar w:fldCharType="begin"/>
      </w:r>
      <w:r w:rsidR="00C270C6">
        <w:instrText xml:space="preserve"> SEQ Рисунок \* ARABIC </w:instrText>
      </w:r>
      <w:r w:rsidR="00C270C6">
        <w:fldChar w:fldCharType="separate"/>
      </w:r>
      <w:r w:rsidR="00905EF6">
        <w:rPr>
          <w:noProof/>
        </w:rPr>
        <w:t>1</w:t>
      </w:r>
      <w:r w:rsidR="00C270C6">
        <w:rPr>
          <w:noProof/>
        </w:rPr>
        <w:fldChar w:fldCharType="end"/>
      </w:r>
      <w:bookmarkEnd w:id="30"/>
      <w:r w:rsidR="0070324E">
        <w:t xml:space="preserve"> – </w:t>
      </w:r>
      <w:r w:rsidRPr="00E55438">
        <w:t xml:space="preserve">Зависимость константы скорости переноса протона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H</m:t>
            </m:r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b>
        </m:sSub>
      </m:oMath>
      <w:r w:rsidRPr="00E55438">
        <w:t xml:space="preserve"> в</w:t>
      </w:r>
      <w:r>
        <w:t xml:space="preserve"> </w:t>
      </w:r>
      <m:oMath>
        <m:sSub>
          <m:sSubPr>
            <m:ctrlPr>
              <w:rPr>
                <w:rFonts w:ascii="Cambria Math" w:hAnsi="Cambria Math"/>
                <w:iCs/>
              </w:rPr>
            </m:ctrlPr>
          </m:sSubPr>
          <m:e>
            <m:sPre>
              <m:sPrePr>
                <m:ctrlPr>
                  <w:rPr>
                    <w:rFonts w:ascii="Cambria Math" w:hAnsi="Cambria Math"/>
                    <w:iCs/>
                  </w:rPr>
                </m:ctrlPr>
              </m:sPrePr>
              <m:sub/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sup>
              <m:e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Cs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Q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•-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D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H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•+</m:t>
                        </m:r>
                      </m:sup>
                    </m:sSup>
                  </m:e>
                </m:d>
              </m:e>
            </m:sPre>
          </m:e>
          <m:sub>
            <m:r>
              <m:rPr>
                <m:sty m:val="p"/>
              </m:rPr>
              <w:rPr>
                <w:rFonts w:ascii="Cambria Math" w:hAnsi="Cambria Math"/>
              </w:rPr>
              <m:t>s</m:t>
            </m:r>
          </m:sub>
        </m:sSub>
      </m:oMath>
      <w:r w:rsidRPr="00E55438">
        <w:t>, образующейся при тушении триплет</w:t>
      </w:r>
      <w:r>
        <w:t>ных</w:t>
      </w:r>
      <w:r w:rsidRPr="00E55438">
        <w:t xml:space="preserve"> бензофенонов молекулой </w:t>
      </w:r>
      <w:r w:rsidR="008F3B82">
        <w:t>ДМА</w:t>
      </w:r>
      <w:r w:rsidRPr="00E55438">
        <w:t xml:space="preserve"> от свободной энергии переноса протона </w:t>
      </w:r>
      <w:r w:rsidR="008F3B82">
        <w:t>ДМА</w:t>
      </w:r>
      <w:r>
        <w:t xml:space="preserve">: </w:t>
      </w:r>
      <w:r w:rsidR="008F3B82">
        <w:br/>
      </w:r>
      <w:r w:rsidRPr="00E55438">
        <w:t>1) циклогексан</w:t>
      </w:r>
      <w:r>
        <w:t>,</w:t>
      </w:r>
      <w:r w:rsidRPr="00E55438">
        <w:t xml:space="preserve"> 2) бензол</w:t>
      </w:r>
      <w:r>
        <w:t>,</w:t>
      </w:r>
      <w:r w:rsidRPr="00E55438">
        <w:t xml:space="preserve"> 3) Д</w:t>
      </w:r>
      <w:r w:rsidRPr="00814C1C">
        <w:t>МФА</w:t>
      </w:r>
    </w:p>
    <w:p w14:paraId="131601B6" w14:textId="77777777" w:rsidR="00622FE4" w:rsidRPr="00622FE4" w:rsidRDefault="00622FE4" w:rsidP="00622FE4">
      <w:pPr>
        <w:pStyle w:val="a3"/>
        <w:rPr>
          <w:lang w:eastAsia="en-US"/>
        </w:rPr>
      </w:pPr>
    </w:p>
    <w:p w14:paraId="53693E62" w14:textId="0736B9AD" w:rsidR="004E010E" w:rsidRDefault="00DA335D" w:rsidP="00945D81">
      <w:pPr>
        <w:pStyle w:val="a3"/>
        <w:rPr>
          <w:rStyle w:val="a9"/>
        </w:rPr>
      </w:pPr>
      <w:r w:rsidRPr="008153C5">
        <w:t>Друго</w:t>
      </w:r>
      <w:r>
        <w:t>е направление</w:t>
      </w:r>
      <w:r w:rsidR="0070324E">
        <w:t xml:space="preserve"> – </w:t>
      </w:r>
      <w:r w:rsidRPr="003D2050">
        <w:t xml:space="preserve">выход ион-радикалов из </w:t>
      </w:r>
      <w:r w:rsidR="00B33A4F">
        <w:t xml:space="preserve">комплекса столкновения </w:t>
      </w:r>
      <w:r w:rsidRPr="003D2050">
        <w:t>и формирование сольватно-</w:t>
      </w:r>
      <w:r>
        <w:t>раз</w:t>
      </w:r>
      <w:r w:rsidRPr="003D2050">
        <w:t xml:space="preserve">деленной </w:t>
      </w:r>
      <w:r>
        <w:t xml:space="preserve">пары </w:t>
      </w:r>
      <m:oMath>
        <m:sSubSup>
          <m:sSubSupPr>
            <m:ctrlPr>
              <w:rPr>
                <w:rFonts w:ascii="Cambria Math" w:hAnsi="Cambria Math"/>
                <w:iCs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</w:rPr>
              <m:t>Q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s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•-</m:t>
            </m:r>
          </m:sup>
        </m:sSubSup>
        <m:r>
          <m:rPr>
            <m:sty m:val="p"/>
          </m:rPr>
          <w:rPr>
            <w:rFonts w:ascii="Cambria Math" w:hAnsi="Cambria Math"/>
          </w:rPr>
          <m:t>+</m:t>
        </m:r>
        <m:sSubSup>
          <m:sSubSupPr>
            <m:ctrlPr>
              <w:rPr>
                <w:rFonts w:ascii="Cambria Math" w:hAnsi="Cambria Math"/>
                <w:iCs/>
              </w:rPr>
            </m:ctrlPr>
          </m:sSubSupPr>
          <m:e>
            <m:r>
              <m:rPr>
                <m:nor/>
              </m:rPr>
              <w:rPr>
                <w:rFonts w:ascii="Cambria Math" w:hAnsi="Cambria Math"/>
                <w:iCs/>
              </w:rPr>
              <m:t>D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s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•+</m:t>
            </m:r>
          </m:sup>
        </m:sSubSup>
      </m:oMath>
      <w:r w:rsidRPr="00E55438">
        <w:rPr>
          <w:iCs/>
        </w:rPr>
        <w:t>,</w:t>
      </w:r>
      <w:r w:rsidRPr="003D2050">
        <w:t xml:space="preserve"> </w:t>
      </w:r>
      <w:r w:rsidR="00945D81">
        <w:t>в которой</w:t>
      </w:r>
      <w:r w:rsidRPr="003D2050">
        <w:t xml:space="preserve"> передача протона становится невыполнимой из-за увеличения расстояния между молекулами реагентов</w:t>
      </w:r>
      <w:r>
        <w:t>.</w:t>
      </w:r>
      <w:r w:rsidRPr="00C977F5">
        <w:t xml:space="preserve"> В неполярных растворителях</w:t>
      </w:r>
      <w:r w:rsidR="00945D81">
        <w:t xml:space="preserve"> комплекс столкновения</w:t>
      </w:r>
      <w:r w:rsidRPr="00C977F5">
        <w:t xml:space="preserve"> </w:t>
      </w:r>
      <m:oMath>
        <m:r>
          <w:rPr>
            <w:rFonts w:ascii="Cambria Math" w:hAnsi="Cambria Math"/>
          </w:rPr>
          <w:lastRenderedPageBreak/>
          <m:t> </m:t>
        </m:r>
        <m:sSub>
          <m:sSubPr>
            <m:ctrlPr>
              <w:rPr>
                <w:rFonts w:ascii="Cambria Math" w:hAnsi="Cambria Math"/>
                <w:iCs/>
              </w:rPr>
            </m:ctrlPr>
          </m:sSubPr>
          <m:e>
            <m:sPre>
              <m:sPrePr>
                <m:ctrlPr>
                  <w:rPr>
                    <w:rFonts w:ascii="Cambria Math" w:hAnsi="Cambria Math"/>
                    <w:iCs/>
                  </w:rPr>
                </m:ctrlPr>
              </m:sPrePr>
              <m:sub/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sup>
              <m:e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Cs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Q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•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-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D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H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•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</m:t>
                        </m:r>
                      </m:sup>
                    </m:sSup>
                  </m:e>
                </m:d>
              </m:e>
            </m:sPre>
          </m:e>
          <m:sub>
            <m:r>
              <m:rPr>
                <m:sty m:val="p"/>
              </m:rPr>
              <w:rPr>
                <w:rFonts w:ascii="Cambria Math" w:hAnsi="Cambria Math"/>
              </w:rPr>
              <m:t>s</m:t>
            </m:r>
          </m:sub>
        </m:sSub>
      </m:oMath>
      <w:r w:rsidRPr="00C977F5">
        <w:t xml:space="preserve"> находится в «клетке» растворителя, что способствует быстрому протеканию реакции переноса протона. В полярных растворителях</w:t>
      </w:r>
      <w:r w:rsidR="00945D81">
        <w:t xml:space="preserve"> – </w:t>
      </w:r>
      <w:r w:rsidRPr="00C977F5">
        <w:t>радикал-ионы сольватированы молекулами растворителя, образу</w:t>
      </w:r>
      <w:r w:rsidR="00945D81">
        <w:t>ют</w:t>
      </w:r>
      <w:r w:rsidRPr="00C977F5">
        <w:t xml:space="preserve"> сольватно-разделенную ион-радикальную пару</w:t>
      </w:r>
      <w:r w:rsidRPr="00914C22">
        <w:t xml:space="preserve"> </w:t>
      </w:r>
      <m:oMath>
        <m:sSubSup>
          <m:sSubSupPr>
            <m:ctrlPr>
              <w:rPr>
                <w:rFonts w:ascii="Cambria Math" w:hAnsi="Cambria Math"/>
                <w:iCs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</w:rPr>
              <m:t>Q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s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•-</m:t>
            </m:r>
          </m:sup>
        </m:sSubSup>
        <m:r>
          <m:rPr>
            <m:sty m:val="p"/>
          </m:rPr>
          <w:rPr>
            <w:rFonts w:ascii="Cambria Math" w:hAnsi="Cambria Math"/>
          </w:rPr>
          <m:t>+</m:t>
        </m:r>
        <m:sSubSup>
          <m:sSubSupPr>
            <m:ctrlPr>
              <w:rPr>
                <w:rFonts w:ascii="Cambria Math" w:hAnsi="Cambria Math"/>
                <w:iCs/>
              </w:rPr>
            </m:ctrlPr>
          </m:sSubSupPr>
          <m:e>
            <m:r>
              <m:rPr>
                <m:nor/>
              </m:rPr>
              <w:rPr>
                <w:rFonts w:ascii="Cambria Math" w:hAnsi="Cambria Math"/>
                <w:iCs/>
              </w:rPr>
              <m:t>D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s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•+</m:t>
            </m:r>
          </m:sup>
        </m:sSubSup>
      </m:oMath>
      <w:r w:rsidRPr="00512293">
        <w:rPr>
          <w:iCs/>
        </w:rPr>
        <w:t>.</w:t>
      </w:r>
      <w:r w:rsidRPr="00914C22">
        <w:t xml:space="preserve"> </w:t>
      </w:r>
      <w:r>
        <w:t>К</w:t>
      </w:r>
      <w:r w:rsidRPr="003D2050">
        <w:t>онстант</w:t>
      </w:r>
      <w:r>
        <w:t>а</w:t>
      </w:r>
      <w:r w:rsidRPr="003D2050">
        <w:t xml:space="preserve"> скорости</w:t>
      </w:r>
      <w:r w:rsidR="00512293">
        <w:t xml:space="preserve"> диссоциации комплекса</w:t>
      </w:r>
      <w:r>
        <w:t xml:space="preserve"> процесса</w:t>
      </w:r>
      <w:r w:rsidR="00945D81">
        <w:t xml:space="preserve"> составляет</w:t>
      </w:r>
      <m:oMath>
        <m: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diff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~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8</m:t>
            </m:r>
          </m:sup>
        </m:sSup>
        <m:r>
          <m:rPr>
            <m:sty m:val="bi"/>
          </m:rPr>
          <w:rPr>
            <w:rFonts w:ascii="Cambria Math" w:hAnsi="Cambria Math"/>
          </w:rPr>
          <m:t>-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FE49F6" w:rsidRPr="00FE49F6">
        <w:t>, например</w:t>
      </w:r>
      <w:r w:rsidR="00780829">
        <w:t>,</w:t>
      </w:r>
      <w:r w:rsidR="00666DE9" w:rsidRPr="00945D81">
        <w:rPr>
          <w:bCs/>
        </w:rPr>
        <w:t xml:space="preserve"> </w:t>
      </w:r>
      <w:r w:rsidR="00780829">
        <w:rPr>
          <w:bCs/>
        </w:rPr>
        <w:t xml:space="preserve">для </w:t>
      </w:r>
      <w:r w:rsidR="00780829" w:rsidRPr="00D55043">
        <w:t>ТГФ</w:t>
      </w:r>
      <w:r w:rsidR="00780829">
        <w:t xml:space="preserve"> в</w:t>
      </w:r>
      <w:r w:rsidR="00780829" w:rsidRPr="00D55043">
        <w:t xml:space="preserve"> этилацетат</w:t>
      </w:r>
      <w:r w:rsidR="00780829">
        <w:t>е и</w:t>
      </w:r>
      <w:r w:rsidR="00780829" w:rsidRPr="00D55043">
        <w:t xml:space="preserve"> 1,2-дихлорэтан</w:t>
      </w:r>
      <w:r w:rsidR="00780829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diff</m:t>
            </m:r>
          </m:sub>
        </m:sSub>
        <m:r>
          <w:rPr>
            <w:rFonts w:ascii="Cambria Math" w:hAnsi="Cambria Math"/>
          </w:rPr>
          <m:t xml:space="preserve"> &lt; 1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8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с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 w:rsidRPr="00D55043">
        <w:t xml:space="preserve"> </w:t>
      </w:r>
      <w:sdt>
        <w:sdtPr>
          <w:alias w:val="To edit, see citavi.com/edit"/>
          <w:tag w:val="CitaviPlaceholder#ac8b208c-e91a-4ce5-9a46-1465cc907034"/>
          <w:id w:val="-1731758107"/>
          <w:placeholder>
            <w:docPart w:val="11D388A1384D4EB4851D313A86B244AD"/>
          </w:placeholder>
        </w:sdtPr>
        <w:sdtEndPr/>
        <w:sdtContent>
          <w:r w:rsidRPr="00D55043">
            <w:fldChar w:fldCharType="begin"/>
          </w:r>
          <w:r w:rsidR="005C196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VhMmJlYTQxLWYzZGMtNDM5ZC04MTBjLTdkY2ZmNWNjOWRkZiIsIlJhbmdlTGVuZ3RoIjo0LCJSZWZlcmVuY2VJZCI6ImUyZTNmZjBhLTNmNDQtNDI1Mi04NzZmLTMyNzYwYWU4MWRjY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}</w:instrText>
          </w:r>
          <w:r w:rsidRPr="00D55043">
            <w:fldChar w:fldCharType="separate"/>
          </w:r>
          <w:r w:rsidR="00186D61">
            <w:t>[26]</w:t>
          </w:r>
          <w:r w:rsidRPr="00D55043">
            <w:fldChar w:fldCharType="end"/>
          </w:r>
        </w:sdtContent>
      </w:sdt>
      <w:r w:rsidR="003F32FE" w:rsidRPr="00D55043">
        <w:t>;</w:t>
      </w:r>
      <w:r w:rsidRPr="00D55043">
        <w:t xml:space="preserve"> </w:t>
      </w:r>
      <w:r w:rsidR="00780829" w:rsidRPr="00D55043">
        <w:t>для системы бензофенон – ДМА в циклогексан</w:t>
      </w:r>
      <w:r w:rsidR="00780829">
        <w:t xml:space="preserve">е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 xml:space="preserve">diff </m:t>
            </m:r>
          </m:sub>
        </m:sSub>
        <m:r>
          <w:rPr>
            <w:rFonts w:ascii="Cambria Math" w:hAnsi="Cambria Math"/>
          </w:rPr>
          <m:t>~ 5.0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8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с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 w:rsidRPr="00D55043">
        <w:t xml:space="preserve"> </w:t>
      </w:r>
      <w:sdt>
        <w:sdtPr>
          <w:alias w:val="To edit, see citavi.com/edit"/>
          <w:tag w:val="CitaviPlaceholder#8bc75baa-acf7-4ca5-a009-36c43366be88"/>
          <w:id w:val="-795985814"/>
          <w:placeholder>
            <w:docPart w:val="11D388A1384D4EB4851D313A86B244AD"/>
          </w:placeholder>
        </w:sdtPr>
        <w:sdtEndPr/>
        <w:sdtContent>
          <w:r w:rsidRPr="00D55043">
            <w:fldChar w:fldCharType="begin"/>
          </w:r>
          <w:r w:rsidR="005C196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EwYTdmYmJlLTEyNDUtNDA0Zi04ZmNhLTNiMDc0YTBiNmI3OCIsIlJhbmdlTGVuZ3RoIjo0LCJSZWZlcmVuY2VJZCI6ImUyZTNmZjBhLTNmNDQtNDI1Mi04NzZmLTMyNzYwYWU4MWRjY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}</w:instrText>
          </w:r>
          <w:r w:rsidRPr="00D55043">
            <w:fldChar w:fldCharType="separate"/>
          </w:r>
          <w:r w:rsidR="00186D61">
            <w:t>[26]</w:t>
          </w:r>
          <w:r w:rsidRPr="00D55043">
            <w:fldChar w:fldCharType="end"/>
          </w:r>
        </w:sdtContent>
      </w:sdt>
      <w:r w:rsidR="003F32FE" w:rsidRPr="00D55043">
        <w:t>;</w:t>
      </w:r>
      <w:r w:rsidR="00780829" w:rsidRPr="00780829">
        <w:t xml:space="preserve"> </w:t>
      </w:r>
      <w:r w:rsidR="00780829" w:rsidRPr="00D55043">
        <w:t>для системы бензофено</w:t>
      </w:r>
      <w:r w:rsidR="00780829" w:rsidRPr="00C312D0">
        <w:t xml:space="preserve">н </w:t>
      </w:r>
      <w:r w:rsidR="00780829">
        <w:t>–</w:t>
      </w:r>
      <w:r w:rsidR="00780829" w:rsidRPr="00C312D0">
        <w:t xml:space="preserve"> ДМА</w:t>
      </w:r>
      <w:r w:rsidR="00780829">
        <w:t xml:space="preserve"> в </w:t>
      </w:r>
      <w:r w:rsidR="00780829" w:rsidRPr="00D97029">
        <w:t>ацетонитрил</w:t>
      </w:r>
      <w:r w:rsidR="00780829">
        <w:t>е</w:t>
      </w:r>
      <w:r w:rsidRPr="00D55043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dif</m:t>
            </m:r>
            <m:r>
              <w:rPr>
                <w:rFonts w:ascii="Cambria Math" w:hAnsi="Cambria Math"/>
                <w:lang w:val="en-US"/>
              </w:rPr>
              <m:t>f</m:t>
            </m:r>
          </m:sub>
        </m:sSub>
        <m:r>
          <w:rPr>
            <w:rFonts w:ascii="Cambria Math" w:hAnsi="Cambria Math"/>
          </w:rPr>
          <m:t>~1.4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с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 w:rsidRPr="00D55043">
        <w:t xml:space="preserve"> </w:t>
      </w:r>
      <w:r>
        <w:t xml:space="preserve"> </w:t>
      </w:r>
      <w:sdt>
        <w:sdtPr>
          <w:alias w:val="To edit, see citavi.com/edit"/>
          <w:tag w:val="CitaviPlaceholder#427886ad-9844-4f6d-912c-d6d26a763b79"/>
          <w:id w:val="311063125"/>
          <w:placeholder>
            <w:docPart w:val="11D388A1384D4EB4851D313A86B244AD"/>
          </w:placeholder>
        </w:sdtPr>
        <w:sdtEndPr/>
        <w:sdtContent>
          <w:r>
            <w:fldChar w:fldCharType="begin"/>
          </w:r>
          <w:r w:rsidR="005C196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I1NzJiZmYzLWQ1NjEtNGUzYS1hNTZmLTE0NThjMDU5NjhjZiIsIlJhbmdlTGVuZ3RoIjo0LCJSZWZlcmVuY2VJZCI6IjNiYTZkYTYyLTVkY2ItNDhlYi05MmQ2LTAyMjc1YmU0ZTNi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}</w:instrText>
          </w:r>
          <w:r>
            <w:fldChar w:fldCharType="separate"/>
          </w:r>
          <w:r w:rsidR="00186D61">
            <w:t>[25]</w:t>
          </w:r>
          <w:r>
            <w:fldChar w:fldCharType="end"/>
          </w:r>
        </w:sdtContent>
      </w:sdt>
      <w:r w:rsidR="009C34C5">
        <w:t>.</w:t>
      </w:r>
      <w:r w:rsidR="00780829">
        <w:t xml:space="preserve"> Величина</w:t>
      </w:r>
      <w:r w:rsidR="00666DE9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diff</m:t>
            </m:r>
          </m:sub>
        </m:sSub>
      </m:oMath>
      <w:r w:rsidRPr="009920C7">
        <w:t xml:space="preserve"> возрастает на порядок при переходе от циклогексана с меньшей полярностью к ацетонитрилу с большей полярностью. В целом скорость фотовосстановления уменьшается с ростом полярности среды.</w:t>
      </w:r>
      <w:r>
        <w:t xml:space="preserve"> Поэтому в зависимости от того, к</w:t>
      </w:r>
      <w:r w:rsidRPr="00EF1CA2">
        <w:t>акие реагенты и растворитель используются,</w:t>
      </w:r>
      <w:r>
        <w:t xml:space="preserve"> изменяется</w:t>
      </w:r>
      <w:r w:rsidRPr="00EF1CA2">
        <w:t xml:space="preserve"> величин</w:t>
      </w:r>
      <w:r>
        <w:t>а</w:t>
      </w:r>
      <w:r w:rsidRPr="00EF1CA2">
        <w:t xml:space="preserve"> константы скорости переноса электрона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qE</m:t>
            </m:r>
          </m:sub>
        </m:sSub>
      </m:oMath>
      <w:r w:rsidRPr="00EF1CA2">
        <w:t xml:space="preserve">, а также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H+</m:t>
            </m:r>
          </m:sub>
        </m:sSub>
      </m:oMath>
      <w:r w:rsidR="005756CC" w:rsidRPr="005756CC">
        <w:t xml:space="preserve"> </w:t>
      </w:r>
      <w:r w:rsidR="005756CC">
        <w:t>и</w:t>
      </w:r>
      <w:r w:rsidRPr="00EF1CA2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diff</m:t>
            </m:r>
          </m:sub>
        </m:sSub>
      </m:oMath>
      <w:r w:rsidRPr="00EF1CA2">
        <w:t xml:space="preserve"> </w:t>
      </w:r>
      <w:r w:rsidRPr="00FE2145">
        <w:t xml:space="preserve">, </w:t>
      </w:r>
      <w:r w:rsidR="00D84859">
        <w:t>это</w:t>
      </w:r>
      <w:r w:rsidRPr="00FE2145">
        <w:t xml:space="preserve"> влияет на эффективность процесса фотовосстановления</w:t>
      </w:r>
      <w:r w:rsidRPr="00EF1CA2">
        <w:t>.</w:t>
      </w:r>
      <w:r w:rsidRPr="000C5EC1">
        <w:t xml:space="preserve"> </w:t>
      </w:r>
      <w:r>
        <w:t>Таким образом, к</w:t>
      </w:r>
      <w:r w:rsidRPr="000C5EC1">
        <w:t xml:space="preserve">онстанта скорости фотовосстановления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H</m:t>
            </m:r>
          </m:sub>
        </m:sSub>
      </m:oMath>
      <w:r w:rsidRPr="000C5EC1">
        <w:t xml:space="preserve"> является комбинацией констант скорости различных этапов реакции: прямого и обратного переноса электрона, переноса протона и диффузии ион-радикалов</w:t>
      </w:r>
      <w:r>
        <w:t xml:space="preserve">. </w:t>
      </w:r>
      <w:r w:rsidR="004E010E" w:rsidRPr="007E6D93">
        <w:rPr>
          <w:rStyle w:val="a9"/>
        </w:rPr>
        <w:t xml:space="preserve">В литературе </w:t>
      </w:r>
      <w:sdt>
        <w:sdtPr>
          <w:rPr>
            <w:rStyle w:val="a9"/>
          </w:rPr>
          <w:alias w:val="To edit, see citavi.com/edit"/>
          <w:tag w:val="CitaviPlaceholder#519f3a95-8897-48ee-baba-229c056313ba"/>
          <w:id w:val="-704258368"/>
          <w:placeholder>
            <w:docPart w:val="5B5E81006B0B45EC94BDD68B8E871DFF"/>
          </w:placeholder>
        </w:sdtPr>
        <w:sdtEndPr>
          <w:rPr>
            <w:rStyle w:val="a9"/>
          </w:rPr>
        </w:sdtEndPr>
        <w:sdtContent>
          <w:r w:rsidR="004E010E" w:rsidRPr="007E6D93">
            <w:rPr>
              <w:rStyle w:val="a9"/>
            </w:rPr>
            <w:fldChar w:fldCharType="begin"/>
          </w:r>
          <w:r w:rsidR="005C1961">
            <w:rPr>
              <w:rStyle w:val="a9"/>
            </w:rP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dkMWI2M2Q5LWY2ZGQtNDdhZC1iNGYxLTNiMTU4ODc2ZjI0OCIsIlJhbmdlTGVuZ3RoIjo0LCJSZWZlcmVuY2VJZCI6IjM2N2U2N2IzLWQzYzEtNGRiYS1iOGQxLWQ2MzIzZDEzZWM4N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}</w:instrText>
          </w:r>
          <w:r w:rsidR="004E010E" w:rsidRPr="007E6D93">
            <w:rPr>
              <w:rStyle w:val="a9"/>
            </w:rPr>
            <w:fldChar w:fldCharType="separate"/>
          </w:r>
          <w:r w:rsidR="00186D61">
            <w:rPr>
              <w:rStyle w:val="a9"/>
            </w:rPr>
            <w:t>[17]</w:t>
          </w:r>
          <w:r w:rsidR="004E010E" w:rsidRPr="007E6D93">
            <w:rPr>
              <w:rStyle w:val="a9"/>
            </w:rPr>
            <w:fldChar w:fldCharType="end"/>
          </w:r>
        </w:sdtContent>
      </w:sdt>
      <w:r w:rsidR="004E010E" w:rsidRPr="007E6D93">
        <w:rPr>
          <w:rStyle w:val="a9"/>
        </w:rPr>
        <w:t xml:space="preserve"> представлены константы тушения хинонов различными донорами H и константы гибели хинонов в триплетном состоянии на разных донорах электрона. </w:t>
      </w:r>
    </w:p>
    <w:p w14:paraId="179BCE6E" w14:textId="0AE45A91" w:rsidR="007E6D93" w:rsidRDefault="00D365B1" w:rsidP="00A45120">
      <w:pPr>
        <w:pStyle w:val="1"/>
      </w:pPr>
      <w:r w:rsidRPr="005F458C">
        <w:t>Реакции с аминами</w:t>
      </w:r>
    </w:p>
    <w:p w14:paraId="062B67C5" w14:textId="54915169" w:rsidR="001771C7" w:rsidRDefault="00A111DD" w:rsidP="00D84859">
      <w:pPr>
        <w:pStyle w:val="a3"/>
      </w:pPr>
      <w:r>
        <w:t xml:space="preserve">При рассмотрении конкретных реакций тушения </w:t>
      </w:r>
      <m:oMath>
        <m:sPre>
          <m:sPrePr>
            <m:ctrlPr>
              <w:rPr>
                <w:rFonts w:ascii="Cambria Math" w:hAnsi="Cambria Math"/>
              </w:rPr>
            </m:ctrlPr>
          </m:sPrePr>
          <m:sub/>
          <m:sup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p>
          <m:e>
            <m:r>
              <m:rPr>
                <m:sty m:val="p"/>
              </m:rPr>
              <w:rPr>
                <w:rFonts w:ascii="Cambria Math" w:hAnsi="Cambria Math"/>
              </w:rPr>
              <m:t>Q</m:t>
            </m:r>
          </m:e>
        </m:sPre>
      </m:oMath>
      <w:r>
        <w:t xml:space="preserve"> , происходящих при радикальной фотополимеризации</w:t>
      </w:r>
      <w:r w:rsidR="00D84859">
        <w:t>,</w:t>
      </w:r>
      <w:r>
        <w:t xml:space="preserve"> стоит акцентировать внимание на процессе </w:t>
      </w:r>
      <w:r w:rsidR="00200CB7">
        <w:t>восстановления</w:t>
      </w:r>
      <w:r>
        <w:t xml:space="preserve"> хинонов аминами.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</m:oMath>
      <w:r w:rsidR="00200CB7">
        <w:t xml:space="preserve">В результате этой реакции образуются </w:t>
      </w:r>
      <w:r w:rsidR="00200CB7" w:rsidRPr="007E6D93">
        <w:rPr>
          <w:rStyle w:val="a9"/>
        </w:rPr>
        <w:t>аминометильн</w:t>
      </w:r>
      <w:r w:rsidR="00200CB7">
        <w:rPr>
          <w:rStyle w:val="a9"/>
        </w:rPr>
        <w:t>ые</w:t>
      </w:r>
      <w:r w:rsidR="00200CB7" w:rsidRPr="007E6D93">
        <w:rPr>
          <w:rStyle w:val="a9"/>
        </w:rPr>
        <w:t xml:space="preserve"> радикал</w:t>
      </w:r>
      <w:r w:rsidR="00200CB7">
        <w:rPr>
          <w:rStyle w:val="a9"/>
        </w:rPr>
        <w:t>ы</w:t>
      </w:r>
      <w:r w:rsidR="00200CB7">
        <w:t>, о</w:t>
      </w:r>
      <w:r w:rsidR="007E6D93">
        <w:t xml:space="preserve">т </w:t>
      </w:r>
      <w:r w:rsidR="007E6D93" w:rsidRPr="007E6D93">
        <w:rPr>
          <w:rStyle w:val="a9"/>
        </w:rPr>
        <w:t>концентрации</w:t>
      </w:r>
      <w:r w:rsidR="00200CB7">
        <w:rPr>
          <w:rStyle w:val="a9"/>
        </w:rPr>
        <w:t xml:space="preserve"> которых</w:t>
      </w:r>
      <w:r w:rsidR="007E6D93" w:rsidRPr="007E6D93">
        <w:rPr>
          <w:rStyle w:val="a9"/>
        </w:rPr>
        <w:t xml:space="preserve"> зависит скорость</w:t>
      </w:r>
      <w:r w:rsidR="007E6D93">
        <w:t xml:space="preserve"> полимеризации на начальных этапах.</w:t>
      </w:r>
      <w:r w:rsidR="00200CB7">
        <w:t xml:space="preserve"> Кроме </w:t>
      </w:r>
      <w:r w:rsidR="00200CB7" w:rsidRPr="007E6D93">
        <w:rPr>
          <w:rStyle w:val="a9"/>
        </w:rPr>
        <w:t>аминометильн</w:t>
      </w:r>
      <w:r w:rsidR="00200CB7">
        <w:rPr>
          <w:rStyle w:val="a9"/>
        </w:rPr>
        <w:t xml:space="preserve">ых радикалов образуются </w:t>
      </w:r>
      <w:r w:rsidR="00200CB7" w:rsidRPr="00E303DB">
        <w:t>оксифеноксильн</w:t>
      </w:r>
      <w:r w:rsidR="00200CB7">
        <w:t>ые. Обобщенная схема восстановления представлена н</w:t>
      </w:r>
      <w:r w:rsidR="00AF29CC">
        <w:t>иже</w:t>
      </w:r>
      <w:r w:rsidR="00200CB7">
        <w:t xml:space="preserve"> </w:t>
      </w:r>
      <w:r w:rsidR="00AF29CC">
        <w:t>(</w:t>
      </w:r>
      <w:r w:rsidR="00D365B1">
        <w:fldChar w:fldCharType="begin"/>
      </w:r>
      <w:r w:rsidR="00D365B1">
        <w:instrText xml:space="preserve"> REF _Ref135240340 \h </w:instrText>
      </w:r>
      <w:r w:rsidR="00D365B1">
        <w:fldChar w:fldCharType="separate"/>
      </w:r>
      <w:r w:rsidR="00905EF6">
        <w:t xml:space="preserve">Схема </w:t>
      </w:r>
      <w:r w:rsidR="00905EF6">
        <w:rPr>
          <w:noProof/>
        </w:rPr>
        <w:t>4</w:t>
      </w:r>
      <w:r w:rsidR="00D365B1">
        <w:fldChar w:fldCharType="end"/>
      </w:r>
      <w:r w:rsidR="00AF29CC">
        <w:t>)</w:t>
      </w:r>
      <w:r w:rsidR="00200CB7">
        <w:t>:</w:t>
      </w:r>
    </w:p>
    <w:p w14:paraId="54ED6E12" w14:textId="10B4F52A" w:rsidR="00D365B1" w:rsidRDefault="005034D0" w:rsidP="00D84859">
      <w:pPr>
        <w:pStyle w:val="af0"/>
        <w:jc w:val="left"/>
      </w:pPr>
      <w:r>
        <w:object w:dxaOrig="8727" w:dyaOrig="1049" w14:anchorId="6DD174C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70.65pt;height:56pt" o:ole="">
            <v:imagedata r:id="rId17" o:title=""/>
          </v:shape>
          <o:OLEObject Type="Embed" ProgID="ChemDraw.Document.6.0" ShapeID="_x0000_i1025" DrawAspect="Content" ObjectID="_1778831651" r:id="rId18"/>
        </w:object>
      </w:r>
    </w:p>
    <w:p w14:paraId="0142561B" w14:textId="6AA2CD6B" w:rsidR="002D16A1" w:rsidRDefault="00D365B1" w:rsidP="00D84859">
      <w:pPr>
        <w:pStyle w:val="af2"/>
        <w:jc w:val="center"/>
      </w:pPr>
      <w:bookmarkStart w:id="31" w:name="_Ref135240340"/>
      <w:r>
        <w:t xml:space="preserve">Схема </w:t>
      </w:r>
      <w:r w:rsidR="00C270C6">
        <w:fldChar w:fldCharType="begin"/>
      </w:r>
      <w:r w:rsidR="00C270C6">
        <w:instrText xml:space="preserve"> SEQ Схема \* ARABIC </w:instrText>
      </w:r>
      <w:r w:rsidR="00C270C6">
        <w:fldChar w:fldCharType="separate"/>
      </w:r>
      <w:r w:rsidR="00905EF6">
        <w:rPr>
          <w:noProof/>
        </w:rPr>
        <w:t>4</w:t>
      </w:r>
      <w:r w:rsidR="00C270C6">
        <w:rPr>
          <w:noProof/>
        </w:rPr>
        <w:fldChar w:fldCharType="end"/>
      </w:r>
      <w:bookmarkEnd w:id="31"/>
      <w:r w:rsidR="0070324E">
        <w:t xml:space="preserve"> – </w:t>
      </w:r>
      <w:r>
        <w:t xml:space="preserve">Механизм </w:t>
      </w:r>
      <w:r w:rsidR="00FF2C14">
        <w:t xml:space="preserve">тушения триплетного хинона </w:t>
      </w:r>
      <w:r>
        <w:t>аминами</w:t>
      </w:r>
    </w:p>
    <w:p w14:paraId="5CF00968" w14:textId="77777777" w:rsidR="00DC08D5" w:rsidRPr="00DC08D5" w:rsidRDefault="00DC08D5" w:rsidP="00DC08D5">
      <w:pPr>
        <w:rPr>
          <w:lang w:eastAsia="ru-RU"/>
        </w:rPr>
      </w:pPr>
    </w:p>
    <w:p w14:paraId="4090C8DE" w14:textId="60BAD06B" w:rsidR="0035661D" w:rsidRDefault="003C4B53" w:rsidP="00B33A4F">
      <w:pPr>
        <w:pStyle w:val="a3"/>
      </w:pPr>
      <w:r>
        <w:t>Т</w:t>
      </w:r>
      <w:r w:rsidR="00E63F19" w:rsidRPr="009D32C9">
        <w:t>ушение возбужденного состояния бензофенона путем переноса электрона</w:t>
      </w:r>
      <w:r w:rsidR="00E63F19">
        <w:t xml:space="preserve"> с амина </w:t>
      </w:r>
      <w:r w:rsidR="00E63F19" w:rsidRPr="009D32C9">
        <w:t xml:space="preserve">происходит с константой </w:t>
      </w:r>
      <w:r w:rsidR="00E63F19" w:rsidRPr="00A13C58">
        <w:t>скорости</w:t>
      </w:r>
      <w:r w:rsidR="00211D01" w:rsidRPr="00211D01">
        <w:t xml:space="preserve"> </w:t>
      </w:r>
      <w:r w:rsidR="00211D01">
        <w:t xml:space="preserve"> в пределах</w:t>
      </w:r>
      <w:r w:rsidR="00666DE9">
        <w:t xml:space="preserve">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en-US"/>
              </w:rPr>
              <m:t>qE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~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8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 xml:space="preserve"> - 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 xml:space="preserve"> </m:t>
            </m:r>
            <m:sSup>
              <m:sSupPr>
                <m:ctrlPr>
                  <w:rPr>
                    <w:rFonts w:ascii="Cambria Math" w:hAnsi="Cambria Math"/>
                    <w:b/>
                    <w:bCs/>
                    <w:i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М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-1</m:t>
                </m:r>
              </m:sup>
            </m:sSup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D84859">
        <w:rPr>
          <w:b/>
          <w:bCs/>
        </w:rPr>
        <w:t xml:space="preserve"> </w:t>
      </w:r>
      <w:sdt>
        <w:sdtPr>
          <w:alias w:val="To edit, see citavi.com/edit"/>
          <w:tag w:val="CitaviPlaceholder#84bece93-7609-469a-a8ed-6a188df5dafe"/>
          <w:id w:val="1860858408"/>
          <w:placeholder>
            <w:docPart w:val="2BB67F66BA7D4F039FAD6BFE51B8CB1F"/>
          </w:placeholder>
        </w:sdtPr>
        <w:sdtEndPr>
          <w:rPr>
            <w:b/>
            <w:bCs/>
          </w:rPr>
        </w:sdtEndPr>
        <w:sdtContent>
          <w:r w:rsidR="00D84859">
            <w:fldChar w:fldCharType="begin"/>
          </w:r>
          <w:r w:rsidR="005C196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RiMzJiYmU4LTUzYmYtNDM4OC05OWVjLTJmMjY2OTRmNzA4NSIsIlJhbmdlTGVuZ3RoIjo0LCJSZWZlcmVuY2VJZCI6IjgyYTQ2NzViLWM4ZmMtNDkzYS05MWY1LWE0ZTlkZTYzZjUw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}</w:instrText>
          </w:r>
          <w:r w:rsidR="00D84859">
            <w:fldChar w:fldCharType="separate"/>
          </w:r>
          <w:r w:rsidR="00186D61">
            <w:t>[21]</w:t>
          </w:r>
          <w:r w:rsidR="00D84859">
            <w:fldChar w:fldCharType="end"/>
          </w:r>
        </w:sdtContent>
      </w:sdt>
      <w:r w:rsidR="00211D01" w:rsidRPr="00D84859">
        <w:rPr>
          <w:bCs/>
        </w:rPr>
        <w:t>:</w:t>
      </w:r>
      <w:r w:rsidR="00666DE9">
        <w:rPr>
          <w:b/>
          <w:bCs/>
        </w:rPr>
        <w:t xml:space="preserve"> </w:t>
      </w:r>
      <w:r w:rsidR="00D84859">
        <w:t xml:space="preserve">для системы </w:t>
      </w:r>
      <w:r w:rsidR="00D84859" w:rsidRPr="00106DFE">
        <w:t>бензофенон – ДМА</w:t>
      </w:r>
      <w:r w:rsidR="00D84859">
        <w:t xml:space="preserve"> в </w:t>
      </w:r>
      <w:r w:rsidR="00D84859" w:rsidRPr="00106DFE">
        <w:t>ацетонитрил</w:t>
      </w:r>
      <w:r w:rsidR="00D84859">
        <w:t>е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qE</m:t>
            </m:r>
          </m:sub>
        </m:sSub>
        <m:r>
          <w:rPr>
            <w:rFonts w:ascii="Cambria Math" w:hAnsi="Cambria Math"/>
          </w:rPr>
          <m:t>=8.3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*10</m:t>
            </m:r>
          </m:e>
          <m:sup>
            <m:r>
              <w:rPr>
                <w:rFonts w:ascii="Cambria Math" w:hAnsi="Cambria Math"/>
              </w:rPr>
              <m:t>9</m:t>
            </m:r>
          </m:sup>
        </m:sSup>
        <m: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 xml:space="preserve"> 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М</m:t>
                </m:r>
              </m:e>
              <m:sup>
                <m:r>
                  <w:rPr>
                    <w:rFonts w:ascii="Cambria Math" w:hAnsi="Cambria Math"/>
                  </w:rPr>
                  <m:t>-1</m:t>
                </m:r>
              </m:sup>
            </m:sSup>
            <m:r>
              <w:rPr>
                <w:rFonts w:ascii="Cambria Math" w:hAnsi="Cambria Math"/>
              </w:rPr>
              <m:t>с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sdt>
        <w:sdtPr>
          <w:alias w:val="To edit, see citavi.com/edit"/>
          <w:tag w:val="CitaviPlaceholder#b67ff995-b7ad-4a66-aba3-d3fa5aa2fd29"/>
          <w:id w:val="-930430280"/>
          <w:placeholder>
            <w:docPart w:val="1C4CF4A6744545F49C5009D95F20EA16"/>
          </w:placeholder>
        </w:sdtPr>
        <w:sdtEndPr/>
        <w:sdtContent>
          <w:r w:rsidR="00E63F19">
            <w:fldChar w:fldCharType="begin"/>
          </w:r>
          <w:r w:rsidR="005C196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UxY2ZkMDRjLTQ4NTgtNGVlYy05NzRjLTMzZDJiOWQ3ZjI4MiIsIlJhbmdlTGVuZ3RoIjo0LCJSZWZlcmVuY2VJZCI6IjI5MmM2MzU0LWQ3M2UtNDRiMC04YTI1LTVjYjIxZmE0ZTU4O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}</w:instrText>
          </w:r>
          <w:r w:rsidR="00E63F19">
            <w:fldChar w:fldCharType="separate"/>
          </w:r>
          <w:r w:rsidR="00186D61">
            <w:t>[30]</w:t>
          </w:r>
          <w:r w:rsidR="00E63F19">
            <w:fldChar w:fldCharType="end"/>
          </w:r>
        </w:sdtContent>
      </w:sdt>
      <w:r w:rsidR="009C34C5">
        <w:t xml:space="preserve">; </w:t>
      </w:r>
      <w:r w:rsidR="00D84859" w:rsidRPr="009C34C5">
        <w:t>для системы дурохинон – триметиламин в растворе вода</w:t>
      </w:r>
      <w:r w:rsidR="00D84859">
        <w:t xml:space="preserve"> – </w:t>
      </w:r>
      <w:r w:rsidR="00D84859" w:rsidRPr="009C34C5">
        <w:t>метанол</w:t>
      </w:r>
      <w:r w:rsidR="00D50FBA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qE</m:t>
            </m:r>
          </m:sub>
        </m:sSub>
        <m:r>
          <w:rPr>
            <w:rFonts w:ascii="Cambria Math" w:hAnsi="Cambria Math"/>
          </w:rPr>
          <m:t>=3.0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*10</m:t>
            </m:r>
          </m:e>
          <m:sup>
            <m:r>
              <w:rPr>
                <w:rFonts w:ascii="Cambria Math" w:hAnsi="Cambria Math"/>
              </w:rPr>
              <m:t>8</m:t>
            </m:r>
          </m:sup>
        </m:sSup>
        <m: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 xml:space="preserve"> 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М</m:t>
                </m:r>
              </m:e>
              <m:sup>
                <m:r>
                  <w:rPr>
                    <w:rFonts w:ascii="Cambria Math" w:hAnsi="Cambria Math"/>
                  </w:rPr>
                  <m:t>-1</m:t>
                </m:r>
              </m:sup>
            </m:sSup>
            <m:r>
              <w:rPr>
                <w:rFonts w:ascii="Cambria Math" w:hAnsi="Cambria Math"/>
              </w:rPr>
              <m:t>с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 w:rsidR="009C34C5" w:rsidRPr="009C34C5">
        <w:t xml:space="preserve"> </w:t>
      </w:r>
      <w:sdt>
        <w:sdtPr>
          <w:alias w:val="To edit, see citavi.com/edit"/>
          <w:tag w:val="CitaviPlaceholder#e59f14fe-c104-4f83-af00-4fe9950e307f"/>
          <w:id w:val="-847258841"/>
          <w:placeholder>
            <w:docPart w:val="4796854E005143C5B2B3C0E0F954D631"/>
          </w:placeholder>
        </w:sdtPr>
        <w:sdtEndPr/>
        <w:sdtContent>
          <w:r w:rsidR="009C34C5">
            <w:fldChar w:fldCharType="begin"/>
          </w:r>
          <w:r w:rsidR="005C196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RiMzJiYmU4LTUzYmYtNDM4OC05OWVjLTJmMjY2OTRmNzA4NSIsIlJhbmdlTGVuZ3RoIjo0LCJSZWZlcmVuY2VJZCI6IjgyYTQ2NzViLWM4ZmMtNDkzYS05MWY1LWE0ZTlkZTYzZjUw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}</w:instrText>
          </w:r>
          <w:r w:rsidR="009C34C5">
            <w:fldChar w:fldCharType="separate"/>
          </w:r>
          <w:r w:rsidR="00186D61">
            <w:t>[21]</w:t>
          </w:r>
          <w:r w:rsidR="009C34C5">
            <w:fldChar w:fldCharType="end"/>
          </w:r>
        </w:sdtContent>
      </w:sdt>
      <w:r w:rsidR="00E63F19">
        <w:t>.</w:t>
      </w:r>
      <w:r w:rsidR="007110E7" w:rsidRPr="00D21DF3">
        <w:t xml:space="preserve"> </w:t>
      </w:r>
    </w:p>
    <w:p w14:paraId="3D54C364" w14:textId="73C92A60" w:rsidR="00FA3293" w:rsidRPr="009E6AC9" w:rsidRDefault="00FA3293" w:rsidP="001420AE">
      <w:pPr>
        <w:pStyle w:val="a3"/>
        <w:rPr>
          <w:bCs/>
        </w:rPr>
      </w:pPr>
      <w:bookmarkStart w:id="32" w:name="_Hlk168029140"/>
      <w:r>
        <w:t>Так ка</w:t>
      </w:r>
      <w:r w:rsidR="00B33A4F">
        <w:t>к</w:t>
      </w:r>
      <w:r>
        <w:t xml:space="preserve"> промежуточные продукты н</w:t>
      </w:r>
      <w:r w:rsidR="00B33A4F">
        <w:t>е</w:t>
      </w:r>
      <w:r>
        <w:t xml:space="preserve"> влияют на скорост</w:t>
      </w:r>
      <w:r w:rsidR="00B33A4F">
        <w:t>ь</w:t>
      </w:r>
      <w:r>
        <w:t xml:space="preserve"> других </w:t>
      </w:r>
      <w:r w:rsidR="003A1CEC">
        <w:t>реакций</w:t>
      </w:r>
      <w:r>
        <w:t xml:space="preserve"> в механизме фотовосстановления и полимеризации, а основная реакция, приводящая к образованию</w:t>
      </w:r>
      <m:oMath>
        <m:r>
          <m:rPr>
            <m:sty m:val="p"/>
          </m:rPr>
          <w:rPr>
            <w:rFonts w:ascii="Cambria Math" w:hAnsi="Cambria Math"/>
          </w:rPr>
          <m:t xml:space="preserve"> Q</m:t>
        </m:r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•</m:t>
            </m:r>
          </m:sup>
        </m:sSup>
        <m:r>
          <m:rPr>
            <m:sty m:val="p"/>
          </m:rPr>
          <w:rPr>
            <w:rFonts w:ascii="Cambria Math" w:hAnsi="Cambria Math"/>
          </w:rPr>
          <m:t>,</m:t>
        </m:r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D</m:t>
            </m:r>
          </m:e>
          <m:sup>
            <m:r>
              <w:rPr>
                <w:rFonts w:ascii="Cambria Math" w:hAnsi="Cambria Math"/>
              </w:rPr>
              <m:t>•</m:t>
            </m:r>
          </m:sup>
        </m:sSup>
      </m:oMath>
      <w:r>
        <w:t xml:space="preserve">, лимитируется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diff</m:t>
            </m:r>
          </m:sub>
        </m:sSub>
      </m:oMath>
      <w:r>
        <w:rPr>
          <w:b/>
        </w:rPr>
        <w:t>,</w:t>
      </w:r>
      <w:r w:rsidR="00666DE9">
        <w:t xml:space="preserve"> </w:t>
      </w:r>
      <w:r>
        <w:t xml:space="preserve">весь процесс фотовосстановления можно описать следующей реакцией с константой скорости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diff</m:t>
            </m:r>
          </m:sub>
        </m:sSub>
      </m:oMath>
      <w:bookmarkEnd w:id="32"/>
      <w:r w:rsidR="009E6AC9" w:rsidRPr="009E6AC9">
        <w:rPr>
          <w:bCs/>
        </w:rPr>
        <w:t xml:space="preserve"> (</w:t>
      </w:r>
      <w:r w:rsidR="009E6AC9" w:rsidRPr="009E6AC9">
        <w:rPr>
          <w:bCs/>
        </w:rPr>
        <w:fldChar w:fldCharType="begin"/>
      </w:r>
      <w:r w:rsidR="009E6AC9" w:rsidRPr="009E6AC9">
        <w:rPr>
          <w:bCs/>
        </w:rPr>
        <w:instrText xml:space="preserve"> REF _Ref167270139 \h </w:instrText>
      </w:r>
      <w:r w:rsidR="009E6AC9">
        <w:rPr>
          <w:bCs/>
        </w:rPr>
        <w:instrText xml:space="preserve"> \* MERGEFORMAT </w:instrText>
      </w:r>
      <w:r w:rsidR="009E6AC9" w:rsidRPr="009E6AC9">
        <w:rPr>
          <w:bCs/>
        </w:rPr>
      </w:r>
      <w:r w:rsidR="009E6AC9" w:rsidRPr="009E6AC9">
        <w:rPr>
          <w:bCs/>
        </w:rPr>
        <w:fldChar w:fldCharType="separate"/>
      </w:r>
      <w:r w:rsidR="00905EF6">
        <w:t xml:space="preserve">Схема </w:t>
      </w:r>
      <w:r w:rsidR="00905EF6">
        <w:rPr>
          <w:noProof/>
        </w:rPr>
        <w:t>5</w:t>
      </w:r>
      <w:r w:rsidR="009E6AC9" w:rsidRPr="009E6AC9">
        <w:rPr>
          <w:bCs/>
        </w:rPr>
        <w:fldChar w:fldCharType="end"/>
      </w:r>
      <w:r w:rsidR="009E6AC9" w:rsidRPr="009E6AC9">
        <w:rPr>
          <w:bCs/>
        </w:rPr>
        <w:t>):</w:t>
      </w:r>
    </w:p>
    <w:p w14:paraId="10F15787" w14:textId="77777777" w:rsidR="009E6AC9" w:rsidRDefault="009E6AC9" w:rsidP="00617E0E">
      <w:pPr>
        <w:pStyle w:val="a2"/>
        <w:keepNext/>
        <w:jc w:val="center"/>
      </w:pPr>
      <w:r>
        <w:rPr>
          <w:noProof/>
        </w:rPr>
        <w:drawing>
          <wp:inline distT="0" distB="0" distL="0" distR="0" wp14:anchorId="4242C6CE" wp14:editId="50A4DD5C">
            <wp:extent cx="3767501" cy="660400"/>
            <wp:effectExtent l="0" t="0" r="4445" b="6350"/>
            <wp:docPr id="58" name="Рисунок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3776028" cy="6618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32C212A" w14:textId="66B2F445" w:rsidR="009E6AC9" w:rsidRDefault="009E6AC9" w:rsidP="00617E0E">
      <w:pPr>
        <w:pStyle w:val="af2"/>
        <w:jc w:val="center"/>
      </w:pPr>
      <w:bookmarkStart w:id="33" w:name="_Ref167270139"/>
      <w:r>
        <w:t xml:space="preserve">Схема </w:t>
      </w:r>
      <w:r w:rsidR="00C270C6">
        <w:fldChar w:fldCharType="begin"/>
      </w:r>
      <w:r w:rsidR="00C270C6">
        <w:instrText xml:space="preserve"> SEQ Схема \* ARABIC </w:instrText>
      </w:r>
      <w:r w:rsidR="00C270C6">
        <w:fldChar w:fldCharType="separate"/>
      </w:r>
      <w:r w:rsidR="00905EF6">
        <w:rPr>
          <w:noProof/>
        </w:rPr>
        <w:t>5</w:t>
      </w:r>
      <w:r w:rsidR="00C270C6">
        <w:rPr>
          <w:noProof/>
        </w:rPr>
        <w:fldChar w:fldCharType="end"/>
      </w:r>
      <w:bookmarkEnd w:id="33"/>
      <w:r w:rsidR="0070324E">
        <w:t xml:space="preserve"> – </w:t>
      </w:r>
      <w:r>
        <w:t>Сокращенная реакция фотовосстановления о-хинона в триплетном состоянии амином</w:t>
      </w:r>
    </w:p>
    <w:p w14:paraId="1258C346" w14:textId="77777777" w:rsidR="00622FE4" w:rsidRPr="00622FE4" w:rsidRDefault="00622FE4" w:rsidP="00622FE4">
      <w:pPr>
        <w:rPr>
          <w:lang w:eastAsia="ru-RU"/>
        </w:rPr>
      </w:pPr>
    </w:p>
    <w:p w14:paraId="79C48B1C" w14:textId="1B2CBFBC" w:rsidR="00D365B1" w:rsidRDefault="00D365B1" w:rsidP="00A45120">
      <w:pPr>
        <w:pStyle w:val="1"/>
      </w:pPr>
      <w:r>
        <w:t xml:space="preserve">Реакции с </w:t>
      </w:r>
      <w:r w:rsidRPr="00996D2F">
        <w:t>фенолами</w:t>
      </w:r>
    </w:p>
    <w:p w14:paraId="57FBE164" w14:textId="21D719FF" w:rsidR="001771C7" w:rsidRDefault="007E6D93" w:rsidP="001771C7">
      <w:pPr>
        <w:pStyle w:val="a3"/>
      </w:pPr>
      <w:bookmarkStart w:id="34" w:name="_Hlk168029235"/>
      <w:r>
        <w:t xml:space="preserve">Перенос </w:t>
      </w:r>
      <w:r w:rsidRPr="007E6D93">
        <w:rPr>
          <w:rStyle w:val="a9"/>
        </w:rPr>
        <w:t xml:space="preserve">атома водорода к </w:t>
      </w:r>
      <m:oMath>
        <m:sPre>
          <m:sPrePr>
            <m:ctrlPr>
              <w:rPr>
                <w:rStyle w:val="a9"/>
                <w:rFonts w:ascii="Cambria Math" w:hAnsi="Cambria Math"/>
              </w:rPr>
            </m:ctrlPr>
          </m:sPrePr>
          <m:sub/>
          <m:sup>
            <m:r>
              <m:rPr>
                <m:sty m:val="p"/>
              </m:rPr>
              <w:rPr>
                <w:rStyle w:val="a9"/>
                <w:rFonts w:ascii="Cambria Math" w:hAnsi="Cambria Math"/>
              </w:rPr>
              <m:t>3</m:t>
            </m:r>
          </m:sup>
          <m:e>
            <m:r>
              <m:rPr>
                <m:sty m:val="p"/>
              </m:rPr>
              <w:rPr>
                <w:rStyle w:val="a9"/>
                <w:rFonts w:ascii="Cambria Math" w:hAnsi="Cambria Math"/>
              </w:rPr>
              <m:t>Q</m:t>
            </m:r>
          </m:e>
        </m:sPre>
      </m:oMath>
      <w:r w:rsidRPr="007E6D93">
        <w:rPr>
          <w:rStyle w:val="a9"/>
        </w:rPr>
        <w:t xml:space="preserve"> наблюдается при участи</w:t>
      </w:r>
      <w:r w:rsidR="000637A8">
        <w:rPr>
          <w:rStyle w:val="a9"/>
        </w:rPr>
        <w:t>и</w:t>
      </w:r>
      <w:r w:rsidRPr="007E6D93">
        <w:rPr>
          <w:rStyle w:val="a9"/>
        </w:rPr>
        <w:t xml:space="preserve"> </w:t>
      </w:r>
      <w:r w:rsidR="000637A8">
        <w:rPr>
          <w:rStyle w:val="a9"/>
        </w:rPr>
        <w:t xml:space="preserve">почти </w:t>
      </w:r>
      <w:r w:rsidRPr="007E6D93">
        <w:rPr>
          <w:rStyle w:val="a9"/>
        </w:rPr>
        <w:t>всех органических соединений</w:t>
      </w:r>
      <w:bookmarkEnd w:id="34"/>
      <w:r w:rsidR="000637A8">
        <w:rPr>
          <w:rStyle w:val="a9"/>
        </w:rPr>
        <w:t>.</w:t>
      </w:r>
      <w:r w:rsidRPr="007E6D93">
        <w:rPr>
          <w:rStyle w:val="a9"/>
        </w:rPr>
        <w:t xml:space="preserve"> </w:t>
      </w:r>
      <w:r w:rsidR="002D16A1">
        <w:rPr>
          <w:rStyle w:val="a9"/>
        </w:rPr>
        <w:t xml:space="preserve">Наиболее важной побочной реакцией является тушение </w:t>
      </w:r>
      <w:r w:rsidR="00DA335D" w:rsidRPr="00236A88">
        <w:t>триплетных состояний хинонов фенольными соединениями</w:t>
      </w:r>
      <w:r w:rsidR="008F779E">
        <w:t>, в данном случае</w:t>
      </w:r>
      <w:r w:rsidR="0070324E">
        <w:t xml:space="preserve"> – </w:t>
      </w:r>
      <w:r w:rsidR="008F779E">
        <w:t>пирокатехинами</w:t>
      </w:r>
      <w:r w:rsidR="002D16A1">
        <w:t>. Она</w:t>
      </w:r>
      <w:r w:rsidR="00DA335D" w:rsidRPr="00236A88">
        <w:t xml:space="preserve"> </w:t>
      </w:r>
      <w:r w:rsidR="00DA335D" w:rsidRPr="00810FDE">
        <w:t>протекает</w:t>
      </w:r>
      <w:r w:rsidR="00DA335D" w:rsidRPr="00236A88">
        <w:t xml:space="preserve"> </w:t>
      </w:r>
      <w:r w:rsidR="002D16A1">
        <w:t>по</w:t>
      </w:r>
      <w:r w:rsidR="004D211F">
        <w:t xml:space="preserve"> следующей</w:t>
      </w:r>
      <w:r w:rsidR="002D16A1">
        <w:t xml:space="preserve"> схеме (</w:t>
      </w:r>
      <w:r w:rsidR="002D16A1">
        <w:fldChar w:fldCharType="begin"/>
      </w:r>
      <w:r w:rsidR="002D16A1">
        <w:instrText xml:space="preserve"> REF _Ref165517409 \h </w:instrText>
      </w:r>
      <w:r w:rsidR="002D16A1">
        <w:fldChar w:fldCharType="separate"/>
      </w:r>
      <w:r w:rsidR="00905EF6">
        <w:t xml:space="preserve">Схема </w:t>
      </w:r>
      <w:r w:rsidR="00905EF6">
        <w:rPr>
          <w:noProof/>
        </w:rPr>
        <w:t>6</w:t>
      </w:r>
      <w:r w:rsidR="002D16A1">
        <w:fldChar w:fldCharType="end"/>
      </w:r>
      <w:r w:rsidR="002D16A1">
        <w:t>):</w:t>
      </w:r>
    </w:p>
    <w:p w14:paraId="553FD7AA" w14:textId="7F96CFAE" w:rsidR="002D16A1" w:rsidRDefault="005034D0" w:rsidP="005034D0">
      <w:pPr>
        <w:pStyle w:val="a3"/>
        <w:ind w:firstLine="0"/>
      </w:pPr>
      <w:r>
        <w:object w:dxaOrig="7445" w:dyaOrig="879" w14:anchorId="5A5F4EB0">
          <v:shape id="_x0000_i1026" type="#_x0000_t75" style="width:472.65pt;height:57.35pt" o:ole="">
            <v:imagedata r:id="rId20" o:title=""/>
          </v:shape>
          <o:OLEObject Type="Embed" ProgID="ChemDraw.Document.6.0" ShapeID="_x0000_i1026" DrawAspect="Content" ObjectID="_1778831652" r:id="rId21"/>
        </w:object>
      </w:r>
    </w:p>
    <w:p w14:paraId="0C354F47" w14:textId="0E21F344" w:rsidR="002D16A1" w:rsidRDefault="002D16A1" w:rsidP="004D211F">
      <w:pPr>
        <w:pStyle w:val="af2"/>
        <w:jc w:val="center"/>
      </w:pPr>
      <w:bookmarkStart w:id="35" w:name="_Ref165517409"/>
      <w:r>
        <w:t xml:space="preserve">Схема </w:t>
      </w:r>
      <w:r w:rsidR="00C270C6">
        <w:fldChar w:fldCharType="begin"/>
      </w:r>
      <w:r w:rsidR="00C270C6">
        <w:instrText xml:space="preserve"> SEQ Схема \* ARABIC </w:instrText>
      </w:r>
      <w:r w:rsidR="00C270C6">
        <w:fldChar w:fldCharType="separate"/>
      </w:r>
      <w:r w:rsidR="00905EF6">
        <w:rPr>
          <w:noProof/>
        </w:rPr>
        <w:t>6</w:t>
      </w:r>
      <w:r w:rsidR="00C270C6">
        <w:rPr>
          <w:noProof/>
        </w:rPr>
        <w:fldChar w:fldCharType="end"/>
      </w:r>
      <w:bookmarkEnd w:id="35"/>
      <w:r w:rsidR="0070324E">
        <w:rPr>
          <w:noProof/>
        </w:rPr>
        <w:t xml:space="preserve"> – </w:t>
      </w:r>
      <w:r>
        <w:t xml:space="preserve">Реакция тушения триплетного хинона </w:t>
      </w:r>
      <w:bookmarkStart w:id="36" w:name="_Hlk167704749"/>
      <w:r w:rsidR="008F779E">
        <w:t>пирокатехином</w:t>
      </w:r>
      <w:bookmarkEnd w:id="36"/>
    </w:p>
    <w:p w14:paraId="58CBC79E" w14:textId="77777777" w:rsidR="00E8781A" w:rsidRPr="00E8781A" w:rsidRDefault="00E8781A" w:rsidP="00E8781A">
      <w:pPr>
        <w:rPr>
          <w:lang w:eastAsia="ru-RU"/>
        </w:rPr>
      </w:pPr>
    </w:p>
    <w:p w14:paraId="7BFC1F3C" w14:textId="4EDBA7EC" w:rsidR="00E62F68" w:rsidRDefault="004D211F" w:rsidP="001830AD">
      <w:pPr>
        <w:pStyle w:val="a3"/>
      </w:pPr>
      <w:r>
        <w:t>Зависимость к</w:t>
      </w:r>
      <w:r w:rsidR="00DA335D" w:rsidRPr="00236A88">
        <w:t>онстант</w:t>
      </w:r>
      <w:r>
        <w:t>ы</w:t>
      </w:r>
      <w:r w:rsidR="00DA335D" w:rsidRPr="00236A88">
        <w:t xml:space="preserve"> скорости</w:t>
      </w:r>
      <w:r w:rsidR="00AF29CC">
        <w:t xml:space="preserve"> этой реакции</w:t>
      </w:r>
      <w:r>
        <w:t xml:space="preserve"> от строения </w:t>
      </w:r>
      <w:r w:rsidRPr="00236A88">
        <w:t>фенольн</w:t>
      </w:r>
      <w:r>
        <w:t>ого соединения</w:t>
      </w:r>
      <w:r w:rsidRPr="00236A88">
        <w:t xml:space="preserve"> </w:t>
      </w:r>
      <w:r>
        <w:t xml:space="preserve">представлена ниже </w:t>
      </w:r>
      <w:r w:rsidR="002C3F1F">
        <w:t>(</w:t>
      </w:r>
      <w:r w:rsidR="00DA335D">
        <w:fldChar w:fldCharType="begin"/>
      </w:r>
      <w:r w:rsidR="00DA335D">
        <w:instrText xml:space="preserve"> REF _Ref135206479 \h </w:instrText>
      </w:r>
      <w:r w:rsidR="00DA335D">
        <w:fldChar w:fldCharType="separate"/>
      </w:r>
      <w:r w:rsidR="00905EF6" w:rsidRPr="00BD5502">
        <w:t xml:space="preserve">Рисунок </w:t>
      </w:r>
      <w:r w:rsidR="00905EF6">
        <w:rPr>
          <w:noProof/>
        </w:rPr>
        <w:t>2</w:t>
      </w:r>
      <w:r w:rsidR="00DA335D">
        <w:fldChar w:fldCharType="end"/>
      </w:r>
      <w:r w:rsidR="002C3F1F">
        <w:t xml:space="preserve">) </w:t>
      </w:r>
      <w:sdt>
        <w:sdtPr>
          <w:alias w:val="To edit, see citavi.com/edit"/>
          <w:tag w:val="CitaviPlaceholder#b9ca4e7f-b81d-4612-b20e-4ef8a570e19d"/>
          <w:id w:val="222036716"/>
          <w:placeholder>
            <w:docPart w:val="DefaultPlaceholder_-1854013440"/>
          </w:placeholder>
        </w:sdtPr>
        <w:sdtEndPr/>
        <w:sdtContent>
          <w:r w:rsidR="002C3F1F">
            <w:fldChar w:fldCharType="begin"/>
          </w:r>
          <w:r w:rsidR="005C196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RhODc4YmY5LWVlNzAtNGY2OC1iOWI5LTdiYmY2MzNlNWNiNiIsIlJhbmdlTGVuZ3RoIjo0LCJSZWZlcmVuY2VJZCI6IjgyYTQ2NzViLWM4ZmMtNDkzYS05MWY1LWE0ZTlkZTYzZjUw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}</w:instrText>
          </w:r>
          <w:r w:rsidR="002C3F1F">
            <w:fldChar w:fldCharType="separate"/>
          </w:r>
          <w:r w:rsidR="00186D61">
            <w:t>[21]</w:t>
          </w:r>
          <w:r w:rsidR="002C3F1F">
            <w:fldChar w:fldCharType="end"/>
          </w:r>
        </w:sdtContent>
      </w:sdt>
      <w:r w:rsidR="00DA335D" w:rsidRPr="00236A88">
        <w:t xml:space="preserve">. </w:t>
      </w:r>
      <w:r w:rsidR="00DA335D" w:rsidRPr="00CE69BE">
        <w:t xml:space="preserve">По мере уменьшения электронодонорной способности </w:t>
      </w:r>
      <w:r w:rsidR="008F779E">
        <w:t>пирокатехина</w:t>
      </w:r>
      <w:r w:rsidR="008F779E" w:rsidRPr="00CE69BE">
        <w:t xml:space="preserve"> </w:t>
      </w:r>
      <w:r w:rsidR="00DA335D" w:rsidRPr="00CE69BE">
        <w:t xml:space="preserve">величина </w:t>
      </w:r>
      <m:oMath>
        <m:sSub>
          <m:sSubPr>
            <m:ctrlPr>
              <w:rPr>
                <w:rFonts w:ascii="Cambria Math" w:hAnsi="Cambria Math"/>
                <w:bCs/>
                <w:i/>
                <w:color w:val="1F3864" w:themeColor="accent1" w:themeShade="80"/>
                <w:sz w:val="22"/>
                <w:szCs w:val="36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k</m:t>
            </m:r>
          </m:e>
          <m:sub>
            <m:r>
              <w:rPr>
                <w:rFonts w:ascii="Cambria Math" w:hAnsi="Cambria Math"/>
              </w:rPr>
              <m:t>q</m:t>
            </m:r>
            <m:r>
              <w:rPr>
                <w:rFonts w:ascii="Cambria Math" w:hAnsi="Cambria Math"/>
                <w:lang w:val="en-US"/>
              </w:rPr>
              <m:t>H</m:t>
            </m:r>
          </m:sub>
        </m:sSub>
      </m:oMath>
      <w:r w:rsidR="00DA335D" w:rsidRPr="00CE69BE">
        <w:t xml:space="preserve"> </w:t>
      </w:r>
      <w:r>
        <w:t>с</w:t>
      </w:r>
      <w:r w:rsidR="00DA335D" w:rsidRPr="00CE69BE">
        <w:t>начал</w:t>
      </w:r>
      <w:r>
        <w:t xml:space="preserve">а </w:t>
      </w:r>
      <w:r w:rsidR="00DA335D" w:rsidRPr="00CE69BE">
        <w:t>уменьшается, однако далее начинает возрастать</w:t>
      </w:r>
      <w:r>
        <w:t>.</w:t>
      </w:r>
      <w:r w:rsidR="00DA335D" w:rsidRPr="00CE69BE">
        <w:t xml:space="preserve"> </w:t>
      </w:r>
      <w:r>
        <w:t>Это</w:t>
      </w:r>
      <w:r w:rsidR="00DA335D" w:rsidRPr="00CE69BE">
        <w:t xml:space="preserve"> указывает на изменение механизма реакции. Величин</w:t>
      </w:r>
      <w:r>
        <w:t>а</w:t>
      </w:r>
      <w:r w:rsidR="00DA335D" w:rsidRPr="00CE69BE">
        <w:t xml:space="preserve"> </w:t>
      </w:r>
      <m:oMath>
        <m:sSub>
          <m:sSubPr>
            <m:ctrlPr>
              <w:rPr>
                <w:rFonts w:ascii="Cambria Math" w:hAnsi="Cambria Math"/>
                <w:bCs/>
                <w:i/>
                <w:color w:val="1F3864" w:themeColor="accent1" w:themeShade="80"/>
                <w:sz w:val="22"/>
                <w:szCs w:val="36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k</m:t>
            </m:r>
          </m:e>
          <m:sub>
            <m:r>
              <w:rPr>
                <w:rFonts w:ascii="Cambria Math" w:hAnsi="Cambria Math"/>
              </w:rPr>
              <m:t>q</m:t>
            </m:r>
            <m:r>
              <w:rPr>
                <w:rFonts w:ascii="Cambria Math" w:hAnsi="Cambria Math"/>
                <w:lang w:val="en-US"/>
              </w:rPr>
              <m:t>H</m:t>
            </m:r>
          </m:sub>
        </m:sSub>
      </m:oMath>
      <w:r w:rsidR="00DA335D" w:rsidRPr="00CE69BE">
        <w:t xml:space="preserve"> уменьша</w:t>
      </w:r>
      <w:r>
        <w:t>е</w:t>
      </w:r>
      <w:r w:rsidR="00DA335D" w:rsidRPr="00CE69BE">
        <w:t xml:space="preserve">тся при введении трет-бутильных групп в орто-положения </w:t>
      </w:r>
      <w:r w:rsidR="008F779E">
        <w:t>фенола</w:t>
      </w:r>
      <w:r w:rsidR="00DA335D" w:rsidRPr="00CE69BE">
        <w:t xml:space="preserve">, </w:t>
      </w:r>
      <w:r>
        <w:t>это</w:t>
      </w:r>
      <w:r w:rsidR="00DA335D" w:rsidRPr="00CE69BE">
        <w:t xml:space="preserve"> обусловлено экранированием реакционного центра. Из</w:t>
      </w:r>
      <w:r w:rsidR="00DA335D">
        <w:t xml:space="preserve"> </w:t>
      </w:r>
      <w:r w:rsidR="000F7A86">
        <w:t xml:space="preserve">графиков зависимости констант тушения хинонов различными </w:t>
      </w:r>
      <w:r w:rsidR="008F779E">
        <w:t>фенольными соединениями</w:t>
      </w:r>
      <w:r w:rsidR="000F7A86">
        <w:t xml:space="preserve"> видно (</w:t>
      </w:r>
      <w:r w:rsidR="00DA335D">
        <w:fldChar w:fldCharType="begin"/>
      </w:r>
      <w:r w:rsidR="00DA335D">
        <w:instrText xml:space="preserve"> REF _Ref135206479 \h </w:instrText>
      </w:r>
      <w:r w:rsidR="00DA335D">
        <w:fldChar w:fldCharType="separate"/>
      </w:r>
      <w:r w:rsidR="00905EF6" w:rsidRPr="00BD5502">
        <w:t xml:space="preserve">Рисунок </w:t>
      </w:r>
      <w:r w:rsidR="00905EF6">
        <w:rPr>
          <w:noProof/>
        </w:rPr>
        <w:t>2</w:t>
      </w:r>
      <w:r w:rsidR="00DA335D">
        <w:fldChar w:fldCharType="end"/>
      </w:r>
      <w:r w:rsidR="000F7A86">
        <w:t>)</w:t>
      </w:r>
      <w:r w:rsidR="00DA335D" w:rsidRPr="00111886">
        <w:t>,</w:t>
      </w:r>
      <w:r w:rsidR="00DA335D" w:rsidRPr="00CE69BE">
        <w:t xml:space="preserve"> что тушение триплетного состояния антантрона, имеющего низкую триплетную энергию, протекает в основном с более низкими </w:t>
      </w:r>
      <m:oMath>
        <m:sSub>
          <m:sSubPr>
            <m:ctrlPr>
              <w:rPr>
                <w:rFonts w:ascii="Cambria Math" w:hAnsi="Cambria Math"/>
                <w:bCs/>
                <w:i/>
                <w:color w:val="1F3864" w:themeColor="accent1" w:themeShade="80"/>
                <w:sz w:val="22"/>
                <w:szCs w:val="36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k</m:t>
            </m:r>
          </m:e>
          <m:sub>
            <m:r>
              <w:rPr>
                <w:rFonts w:ascii="Cambria Math" w:hAnsi="Cambria Math"/>
              </w:rPr>
              <m:t>q</m:t>
            </m:r>
            <m:r>
              <w:rPr>
                <w:rFonts w:ascii="Cambria Math" w:hAnsi="Cambria Math"/>
                <w:lang w:val="en-US"/>
              </w:rPr>
              <m:t>H</m:t>
            </m:r>
          </m:sub>
        </m:sSub>
      </m:oMath>
      <w:r w:rsidR="00DA335D" w:rsidRPr="00CE69BE">
        <w:t xml:space="preserve">. </w:t>
      </w:r>
      <w:r w:rsidR="00DA335D">
        <w:t xml:space="preserve">Несмотря на то, что </w:t>
      </w:r>
      <w:r w:rsidR="00DA335D" w:rsidRPr="00CE69BE">
        <w:t xml:space="preserve">величина </w:t>
      </w:r>
      <m:oMath>
        <m:sSub>
          <m:sSubPr>
            <m:ctrlPr>
              <w:rPr>
                <w:rFonts w:ascii="Cambria Math" w:hAnsi="Cambria Math"/>
                <w:bCs/>
                <w:i/>
                <w:color w:val="1F3864" w:themeColor="accent1" w:themeShade="80"/>
                <w:sz w:val="22"/>
                <w:szCs w:val="36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k</m:t>
            </m:r>
          </m:e>
          <m:sub>
            <m:r>
              <w:rPr>
                <w:rFonts w:ascii="Cambria Math" w:hAnsi="Cambria Math"/>
              </w:rPr>
              <m:t>q</m:t>
            </m:r>
            <m:r>
              <w:rPr>
                <w:rFonts w:ascii="Cambria Math" w:hAnsi="Cambria Math"/>
                <w:lang w:val="en-US"/>
              </w:rPr>
              <m:t>H</m:t>
            </m:r>
          </m:sub>
        </m:sSub>
      </m:oMath>
      <w:r w:rsidR="00DA335D" w:rsidRPr="00914C22">
        <w:rPr>
          <w:bCs/>
          <w:color w:val="1F3864" w:themeColor="accent1" w:themeShade="80"/>
          <w:sz w:val="22"/>
          <w:szCs w:val="36"/>
        </w:rPr>
        <w:t xml:space="preserve"> </w:t>
      </w:r>
      <w:r w:rsidR="00DA335D" w:rsidRPr="00CE69BE">
        <w:t xml:space="preserve">уменьшается при ослаблении электронодонорных свойств фенола, </w:t>
      </w:r>
      <w:r w:rsidR="00DA335D">
        <w:t xml:space="preserve">значения </w:t>
      </w:r>
      <m:oMath>
        <m:sSub>
          <m:sSubPr>
            <m:ctrlPr>
              <w:rPr>
                <w:rFonts w:ascii="Cambria Math" w:hAnsi="Cambria Math"/>
                <w:bCs/>
                <w:i/>
                <w:color w:val="1F3864" w:themeColor="accent1" w:themeShade="80"/>
                <w:sz w:val="22"/>
                <w:szCs w:val="36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k</m:t>
            </m:r>
          </m:e>
          <m:sub>
            <m:r>
              <w:rPr>
                <w:rFonts w:ascii="Cambria Math" w:hAnsi="Cambria Math"/>
              </w:rPr>
              <m:t>q</m:t>
            </m:r>
            <m:r>
              <w:rPr>
                <w:rFonts w:ascii="Cambria Math" w:hAnsi="Cambria Math"/>
                <w:lang w:val="en-US"/>
              </w:rPr>
              <m:t>H</m:t>
            </m:r>
          </m:sub>
        </m:sSub>
      </m:oMath>
      <w:r w:rsidR="00F36813" w:rsidRPr="00F36813">
        <w:rPr>
          <w:bCs/>
          <w:color w:val="1F3864" w:themeColor="accent1" w:themeShade="80"/>
          <w:sz w:val="22"/>
          <w:szCs w:val="36"/>
        </w:rPr>
        <w:t xml:space="preserve"> </w:t>
      </w:r>
      <w:r w:rsidR="00DA335D" w:rsidRPr="00111886">
        <w:t>превышают константы скорости переноса электрона в данных системах</w:t>
      </w:r>
      <w:r>
        <w:t> </w:t>
      </w:r>
      <w:sdt>
        <w:sdtPr>
          <w:alias w:val="To edit, see citavi.com/edit"/>
          <w:tag w:val="CitaviPlaceholder#e91ee6aa-7533-453e-8c9d-7b0b8299e141"/>
          <w:id w:val="338974178"/>
          <w:placeholder>
            <w:docPart w:val="FCBA0C926856424C9BB809D45BB65143"/>
          </w:placeholder>
        </w:sdtPr>
        <w:sdtEndPr/>
        <w:sdtContent>
          <w:r w:rsidR="00DA335D">
            <w:fldChar w:fldCharType="begin"/>
          </w:r>
          <w:r w:rsidR="005C196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gxNTk2MzgyLTc0NGUtNDVjYi05YjVkLWU3MGIwYjVjOWE2ZiIsIlJhbmdlTGVuZ3RoIjo0LCJSZWZlcmVuY2VJZCI6IjY4YzRlMTgxLTI2NzgtNDIwYy1iZDFjLWEwOWFiODcyNDZl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}</w:instrText>
          </w:r>
          <w:r w:rsidR="00DA335D">
            <w:fldChar w:fldCharType="separate"/>
          </w:r>
          <w:r w:rsidR="00186D61">
            <w:t>[20]</w:t>
          </w:r>
          <w:r w:rsidR="00DA335D">
            <w:fldChar w:fldCharType="end"/>
          </w:r>
        </w:sdtContent>
      </w:sdt>
      <w:r w:rsidR="00DA335D">
        <w:t>.</w:t>
      </w:r>
    </w:p>
    <w:p w14:paraId="5F3AC8DD" w14:textId="77777777" w:rsidR="00D16092" w:rsidRDefault="00D16092" w:rsidP="001830AD">
      <w:pPr>
        <w:pStyle w:val="a3"/>
      </w:pPr>
    </w:p>
    <w:p w14:paraId="1583AEEE" w14:textId="1EFD100C" w:rsidR="00FF2C14" w:rsidRDefault="00FF2C14" w:rsidP="004D211F">
      <w:pPr>
        <w:jc w:val="center"/>
      </w:pPr>
      <w:r>
        <w:br w:type="page"/>
      </w:r>
      <w:r w:rsidR="00D16092"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684864" behindDoc="0" locked="0" layoutInCell="1" allowOverlap="1" wp14:anchorId="7113DFCD" wp14:editId="5F0400F0">
                <wp:simplePos x="0" y="0"/>
                <wp:positionH relativeFrom="column">
                  <wp:posOffset>1660525</wp:posOffset>
                </wp:positionH>
                <wp:positionV relativeFrom="paragraph">
                  <wp:posOffset>99097</wp:posOffset>
                </wp:positionV>
                <wp:extent cx="617220" cy="365125"/>
                <wp:effectExtent l="0" t="0" r="0" b="0"/>
                <wp:wrapNone/>
                <wp:docPr id="5" name="Прямоугольник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17220" cy="365125"/>
                        </a:xfrm>
                        <a:prstGeom prst="rect">
                          <a:avLst/>
                        </a:prstGeom>
                        <a:ln>
                          <a:noFill/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97F5DCD" w14:textId="77777777" w:rsidR="003A517F" w:rsidRPr="00F36813" w:rsidRDefault="003A517F" w:rsidP="00D16092">
                            <w:pPr>
                              <w:ind w:left="-142"/>
                              <w:jc w:val="center"/>
                              <w:rPr>
                                <w:sz w:val="28"/>
                                <w:szCs w:val="28"/>
                                <w14:textOutline w14:w="9525" w14:cap="rnd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bevel/>
                                </w14:textOutline>
                              </w:rPr>
                            </w:pPr>
                            <m:oMathPara>
                              <m:oMath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44"/>
                                    <w14:textOutline w14:w="9525" w14:cap="rnd" w14:cmpd="sng" w14:algn="ctr">
                                      <w14:solidFill>
                                        <w14:srgbClr w14:val="000000"/>
                                      </w14:solidFill>
                                      <w14:prstDash w14:val="solid"/>
                                      <w14:bevel/>
                                    </w14:textOutline>
                                  </w:rPr>
                                  <m:t xml:space="preserve">lg 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bCs/>
                                        <w:i/>
                                        <w:sz w:val="28"/>
                                        <w:szCs w:val="44"/>
                                        <w14:textOutline w14:w="9525" w14:cap="rnd" w14:cmpd="sng" w14:algn="ctr">
                                          <w14:solidFill>
                                            <w14:srgbClr w14:val="000000"/>
                                          </w14:solidFill>
                                          <w14:prstDash w14:val="solid"/>
                                          <w14:bevel/>
                                        </w14:textOutline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  <w:sz w:val="28"/>
                                        <w:szCs w:val="28"/>
                                        <w:lang w:val="en-US"/>
                                        <w14:textOutline w14:w="9525" w14:cap="rnd" w14:cmpd="sng" w14:algn="ctr">
                                          <w14:solidFill>
                                            <w14:srgbClr w14:val="000000"/>
                                          </w14:solidFill>
                                          <w14:prstDash w14:val="solid"/>
                                          <w14:bevel/>
                                        </w14:textOutline>
                                      </w:rPr>
                                      <m:t>k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  <w:sz w:val="28"/>
                                        <w:szCs w:val="28"/>
                                        <w14:textOutline w14:w="9525" w14:cap="rnd" w14:cmpd="sng" w14:algn="ctr">
                                          <w14:solidFill>
                                            <w14:srgbClr w14:val="000000"/>
                                          </w14:solidFill>
                                          <w14:prstDash w14:val="solid"/>
                                          <w14:bevel/>
                                        </w14:textOutline>
                                      </w:rPr>
                                      <m:t>q</m:t>
                                    </m:r>
                                    <m:r>
                                      <w:rPr>
                                        <w:rFonts w:ascii="Cambria Math" w:hAnsi="Cambria Math"/>
                                        <w:sz w:val="28"/>
                                        <w:szCs w:val="28"/>
                                        <w:lang w:val="en-US"/>
                                        <w14:textOutline w14:w="9525" w14:cap="rnd" w14:cmpd="sng" w14:algn="ctr">
                                          <w14:solidFill>
                                            <w14:srgbClr w14:val="000000"/>
                                          </w14:solidFill>
                                          <w14:prstDash w14:val="solid"/>
                                          <w14:bevel/>
                                        </w14:textOutline>
                                      </w:rPr>
                                      <m:t>H</m:t>
                                    </m:r>
                                  </m:sub>
                                </m:sSub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7113DFCD" id="Прямоугольник 5" o:spid="_x0000_s1032" style="position:absolute;left:0;text-align:left;margin-left:130.75pt;margin-top:7.8pt;width:48.6pt;height:28.75pt;z-index:251684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" fillcolor="white [3201]" stroked="f" strokeweight="1pt">
                <v:textbox>
                  <w:txbxContent>
                    <w:p w14:paraId="297F5DCD" w14:textId="77777777" w:rsidR="003A517F" w:rsidRPr="00F36813" w:rsidRDefault="003A517F" w:rsidP="00D16092">
                      <w:pPr>
                        <w:ind w:left="-142"/>
                        <w:jc w:val="center"/>
                        <w:rPr>
                          <w:sz w:val="28"/>
                          <w:szCs w:val="28"/>
                          <w14:textOutline w14:w="9525" w14:cap="rnd" w14:cmpd="sng" w14:algn="ctr">
                            <w14:solidFill>
                              <w14:srgbClr w14:val="000000"/>
                            </w14:solidFill>
                            <w14:prstDash w14:val="solid"/>
                            <w14:bevel/>
                          </w14:textOutline>
                        </w:rPr>
                      </w:pPr>
                      <m:oMathPara>
                        <m:oMath>
                          <m:r>
                            <w:rPr>
                              <w:rFonts w:ascii="Cambria Math" w:hAnsi="Cambria Math"/>
                              <w:sz w:val="28"/>
                              <w:szCs w:val="44"/>
                              <w14:textOutline w14:w="9525" w14:cap="rnd" w14:cmpd="sng" w14:algn="ctr">
                                <w14:solidFill>
                                  <w14:srgbClr w14:val="000000"/>
                                </w14:solidFill>
                                <w14:prstDash w14:val="solid"/>
                                <w14:bevel/>
                              </w14:textOutline>
                            </w:rPr>
                            <m:t xml:space="preserve">lg 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bCs/>
                                  <w:i/>
                                  <w:sz w:val="28"/>
                                  <w:szCs w:val="44"/>
                                  <w14:textOutline w14:w="9525" w14:cap="rnd" w14:cmpd="sng" w14:algn="ctr">
                                    <w14:solidFill>
                                      <w14:srgbClr w14:val="000000"/>
                                    </w14:solidFill>
                                    <w14:prstDash w14:val="solid"/>
                                    <w14:bevel/>
                                  </w14:textOutline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  <w:lang w:val="en-US"/>
                                  <w14:textOutline w14:w="9525" w14:cap="rnd" w14:cmpd="sng" w14:algn="ctr">
                                    <w14:solidFill>
                                      <w14:srgbClr w14:val="000000"/>
                                    </w14:solidFill>
                                    <w14:prstDash w14:val="solid"/>
                                    <w14:bevel/>
                                  </w14:textOutline>
                                </w:rPr>
                                <m:t>k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  <w14:textOutline w14:w="9525" w14:cap="rnd" w14:cmpd="sng" w14:algn="ctr">
                                    <w14:solidFill>
                                      <w14:srgbClr w14:val="000000"/>
                                    </w14:solidFill>
                                    <w14:prstDash w14:val="solid"/>
                                    <w14:bevel/>
                                  </w14:textOutline>
                                </w:rPr>
                                <m:t>q</m:t>
                              </m:r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  <w:lang w:val="en-US"/>
                                  <w14:textOutline w14:w="9525" w14:cap="rnd" w14:cmpd="sng" w14:algn="ctr">
                                    <w14:solidFill>
                                      <w14:srgbClr w14:val="000000"/>
                                    </w14:solidFill>
                                    <w14:prstDash w14:val="solid"/>
                                    <w14:bevel/>
                                  </w14:textOutline>
                                </w:rPr>
                                <m:t>H</m:t>
                              </m:r>
                            </m:sub>
                          </m:sSub>
                        </m:oMath>
                      </m:oMathPara>
                    </w:p>
                  </w:txbxContent>
                </v:textbox>
              </v:rect>
            </w:pict>
          </mc:Fallback>
        </mc:AlternateContent>
      </w:r>
      <w:r w:rsidR="00D16092" w:rsidRPr="00E62F68">
        <w:rPr>
          <w:noProof/>
        </w:rPr>
        <w:drawing>
          <wp:inline distT="0" distB="0" distL="0" distR="0" wp14:anchorId="5DAFDA01" wp14:editId="68F0FDD0">
            <wp:extent cx="2696308" cy="4675261"/>
            <wp:effectExtent l="0" t="0" r="8890" b="0"/>
            <wp:docPr id="87" name="Рисунок 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7" name="Рисунок 87"/>
                    <pic:cNvPicPr>
                      <a:picLocks noChangeAspect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71235" cy="48051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022D289" w14:textId="6E2429B5" w:rsidR="00D16092" w:rsidRPr="007848E7" w:rsidRDefault="00D16092" w:rsidP="004D211F">
      <w:pPr>
        <w:pStyle w:val="af2"/>
      </w:pPr>
      <w:bookmarkStart w:id="37" w:name="_Ref135206479"/>
      <w:bookmarkStart w:id="38" w:name="_Ref165507405"/>
      <w:r w:rsidRPr="00BD5502">
        <w:t xml:space="preserve">Рисунок </w:t>
      </w:r>
      <w:r w:rsidR="00C270C6">
        <w:fldChar w:fldCharType="begin"/>
      </w:r>
      <w:r w:rsidR="00C270C6">
        <w:instrText xml:space="preserve"> SEQ Рисунок \* ARABIC </w:instrText>
      </w:r>
      <w:r w:rsidR="00C270C6">
        <w:fldChar w:fldCharType="separate"/>
      </w:r>
      <w:r w:rsidR="00905EF6">
        <w:rPr>
          <w:noProof/>
        </w:rPr>
        <w:t>2</w:t>
      </w:r>
      <w:r w:rsidR="00C270C6">
        <w:rPr>
          <w:noProof/>
        </w:rPr>
        <w:fldChar w:fldCharType="end"/>
      </w:r>
      <w:bookmarkEnd w:id="37"/>
      <w:r w:rsidR="0070324E">
        <w:t xml:space="preserve"> – </w:t>
      </w:r>
      <w:r w:rsidRPr="00BD5502">
        <w:t xml:space="preserve">Зависимость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qH</m:t>
            </m:r>
          </m:sub>
        </m:sSub>
      </m:oMath>
      <w:r w:rsidRPr="00BD5502">
        <w:t xml:space="preserve"> от одноэлектронного потенциала окисления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E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/2</m:t>
            </m:r>
          </m:sub>
        </m:sSub>
      </m:oMath>
      <w:r w:rsidRPr="00BD5502">
        <w:t xml:space="preserve"> фенолов при тушении триплетных состояний</w:t>
      </w:r>
      <w:r>
        <w:t>:</w:t>
      </w:r>
      <w:bookmarkEnd w:id="38"/>
      <w:r>
        <w:br/>
        <w:t>1)</w:t>
      </w:r>
      <w:r w:rsidR="00666DE9">
        <w:t xml:space="preserve"> </w:t>
      </w:r>
      <w:r w:rsidRPr="00BD5502">
        <w:t xml:space="preserve">2,6-дифенилбензохинона-1,4 (энергия триплетного состояния </w:t>
      </w:r>
      <w:r w:rsidR="004D211F">
        <w:t>–</w:t>
      </w:r>
      <w:r w:rsidRPr="00BD5502">
        <w:t xml:space="preserve"> 2,3 эВ) в бензоле</w:t>
      </w:r>
      <w:r>
        <w:t>;</w:t>
      </w:r>
      <w:r w:rsidRPr="00BD5502">
        <w:t xml:space="preserve"> </w:t>
      </w:r>
      <w:r>
        <w:br/>
        <w:t>2</w:t>
      </w:r>
      <w:r w:rsidRPr="00BD5502">
        <w:t xml:space="preserve">) антантрона (энергия </w:t>
      </w:r>
      <w:r w:rsidRPr="00E63F19">
        <w:t>триплетного</w:t>
      </w:r>
      <w:r w:rsidRPr="00BD5502">
        <w:t xml:space="preserve"> состояния </w:t>
      </w:r>
      <w:r w:rsidR="004D211F">
        <w:t>–</w:t>
      </w:r>
      <w:r w:rsidRPr="00BD5502">
        <w:t xml:space="preserve"> 1,6 эВ) в бензоле</w:t>
      </w:r>
      <w:r w:rsidRPr="000F7A86">
        <w:t>;</w:t>
      </w:r>
      <w:r>
        <w:br/>
        <w:t>3</w:t>
      </w:r>
      <w:r w:rsidRPr="00BD5502">
        <w:t>)</w:t>
      </w:r>
      <w:r w:rsidRPr="00E63F19">
        <w:t xml:space="preserve"> </w:t>
      </w:r>
      <w:r w:rsidRPr="00BD5502">
        <w:t>антантрона</w:t>
      </w:r>
      <w:r w:rsidR="00666DE9">
        <w:t xml:space="preserve"> </w:t>
      </w:r>
      <w:r w:rsidRPr="00ED799C">
        <w:t xml:space="preserve"> </w:t>
      </w:r>
      <w:r>
        <w:t>в ацетонитриле</w:t>
      </w:r>
    </w:p>
    <w:p w14:paraId="1E6E7724" w14:textId="77777777" w:rsidR="00D16092" w:rsidRDefault="00D16092" w:rsidP="008F41B4">
      <w:pPr>
        <w:pStyle w:val="a3"/>
      </w:pPr>
    </w:p>
    <w:p w14:paraId="4B2691C5" w14:textId="1DD00D57" w:rsidR="00DA335D" w:rsidRDefault="00934B5D" w:rsidP="008F41B4">
      <w:pPr>
        <w:pStyle w:val="a3"/>
        <w:rPr>
          <w:noProof/>
        </w:rPr>
      </w:pPr>
      <w:r>
        <w:t xml:space="preserve">Величина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qH</m:t>
            </m:r>
          </m:sub>
        </m:sSub>
      </m:oMath>
      <w:r>
        <w:t xml:space="preserve"> для </w:t>
      </w:r>
      <w:r w:rsidRPr="00934B5D">
        <w:t>некоторых</w:t>
      </w:r>
      <w:r>
        <w:t xml:space="preserve"> фенолов существенно ниже константы скорости реакции, протекающей при каждой встрече реагентов в растворе, однако зависит от вязкости так же, как и константа скорости диффузионно-контролируемой реакции (</w:t>
      </w:r>
      <w:r>
        <w:fldChar w:fldCharType="begin"/>
      </w:r>
      <w:r>
        <w:instrText xml:space="preserve"> REF _Ref135206479 \h </w:instrText>
      </w:r>
      <w:r>
        <w:fldChar w:fldCharType="separate"/>
      </w:r>
      <w:r w:rsidR="00905EF6" w:rsidRPr="00BD5502">
        <w:t xml:space="preserve">Рисунок </w:t>
      </w:r>
      <w:r w:rsidR="00905EF6">
        <w:rPr>
          <w:noProof/>
        </w:rPr>
        <w:t>2</w:t>
      </w:r>
      <w:r>
        <w:fldChar w:fldCharType="end"/>
      </w:r>
      <w:r>
        <w:t xml:space="preserve">). </w:t>
      </w:r>
      <w:r w:rsidR="00BD262E">
        <w:t>Таким образом</w:t>
      </w:r>
      <w:r w:rsidR="00840872">
        <w:t>,</w:t>
      </w:r>
      <w:r w:rsidR="00BD262E">
        <w:t xml:space="preserve"> значения константы </w:t>
      </w:r>
      <w:r w:rsidR="00BD262E">
        <w:lastRenderedPageBreak/>
        <w:t xml:space="preserve">скорости тушения триплетного состояния хинонов фенолами находятся в диапазоне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en-US"/>
              </w:rPr>
              <m:t>qH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~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5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 xml:space="preserve"> - 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 xml:space="preserve"> </m:t>
            </m:r>
            <m:sSup>
              <m:sSupPr>
                <m:ctrlPr>
                  <w:rPr>
                    <w:rFonts w:ascii="Cambria Math" w:hAnsi="Cambria Math"/>
                    <w:b/>
                    <w:bCs/>
                    <w:i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М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-1</m:t>
                </m:r>
              </m:sup>
            </m:sSup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8F779E">
        <w:rPr>
          <w:noProof/>
        </w:rPr>
        <w:t xml:space="preserve">, что применимо и для </w:t>
      </w:r>
      <w:r w:rsidR="008F779E">
        <w:t>пирокатехинов.</w:t>
      </w:r>
    </w:p>
    <w:p w14:paraId="097FB26A" w14:textId="15A9D482" w:rsidR="00FA3293" w:rsidRPr="00FA3293" w:rsidRDefault="00FA3293" w:rsidP="008F41B4">
      <w:pPr>
        <w:pStyle w:val="a3"/>
        <w:rPr>
          <w:i/>
        </w:rPr>
      </w:pPr>
      <w:r w:rsidRPr="00FA3293">
        <w:t xml:space="preserve">При отсутствии добавки </w:t>
      </w:r>
      <w:r w:rsidR="008F779E">
        <w:t>пирокатехина</w:t>
      </w:r>
      <m:oMath>
        <m:r>
          <m:rPr>
            <m:sty m:val="p"/>
          </m:rPr>
          <w:rPr>
            <w:rFonts w:ascii="Cambria Math" w:hAnsi="Cambria Math"/>
          </w:rPr>
          <m:t>Q</m:t>
        </m:r>
        <m:r>
          <w:rPr>
            <w:rFonts w:ascii="Cambria Math" w:hAnsi="Cambria Math"/>
          </w:rPr>
          <m:t>HH</m:t>
        </m:r>
      </m:oMath>
      <w:r w:rsidR="008F779E">
        <w:t>,</w:t>
      </w:r>
      <w:r>
        <w:rPr>
          <w:iCs/>
        </w:rPr>
        <w:t xml:space="preserve"> его концентрация относительно мала, поэтому данный </w:t>
      </w:r>
      <w:r w:rsidR="001B4AD1">
        <w:rPr>
          <w:iCs/>
        </w:rPr>
        <w:t>вариант</w:t>
      </w:r>
      <w:r>
        <w:rPr>
          <w:iCs/>
        </w:rPr>
        <w:t xml:space="preserve"> тушения </w:t>
      </w:r>
      <m:oMath>
        <m:sPre>
          <m:sPrePr>
            <m:ctrlPr>
              <w:rPr>
                <w:rStyle w:val="a9"/>
                <w:rFonts w:ascii="Cambria Math" w:hAnsi="Cambria Math"/>
              </w:rPr>
            </m:ctrlPr>
          </m:sPrePr>
          <m:sub/>
          <m:sup>
            <m:r>
              <m:rPr>
                <m:sty m:val="p"/>
              </m:rPr>
              <w:rPr>
                <w:rStyle w:val="a9"/>
                <w:rFonts w:ascii="Cambria Math" w:hAnsi="Cambria Math"/>
              </w:rPr>
              <m:t>3</m:t>
            </m:r>
          </m:sup>
          <m:e>
            <m:r>
              <m:rPr>
                <m:sty m:val="p"/>
              </m:rPr>
              <w:rPr>
                <w:rStyle w:val="a9"/>
                <w:rFonts w:ascii="Cambria Math" w:hAnsi="Cambria Math"/>
              </w:rPr>
              <m:t>Q</m:t>
            </m:r>
          </m:e>
        </m:sPre>
      </m:oMath>
      <w:r>
        <w:rPr>
          <w:rStyle w:val="a9"/>
        </w:rPr>
        <w:t xml:space="preserve"> почти не реализуется из-за низкой скорости реакции, по сравнению с другими </w:t>
      </w:r>
      <w:r w:rsidR="00AA6957">
        <w:rPr>
          <w:rStyle w:val="a9"/>
        </w:rPr>
        <w:t xml:space="preserve">конкурирующими </w:t>
      </w:r>
      <w:r>
        <w:rPr>
          <w:rStyle w:val="a9"/>
        </w:rPr>
        <w:t>путями</w:t>
      </w:r>
      <w:r w:rsidR="00AA6957">
        <w:rPr>
          <w:rStyle w:val="a9"/>
        </w:rPr>
        <w:t>.</w:t>
      </w:r>
    </w:p>
    <w:p w14:paraId="6F45A88D" w14:textId="586154B0" w:rsidR="00DA335D" w:rsidRDefault="00DA335D" w:rsidP="00A45120">
      <w:pPr>
        <w:pStyle w:val="42"/>
      </w:pPr>
      <w:bookmarkStart w:id="39" w:name="_Toc136296699"/>
      <w:bookmarkStart w:id="40" w:name="_Toc167708162"/>
      <w:bookmarkStart w:id="41" w:name="_Toc168115099"/>
      <w:bookmarkEnd w:id="27"/>
      <w:r>
        <w:t>Радикальные реакции</w:t>
      </w:r>
      <w:bookmarkEnd w:id="39"/>
      <w:bookmarkEnd w:id="40"/>
      <w:bookmarkEnd w:id="41"/>
    </w:p>
    <w:p w14:paraId="28FABCBB" w14:textId="2E831CF9" w:rsidR="00B20030" w:rsidRPr="00B20030" w:rsidRDefault="008C6339" w:rsidP="00A45120">
      <w:pPr>
        <w:pStyle w:val="1"/>
        <w:numPr>
          <w:ilvl w:val="0"/>
          <w:numId w:val="22"/>
        </w:numPr>
      </w:pPr>
      <w:r>
        <w:t>Образование фенолэфира</w:t>
      </w:r>
    </w:p>
    <w:p w14:paraId="5CD7E43C" w14:textId="6C631E0E" w:rsidR="001771C7" w:rsidRPr="005F03F8" w:rsidRDefault="00DA335D" w:rsidP="001771C7">
      <w:pPr>
        <w:pStyle w:val="a3"/>
      </w:pPr>
      <w:r w:rsidRPr="00E303DB">
        <w:t>Отрыв фотовозбужденной молекулой орто-хинона атома водорода от молекулы амина приводит</w:t>
      </w:r>
      <w:r>
        <w:t>,</w:t>
      </w:r>
      <w:r w:rsidRPr="00E303DB">
        <w:t xml:space="preserve"> </w:t>
      </w:r>
      <w:r>
        <w:t xml:space="preserve">как было сказано ранее, </w:t>
      </w:r>
      <w:r w:rsidRPr="00E303DB">
        <w:t xml:space="preserve">к образованию оксифеноксильного и </w:t>
      </w:r>
      <w:r>
        <w:t xml:space="preserve">аминометильного </w:t>
      </w:r>
      <w:r w:rsidRPr="00E303DB">
        <w:t>ради</w:t>
      </w:r>
      <w:r w:rsidRPr="002D37FE">
        <w:t xml:space="preserve">калов. Они могут рекомбинировать и </w:t>
      </w:r>
      <w:r>
        <w:t>формировать</w:t>
      </w:r>
      <w:r w:rsidRPr="002D37FE">
        <w:t xml:space="preserve"> фенолэфир, который является главным первичным продуктом фотовосстановления орто-хинонов</w:t>
      </w:r>
      <w:r>
        <w:t xml:space="preserve"> </w:t>
      </w:r>
      <w:r w:rsidR="00214461" w:rsidRPr="00214461">
        <w:t>(</w:t>
      </w:r>
      <w:r>
        <w:fldChar w:fldCharType="begin"/>
      </w:r>
      <w:r>
        <w:instrText xml:space="preserve"> REF _Ref135329259 \h </w:instrText>
      </w:r>
      <w:r>
        <w:fldChar w:fldCharType="separate"/>
      </w:r>
      <w:r w:rsidR="00905EF6">
        <w:t xml:space="preserve">Схема </w:t>
      </w:r>
      <w:r w:rsidR="00905EF6">
        <w:rPr>
          <w:noProof/>
        </w:rPr>
        <w:t>7</w:t>
      </w:r>
      <w:r>
        <w:fldChar w:fldCharType="end"/>
      </w:r>
      <w:r w:rsidR="00214461" w:rsidRPr="0070324E">
        <w:t>)</w:t>
      </w:r>
      <w:r w:rsidR="005F03F8">
        <w:t xml:space="preserve">. Константа скорости этого процесса согласно </w:t>
      </w:r>
      <w:sdt>
        <w:sdtPr>
          <w:alias w:val="To edit, see citavi.com/edit"/>
          <w:tag w:val="CitaviPlaceholder#f512ee58-1a4e-4911-80f5-0d285f10a0da"/>
          <w:id w:val="-394818090"/>
          <w:placeholder>
            <w:docPart w:val="9C7018DEDBAD4B77AE090E88439604A0"/>
          </w:placeholder>
        </w:sdtPr>
        <w:sdtEndPr/>
        <w:sdtContent>
          <w:r w:rsidR="005F03F8">
            <w:fldChar w:fldCharType="begin"/>
          </w:r>
          <w:r w:rsidR="005C196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E1MGNhZDNlLWI2NDktNGY0MS1hZTQ4LWQyNzNkOGM2YzJmOCIsIlJhbmdlTGVuZ3RoIjo0LCJSZWZlcmVuY2VJZCI6IjM2N2U2N2IzLWQzYzEtNGRiYS1iOGQxLWQ2MzIzZDEzZWM4N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}</w:instrText>
          </w:r>
          <w:r w:rsidR="005F03F8">
            <w:fldChar w:fldCharType="separate"/>
          </w:r>
          <w:r w:rsidR="00186D61">
            <w:t>[17]</w:t>
          </w:r>
          <w:r w:rsidR="005F03F8">
            <w:fldChar w:fldCharType="end"/>
          </w:r>
        </w:sdtContent>
      </w:sdt>
      <w:r w:rsidR="005F03F8" w:rsidRPr="004A4849">
        <w:t xml:space="preserve"> </w:t>
      </w:r>
      <w:r w:rsidR="005F03F8">
        <w:t xml:space="preserve">варьируется в пределах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en-US"/>
              </w:rPr>
              <m:t>r</m:t>
            </m:r>
          </m:sub>
        </m:sSub>
        <m:r>
          <m:rPr>
            <m:sty m:val="bi"/>
          </m:rPr>
          <w:rPr>
            <w:rFonts w:ascii="Cambria Math" w:hAnsi="Cambria Math"/>
          </w:rPr>
          <m:t>~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7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-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 xml:space="preserve"> M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622FE4">
        <w:rPr>
          <w:b/>
          <w:bCs/>
        </w:rPr>
        <w:t xml:space="preserve"> </w:t>
      </w:r>
      <w:r w:rsidR="005F03F8" w:rsidRPr="00F36813">
        <w:t>(для замещенного феноксильного радикала):</w:t>
      </w:r>
    </w:p>
    <w:p w14:paraId="2816E3E2" w14:textId="1FA68AAD" w:rsidR="00DA335D" w:rsidRDefault="00214461" w:rsidP="00DA335D">
      <w:pPr>
        <w:pStyle w:val="af0"/>
      </w:pPr>
      <w:r>
        <w:object w:dxaOrig="6015" w:dyaOrig="1013" w14:anchorId="32FB2C09">
          <v:shape id="_x0000_i1027" type="#_x0000_t75" style="width:465.35pt;height:80pt" o:ole="">
            <v:imagedata r:id="rId23" o:title=""/>
          </v:shape>
          <o:OLEObject Type="Embed" ProgID="ChemDraw.Document.6.0" ShapeID="_x0000_i1027" DrawAspect="Content" ObjectID="_1778831653" r:id="rId24"/>
        </w:object>
      </w:r>
    </w:p>
    <w:p w14:paraId="1ABAE0A5" w14:textId="50F1133F" w:rsidR="00500807" w:rsidRDefault="00DA335D" w:rsidP="001B4AD1">
      <w:pPr>
        <w:pStyle w:val="af2"/>
        <w:jc w:val="center"/>
      </w:pPr>
      <w:bookmarkStart w:id="42" w:name="_Ref135329259"/>
      <w:r>
        <w:t xml:space="preserve">Схема </w:t>
      </w:r>
      <w:r w:rsidR="00C270C6">
        <w:fldChar w:fldCharType="begin"/>
      </w:r>
      <w:r w:rsidR="00C270C6">
        <w:instrText xml:space="preserve"> SEQ Схема \* ARABIC </w:instrText>
      </w:r>
      <w:r w:rsidR="00C270C6">
        <w:fldChar w:fldCharType="separate"/>
      </w:r>
      <w:r w:rsidR="00905EF6">
        <w:rPr>
          <w:noProof/>
        </w:rPr>
        <w:t>7</w:t>
      </w:r>
      <w:r w:rsidR="00C270C6">
        <w:rPr>
          <w:noProof/>
        </w:rPr>
        <w:fldChar w:fldCharType="end"/>
      </w:r>
      <w:bookmarkEnd w:id="42"/>
      <w:r w:rsidR="0070324E">
        <w:t xml:space="preserve"> – </w:t>
      </w:r>
      <w:r>
        <w:t>Механизм образования фенолэфира</w:t>
      </w:r>
    </w:p>
    <w:p w14:paraId="1F95B05E" w14:textId="77777777" w:rsidR="00DC2267" w:rsidRPr="00DC2267" w:rsidRDefault="00DC2267" w:rsidP="00DC2267">
      <w:pPr>
        <w:rPr>
          <w:lang w:eastAsia="ru-RU"/>
        </w:rPr>
      </w:pPr>
    </w:p>
    <w:p w14:paraId="66E3A10B" w14:textId="59B6D0F4" w:rsidR="00AA6957" w:rsidRPr="00AA6957" w:rsidRDefault="00AA6957" w:rsidP="000854F4">
      <w:pPr>
        <w:pStyle w:val="a3"/>
      </w:pPr>
      <w:r>
        <w:t xml:space="preserve">Это основной путь гибели семихиноновых радикалов, поэтому эта реакция должна быть учтена при расчете концентраций компонентов в ходе процесса фотовосставновления. </w:t>
      </w:r>
    </w:p>
    <w:p w14:paraId="4280E275" w14:textId="6A991C94" w:rsidR="008C6339" w:rsidRDefault="008C6339" w:rsidP="00A45120">
      <w:pPr>
        <w:pStyle w:val="1"/>
      </w:pPr>
      <w:r>
        <w:lastRenderedPageBreak/>
        <w:t>Распад фенолэфира</w:t>
      </w:r>
    </w:p>
    <w:p w14:paraId="0459D2A2" w14:textId="4163EC9C" w:rsidR="00182F8F" w:rsidRDefault="008C6339" w:rsidP="001830AD">
      <w:pPr>
        <w:pStyle w:val="a3"/>
      </w:pPr>
      <w:r>
        <w:t>Продукты фотовосстановления о-хинонов аминами являются нестабильными и в темновой реакции</w:t>
      </w:r>
      <w:r w:rsidR="001B4AD1">
        <w:t xml:space="preserve"> распадаются</w:t>
      </w:r>
      <w:r>
        <w:t xml:space="preserve"> на пирокатехин и азот-содержащие соединения </w:t>
      </w:r>
      <w:sdt>
        <w:sdtPr>
          <w:alias w:val="To edit, see citavi.com/edit"/>
          <w:tag w:val="CitaviPlaceholder#156d8c8b-7b2b-4766-83c8-e6acb0ecf695"/>
          <w:id w:val="-1677567287"/>
          <w:placeholder>
            <w:docPart w:val="099FF6D87B71473883D30DA3663CB390"/>
          </w:placeholder>
        </w:sdtPr>
        <w:sdtEndPr/>
        <w:sdtContent>
          <w:r>
            <w:fldChar w:fldCharType="begin"/>
          </w:r>
          <w:r w:rsidR="005C196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kwM2ZlZTE4LTJlNjUtNDNhNy1iY2M2LTM4NDU3ZjY4YmEyYyIsIlJhbmdlTGVuZ3RoIjo0LCJSZWZlcmVuY2VJZCI6IjIwNTE1NjY5LWJlYTktNGUyNC05ZWU3LWZkYzhlZWM1MDhiZ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}</w:instrText>
          </w:r>
          <w:r>
            <w:fldChar w:fldCharType="separate"/>
          </w:r>
          <w:r w:rsidR="00186D61">
            <w:t>[31]</w:t>
          </w:r>
          <w:r>
            <w:fldChar w:fldCharType="end"/>
          </w:r>
        </w:sdtContent>
      </w:sdt>
      <w:r>
        <w:t xml:space="preserve">. Константа скорости реакции порядка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en-US"/>
              </w:rPr>
              <m:t>p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~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 xml:space="preserve"> 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5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-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3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>
        <w:t xml:space="preserve"> </w:t>
      </w:r>
      <w:r w:rsidR="001B4AD1">
        <w:t>.</w:t>
      </w:r>
    </w:p>
    <w:p w14:paraId="74F68E00" w14:textId="47F0A636" w:rsidR="00182F8F" w:rsidRDefault="008C6339" w:rsidP="001830AD">
      <w:pPr>
        <w:pStyle w:val="a3"/>
      </w:pPr>
      <w:r w:rsidRPr="00FA2D51">
        <w:t>Степень устойчивости фенолэфиров</w:t>
      </w:r>
      <w:r w:rsidR="00182F8F">
        <w:t>, в первую очередь,</w:t>
      </w:r>
      <w:r w:rsidRPr="00FA2D51">
        <w:t xml:space="preserve"> зависит от стерических препятствий в новообразованной эфирной группе</w:t>
      </w:r>
      <w:r w:rsidR="001B4AD1">
        <w:t xml:space="preserve"> –</w:t>
      </w:r>
      <w:r>
        <w:t xml:space="preserve"> она </w:t>
      </w:r>
      <w:r w:rsidRPr="00E303DB">
        <w:t>увеличивается при уменьшении объема заместителя рядом с новой эфирной связью</w:t>
      </w:r>
      <w:r w:rsidR="00D70E69">
        <w:t xml:space="preserve"> </w:t>
      </w:r>
      <w:sdt>
        <w:sdtPr>
          <w:alias w:val="To edit, see citavi.com/edit"/>
          <w:tag w:val="CitaviPlaceholder#dce8aa01-e8e5-4395-a555-daccea95d20c"/>
          <w:id w:val="751625437"/>
          <w:placeholder>
            <w:docPart w:val="DefaultPlaceholder_-1854013440"/>
          </w:placeholder>
        </w:sdtPr>
        <w:sdtEndPr/>
        <w:sdtContent>
          <w:r w:rsidR="00D70E69">
            <w:fldChar w:fldCharType="begin"/>
          </w:r>
          <w:r w:rsidR="005C196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U5NDk3YWM3LWZkMDMtNGY3MC04YzM5LTE1Y2MyZmFmMDVkYSIsIlJhbmdlTGVuZ3RoIjo0LCJSZWZlcmVuY2VJZCI6ImNmZTYzZWY3LTJiZGItNDFhNS1iNGRiLTBjMWQxNTZmMTRkZ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}</w:instrText>
          </w:r>
          <w:r w:rsidR="00D70E69">
            <w:fldChar w:fldCharType="separate"/>
          </w:r>
          <w:r w:rsidR="00186D61">
            <w:t>[22]</w:t>
          </w:r>
          <w:r w:rsidR="00D70E69">
            <w:fldChar w:fldCharType="end"/>
          </w:r>
        </w:sdtContent>
      </w:sdt>
      <w:r w:rsidRPr="00E303DB">
        <w:t>.</w:t>
      </w:r>
      <w:r w:rsidR="00182F8F">
        <w:t xml:space="preserve"> Так</w:t>
      </w:r>
      <w:r w:rsidR="001B4AD1">
        <w:t>,</w:t>
      </w:r>
      <w:r w:rsidR="00182F8F">
        <w:t xml:space="preserve"> замена трет-бутильной группы на метильную группу или протон в положении 3 хиноидного кольца значительно снижает скорость распада фенолэфиров</w:t>
      </w:r>
      <w:r w:rsidR="0070324E">
        <w:t xml:space="preserve"> – </w:t>
      </w:r>
      <w:r w:rsidR="00182F8F">
        <w:t xml:space="preserve">величина константы скорости </w:t>
      </w:r>
      <w:r w:rsidR="00182F8F" w:rsidRPr="00513A12">
        <w:t xml:space="preserve">распада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p</m:t>
            </m:r>
          </m:sub>
        </m:sSub>
      </m:oMath>
      <w:r w:rsidR="00182F8F" w:rsidRPr="00513A12">
        <w:t xml:space="preserve"> у</w:t>
      </w:r>
      <w:r w:rsidR="00182F8F">
        <w:t>меньшается на два</w:t>
      </w:r>
      <w:r w:rsidRPr="00E303DB">
        <w:t xml:space="preserve"> </w:t>
      </w:r>
      <w:r w:rsidR="00182F8F">
        <w:t>порядка</w:t>
      </w:r>
      <w:r w:rsidR="001B4AD1">
        <w:t xml:space="preserve">: для </w:t>
      </w:r>
      <w:r w:rsidR="001B4AD1" w:rsidRPr="00513A12">
        <w:t>фенолэфир</w:t>
      </w:r>
      <w:r w:rsidR="001B4AD1">
        <w:t>а</w:t>
      </w:r>
      <w:r w:rsidR="001B4AD1" w:rsidRPr="00513A12">
        <w:t xml:space="preserve"> из 3,5-ди-т</w:t>
      </w:r>
      <w:r w:rsidR="001B4AD1">
        <w:t>рет</w:t>
      </w:r>
      <w:r w:rsidR="001B4AD1" w:rsidRPr="00513A12">
        <w:t xml:space="preserve">-бутил-о-бензохинона и </w:t>
      </w:r>
      <w:r w:rsidR="001B4AD1" w:rsidRPr="00513A12">
        <w:rPr>
          <w:lang w:val="en-US"/>
        </w:rPr>
        <w:t>n</w:t>
      </w:r>
      <w:r w:rsidR="001B4AD1" w:rsidRPr="00513A12">
        <w:t>-Br-</w:t>
      </w:r>
      <w:r w:rsidR="001B4AD1">
        <w:t>ДМА</w:t>
      </w:r>
      <w:r w:rsidR="00182F8F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p</m:t>
            </m:r>
          </m:sub>
        </m:sSub>
        <m:r>
          <w:rPr>
            <w:rFonts w:ascii="Cambria Math" w:hAnsi="Cambria Math"/>
          </w:rPr>
          <m:t>~3.3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-3</m:t>
            </m:r>
          </m:sup>
        </m:sSup>
        <m: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с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 w:rsidR="00182F8F" w:rsidRPr="00513A12">
        <w:t>;</w:t>
      </w:r>
      <w:r w:rsidR="001B4AD1">
        <w:t xml:space="preserve"> для </w:t>
      </w:r>
      <w:r w:rsidR="001B4AD1" w:rsidRPr="00513A12">
        <w:t>фенолэфир</w:t>
      </w:r>
      <w:r w:rsidR="001B4AD1">
        <w:t>а</w:t>
      </w:r>
      <w:r w:rsidR="001B4AD1" w:rsidRPr="00513A12">
        <w:t xml:space="preserve"> из 3-т</w:t>
      </w:r>
      <w:r w:rsidR="001B4AD1">
        <w:t>рет</w:t>
      </w:r>
      <w:r w:rsidR="001B4AD1" w:rsidRPr="00513A12">
        <w:t xml:space="preserve">-бутил-5-метил-о-бензохинона и </w:t>
      </w:r>
      <w:r w:rsidR="001B4AD1" w:rsidRPr="00513A12">
        <w:rPr>
          <w:lang w:val="en-US"/>
        </w:rPr>
        <w:t>n</w:t>
      </w:r>
      <w:r w:rsidR="001B4AD1" w:rsidRPr="00513A12">
        <w:t>-Br-</w:t>
      </w:r>
      <w:r w:rsidR="001B4AD1">
        <w:t>ДМА</w:t>
      </w:r>
      <w:r w:rsidR="00182F8F" w:rsidRPr="00513A12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p</m:t>
            </m:r>
          </m:sub>
        </m:sSub>
        <m:r>
          <w:rPr>
            <w:rFonts w:ascii="Cambria Math" w:hAnsi="Cambria Math"/>
          </w:rPr>
          <m:t>~2.2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-5</m:t>
            </m:r>
          </m:sup>
        </m:sSup>
        <m: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с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 w:rsidR="001B4AD1">
        <w:t>.</w:t>
      </w:r>
    </w:p>
    <w:p w14:paraId="2ADBC66C" w14:textId="4588F538" w:rsidR="001771C7" w:rsidRPr="008E4497" w:rsidRDefault="00D70E69" w:rsidP="001771C7">
      <w:pPr>
        <w:pStyle w:val="a3"/>
      </w:pPr>
      <w:r>
        <w:t>Вторым фактором, влияющим на у</w:t>
      </w:r>
      <w:r w:rsidR="008C6339" w:rsidRPr="00E303DB">
        <w:t>стойчивость</w:t>
      </w:r>
      <w:r>
        <w:t>,</w:t>
      </w:r>
      <w:r w:rsidR="008C6339" w:rsidRPr="00E303DB">
        <w:t xml:space="preserve"> </w:t>
      </w:r>
      <w:r>
        <w:t>являются</w:t>
      </w:r>
      <w:r w:rsidR="008C6339" w:rsidRPr="00E303DB">
        <w:t xml:space="preserve"> </w:t>
      </w:r>
      <w:r>
        <w:t xml:space="preserve">донорно-акцепторные свойства </w:t>
      </w:r>
      <w:r w:rsidRPr="00D70E69">
        <w:t>заместителей</w:t>
      </w:r>
      <w:r w:rsidR="008C6339" w:rsidRPr="00E303DB">
        <w:t xml:space="preserve"> реагентов. Чем слабее электронно-акцепторные свойства хинонов и чем слабее электронно-донорные свойства аминов, тем стабильнее фенолэфиры</w:t>
      </w:r>
      <w:r>
        <w:t xml:space="preserve"> </w:t>
      </w:r>
      <w:sdt>
        <w:sdtPr>
          <w:alias w:val="To edit, see citavi.com/edit"/>
          <w:tag w:val="CitaviPlaceholder#ae2a02cd-3995-47d6-94b7-811b6e5657aa"/>
          <w:id w:val="-1033504779"/>
          <w:placeholder>
            <w:docPart w:val="DefaultPlaceholder_-1854013440"/>
          </w:placeholder>
        </w:sdtPr>
        <w:sdtEndPr/>
        <w:sdtContent>
          <w:r>
            <w:fldChar w:fldCharType="begin"/>
          </w:r>
          <w:r w:rsidR="005C196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U0YjRjMWNiLTRhYzEtNGE0OS05N2ZjLWUyZGU2MjVhYmEzNiIsIlJhbmdlTGVuZ3RoIjo0LCJSZWZlcmVuY2VJZCI6ImNmZTYzZWY3LTJiZGItNDFhNS1iNGRiLTBjMWQxNTZmMTRkZ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}</w:instrText>
          </w:r>
          <w:r>
            <w:fldChar w:fldCharType="separate"/>
          </w:r>
          <w:r w:rsidR="00186D61">
            <w:t>[22]</w:t>
          </w:r>
          <w:r>
            <w:fldChar w:fldCharType="end"/>
          </w:r>
        </w:sdtContent>
      </w:sdt>
      <w:r w:rsidR="008C6339" w:rsidRPr="00FA2D51">
        <w:t>.</w:t>
      </w:r>
      <w:r w:rsidR="008C6339">
        <w:t xml:space="preserve"> </w:t>
      </w:r>
      <w:r>
        <w:t xml:space="preserve">Этот факт объясняется </w:t>
      </w:r>
      <w:r w:rsidR="00A14AF9">
        <w:t>гетеролитическ</w:t>
      </w:r>
      <w:r>
        <w:t>им</w:t>
      </w:r>
      <w:r w:rsidR="00A14AF9">
        <w:t xml:space="preserve"> механизм</w:t>
      </w:r>
      <w:r>
        <w:t>ом распада</w:t>
      </w:r>
      <w:r w:rsidR="00500807">
        <w:t xml:space="preserve"> с образованием</w:t>
      </w:r>
      <w:r w:rsidR="00E00907">
        <w:t>,</w:t>
      </w:r>
      <w:r w:rsidR="00500807">
        <w:t xml:space="preserve"> в конечном итоге</w:t>
      </w:r>
      <w:r w:rsidR="00E00907">
        <w:t>,</w:t>
      </w:r>
      <w:r w:rsidR="00500807">
        <w:t xml:space="preserve"> пирокатехина</w:t>
      </w:r>
      <w:r w:rsidR="00500807" w:rsidRPr="00500807">
        <w:t xml:space="preserve"> </w:t>
      </w:r>
      <w:r w:rsidR="00500807">
        <w:t>(</w:t>
      </w:r>
      <w:r w:rsidR="00B5342D">
        <w:fldChar w:fldCharType="begin"/>
      </w:r>
      <w:r w:rsidR="00B5342D">
        <w:instrText xml:space="preserve"> REF _Ref165524963 \h </w:instrText>
      </w:r>
      <w:r w:rsidR="00B5342D">
        <w:fldChar w:fldCharType="separate"/>
      </w:r>
      <w:r w:rsidR="00905EF6">
        <w:t xml:space="preserve">Схема </w:t>
      </w:r>
      <w:r w:rsidR="00905EF6">
        <w:rPr>
          <w:noProof/>
        </w:rPr>
        <w:t>8</w:t>
      </w:r>
      <w:r w:rsidR="00B5342D">
        <w:fldChar w:fldCharType="end"/>
      </w:r>
      <w:r w:rsidR="00500807">
        <w:t>)</w:t>
      </w:r>
      <w:r w:rsidR="00D16092">
        <w:t xml:space="preserve"> </w:t>
      </w:r>
      <w:sdt>
        <w:sdtPr>
          <w:alias w:val="To edit, see citavi.com/edit"/>
          <w:tag w:val="CitaviPlaceholder#03243cc7-1b4e-4712-8caa-6a0a5aa4c9ec"/>
          <w:id w:val="55441321"/>
          <w:placeholder>
            <w:docPart w:val="7147D755ACEB4BDA80568861BCBBA358"/>
          </w:placeholder>
        </w:sdtPr>
        <w:sdtEndPr/>
        <w:sdtContent>
          <w:r>
            <w:fldChar w:fldCharType="begin"/>
          </w:r>
          <w:r w:rsidR="005C196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QyYWJkZmNhLTY0MTktNDMzOC05YjdlLWNiZGYwNzBmMzA0OSIsIlJhbmdlTGVuZ3RoIjo0LCJSZWZlcmVuY2VJZCI6ImNmZTYzZWY3LTJiZGItNDFhNS1iNGRiLTBjMWQxNTZmMTRkZ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}</w:instrText>
          </w:r>
          <w:r>
            <w:fldChar w:fldCharType="separate"/>
          </w:r>
          <w:r w:rsidR="00186D61">
            <w:t>[22]</w:t>
          </w:r>
          <w:r>
            <w:fldChar w:fldCharType="end"/>
          </w:r>
        </w:sdtContent>
      </w:sdt>
      <w:r w:rsidRPr="008E4497">
        <w:t>:</w:t>
      </w:r>
    </w:p>
    <w:p w14:paraId="42D5B2AA" w14:textId="67CA40E9" w:rsidR="00B5342D" w:rsidRDefault="005034D0" w:rsidP="005034D0">
      <w:pPr>
        <w:pStyle w:val="a3"/>
        <w:ind w:firstLine="0"/>
      </w:pPr>
      <w:r>
        <w:object w:dxaOrig="8852" w:dyaOrig="1275" w14:anchorId="288AEFE9">
          <v:shape id="_x0000_i1028" type="#_x0000_t75" style="width:467.35pt;height:68pt" o:ole="">
            <v:imagedata r:id="rId25" o:title=""/>
          </v:shape>
          <o:OLEObject Type="Embed" ProgID="ChemDraw.Document.6.0" ShapeID="_x0000_i1028" DrawAspect="Content" ObjectID="_1778831654" r:id="rId26"/>
        </w:object>
      </w:r>
    </w:p>
    <w:p w14:paraId="5437CB0F" w14:textId="1D5662FF" w:rsidR="008C6339" w:rsidRDefault="00B5342D" w:rsidP="00E00907">
      <w:pPr>
        <w:pStyle w:val="af2"/>
        <w:jc w:val="center"/>
      </w:pPr>
      <w:bookmarkStart w:id="43" w:name="_Ref165524963"/>
      <w:r>
        <w:t xml:space="preserve">Схема </w:t>
      </w:r>
      <w:r w:rsidR="00C270C6">
        <w:fldChar w:fldCharType="begin"/>
      </w:r>
      <w:r w:rsidR="00C270C6">
        <w:instrText xml:space="preserve"> SEQ Схема \* ARABIC </w:instrText>
      </w:r>
      <w:r w:rsidR="00C270C6">
        <w:fldChar w:fldCharType="separate"/>
      </w:r>
      <w:r w:rsidR="00905EF6">
        <w:rPr>
          <w:noProof/>
        </w:rPr>
        <w:t>8</w:t>
      </w:r>
      <w:r w:rsidR="00C270C6">
        <w:rPr>
          <w:noProof/>
        </w:rPr>
        <w:fldChar w:fldCharType="end"/>
      </w:r>
      <w:bookmarkEnd w:id="43"/>
      <w:r w:rsidR="0070324E">
        <w:t xml:space="preserve"> – </w:t>
      </w:r>
      <w:r>
        <w:t>Механизм распада фенолэфира</w:t>
      </w:r>
    </w:p>
    <w:p w14:paraId="3BA6F0DC" w14:textId="77777777" w:rsidR="00DC2267" w:rsidRPr="00DC2267" w:rsidRDefault="00DC2267" w:rsidP="00DC2267">
      <w:pPr>
        <w:rPr>
          <w:lang w:eastAsia="ru-RU"/>
        </w:rPr>
      </w:pPr>
    </w:p>
    <w:p w14:paraId="72AE9A55" w14:textId="216EC4FD" w:rsidR="001771C7" w:rsidRDefault="00594269" w:rsidP="00CD4E33">
      <w:pPr>
        <w:pStyle w:val="a3"/>
      </w:pPr>
      <w:r>
        <w:lastRenderedPageBreak/>
        <w:t>На</w:t>
      </w:r>
      <w:r w:rsidR="005A4800">
        <w:t xml:space="preserve"> </w:t>
      </w:r>
      <w:r w:rsidR="00446081">
        <w:t>рисунке</w:t>
      </w:r>
      <w:r w:rsidR="005A4800">
        <w:t xml:space="preserve"> </w:t>
      </w:r>
      <w:r w:rsidR="00B03CE1">
        <w:t xml:space="preserve">ниже </w:t>
      </w:r>
      <w:r w:rsidR="005A4800">
        <w:t>приведены некоторы</w:t>
      </w:r>
      <w:r w:rsidR="00E00907">
        <w:t>е</w:t>
      </w:r>
      <w:r w:rsidR="005A4800">
        <w:t xml:space="preserve"> фенолэфир</w:t>
      </w:r>
      <w:r w:rsidR="00E00907">
        <w:t>ы и их константы распада </w:t>
      </w:r>
      <w:sdt>
        <w:sdtPr>
          <w:alias w:val="To edit, see citavi.com/edit"/>
          <w:tag w:val="CitaviPlaceholder#ed7e9ba9-638c-4350-9673-35d126f07094"/>
          <w:id w:val="-2113039868"/>
          <w:placeholder>
            <w:docPart w:val="DefaultPlaceholder_-1854013440"/>
          </w:placeholder>
        </w:sdtPr>
        <w:sdtEndPr/>
        <w:sdtContent>
          <w:r w:rsidR="00810805">
            <w:fldChar w:fldCharType="begin"/>
          </w:r>
          <w:r w:rsidR="005C196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k5NDdmZjgyLTI4OTItNGQ4MC05YTkxLTBkMGRlYjgwMjFhNCIsIlJhbmdlTGVuZ3RoIjo0LCJSZWZlcmVuY2VJZCI6IjIwNTE1NjY5LWJlYTktNGUyNC05ZWU3LWZkYzhlZWM1MDhiZ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}</w:instrText>
          </w:r>
          <w:r w:rsidR="00810805">
            <w:fldChar w:fldCharType="separate"/>
          </w:r>
          <w:r w:rsidR="00186D61">
            <w:t>[31]</w:t>
          </w:r>
          <w:r w:rsidR="00810805">
            <w:fldChar w:fldCharType="end"/>
          </w:r>
        </w:sdtContent>
      </w:sdt>
      <w:r>
        <w:t xml:space="preserve"> (</w:t>
      </w:r>
      <w:r>
        <w:fldChar w:fldCharType="begin"/>
      </w:r>
      <w:r>
        <w:instrText xml:space="preserve"> REF _Ref165762402 \h </w:instrText>
      </w:r>
      <w:r>
        <w:fldChar w:fldCharType="separate"/>
      </w:r>
      <w:r w:rsidR="00905EF6">
        <w:t xml:space="preserve">Рисунок </w:t>
      </w:r>
      <w:r w:rsidR="00905EF6">
        <w:rPr>
          <w:noProof/>
        </w:rPr>
        <w:t>3</w:t>
      </w:r>
      <w:r>
        <w:fldChar w:fldCharType="end"/>
      </w:r>
      <w:r>
        <w:t>)</w:t>
      </w:r>
      <w:r w:rsidR="005A4800">
        <w:t>:</w:t>
      </w:r>
    </w:p>
    <w:p w14:paraId="46DFB084" w14:textId="37431170" w:rsidR="00446081" w:rsidRDefault="009574D7" w:rsidP="001830AD">
      <w:pPr>
        <w:pStyle w:val="a2"/>
      </w:pPr>
      <w:r>
        <w:object w:dxaOrig="9651" w:dyaOrig="5168" w14:anchorId="76483A1D">
          <v:shape id="_x0000_i1029" type="#_x0000_t75" style="width:466pt;height:249.35pt" o:ole="">
            <v:imagedata r:id="rId27" o:title=""/>
          </v:shape>
          <o:OLEObject Type="Embed" ProgID="ChemDraw.Document.6.0" ShapeID="_x0000_i1029" DrawAspect="Content" ObjectID="_1778831655" r:id="rId28"/>
        </w:object>
      </w:r>
    </w:p>
    <w:p w14:paraId="7A48FE7A" w14:textId="5BE9D4DF" w:rsidR="00E35DFB" w:rsidRDefault="00446081" w:rsidP="001771C7">
      <w:pPr>
        <w:pStyle w:val="af2"/>
      </w:pPr>
      <w:bookmarkStart w:id="44" w:name="_Ref165762402"/>
      <w:r>
        <w:t xml:space="preserve">Рисунок </w:t>
      </w:r>
      <w:r w:rsidR="00C270C6">
        <w:fldChar w:fldCharType="begin"/>
      </w:r>
      <w:r w:rsidR="00C270C6">
        <w:instrText xml:space="preserve"> SEQ Рисунок \* ARABIC </w:instrText>
      </w:r>
      <w:r w:rsidR="00C270C6">
        <w:fldChar w:fldCharType="separate"/>
      </w:r>
      <w:r w:rsidR="00905EF6">
        <w:rPr>
          <w:noProof/>
        </w:rPr>
        <w:t>3</w:t>
      </w:r>
      <w:r w:rsidR="00C270C6">
        <w:rPr>
          <w:noProof/>
        </w:rPr>
        <w:fldChar w:fldCharType="end"/>
      </w:r>
      <w:bookmarkEnd w:id="44"/>
      <w:r w:rsidR="0070324E">
        <w:t xml:space="preserve"> – </w:t>
      </w:r>
      <w:r>
        <w:t>Константы распада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p</m:t>
            </m:r>
          </m:sub>
        </m:sSub>
        <m:r>
          <m:rPr>
            <m:sty m:val="p"/>
          </m:rPr>
          <w:rPr>
            <w:rFonts w:ascii="Cambria Math" w:hAnsi="Cambria Math"/>
          </w:rPr>
          <m:t>*1000</m:t>
        </m:r>
      </m:oMath>
      <w:r>
        <w:t xml:space="preserve"> для разных </w:t>
      </w:r>
      <w:r w:rsidRPr="001771C7">
        <w:t>фенолэфиров</w:t>
      </w:r>
    </w:p>
    <w:p w14:paraId="54394CB5" w14:textId="77777777" w:rsidR="001771C7" w:rsidRPr="001771C7" w:rsidRDefault="001771C7" w:rsidP="001771C7">
      <w:pPr>
        <w:rPr>
          <w:lang w:eastAsia="ru-RU"/>
        </w:rPr>
      </w:pPr>
    </w:p>
    <w:p w14:paraId="18508A70" w14:textId="6D2BAA06" w:rsidR="00CE08C2" w:rsidRPr="00CE08C2" w:rsidRDefault="0008021A" w:rsidP="000854F4">
      <w:pPr>
        <w:pStyle w:val="a3"/>
      </w:pPr>
      <w:r>
        <w:t>Несмотря</w:t>
      </w:r>
      <w:r w:rsidR="00CE08C2">
        <w:t xml:space="preserve"> на то, что</w:t>
      </w:r>
      <w:r w:rsidR="00904DB4">
        <w:t xml:space="preserve"> реакция</w:t>
      </w:r>
      <w:r w:rsidR="00CE08C2">
        <w:t xml:space="preserve"> </w:t>
      </w:r>
      <w:r w:rsidR="006906C8">
        <w:t>распада</w:t>
      </w:r>
      <w:r w:rsidR="00CE08C2">
        <w:t xml:space="preserve"> фенолэфира</w:t>
      </w:r>
      <w:r w:rsidR="00904DB4">
        <w:t xml:space="preserve"> </w:t>
      </w:r>
      <w:commentRangeStart w:id="45"/>
      <w:r w:rsidR="00904DB4">
        <w:t>имеет</w:t>
      </w:r>
      <w:commentRangeEnd w:id="45"/>
      <w:r w:rsidR="00EA76A6">
        <w:rPr>
          <w:rStyle w:val="af6"/>
          <w:rFonts w:asciiTheme="minorHAnsi" w:eastAsia="SimSun" w:hAnsiTheme="minorHAnsi" w:cstheme="minorBidi"/>
          <w:color w:val="auto"/>
          <w:lang w:eastAsia="en-US"/>
        </w:rPr>
        <w:commentReference w:id="45"/>
      </w:r>
      <w:r w:rsidR="00904DB4">
        <w:t xml:space="preserve"> низкое значение константы скорости, это</w:t>
      </w:r>
      <w:r w:rsidR="00CE08C2">
        <w:t xml:space="preserve"> </w:t>
      </w:r>
      <w:r w:rsidR="00EA76A6">
        <w:t>единственная</w:t>
      </w:r>
      <w:r w:rsidR="00CE08C2">
        <w:t xml:space="preserve"> реакция </w:t>
      </w:r>
      <w:r w:rsidR="00EA76A6">
        <w:t>распада фенолэфира</w:t>
      </w:r>
      <w:r w:rsidR="00CE08C2">
        <w:t xml:space="preserve">, </w:t>
      </w:r>
      <w:r w:rsidR="00904DB4">
        <w:t>поэтому не может быть исключена из расчета</w:t>
      </w:r>
      <w:r w:rsidR="008B64B9">
        <w:rPr>
          <w:iCs/>
        </w:rPr>
        <w:t>.</w:t>
      </w:r>
    </w:p>
    <w:p w14:paraId="3B1AECA2" w14:textId="45FB06EA" w:rsidR="00E35DFB" w:rsidRDefault="00E35DFB" w:rsidP="00A45120">
      <w:pPr>
        <w:pStyle w:val="1"/>
      </w:pPr>
      <w:r>
        <w:t xml:space="preserve"> </w:t>
      </w:r>
      <w:r w:rsidR="00B20030">
        <w:t xml:space="preserve">Диспропорционирование </w:t>
      </w:r>
      <w:r w:rsidR="00B20030" w:rsidRPr="00E303DB">
        <w:t>оксифеноксильных радикалов</w:t>
      </w:r>
    </w:p>
    <w:p w14:paraId="30870FB3" w14:textId="36730A6A" w:rsidR="004016A9" w:rsidRPr="004E010E" w:rsidRDefault="000854F4" w:rsidP="001830AD">
      <w:pPr>
        <w:pStyle w:val="a3"/>
      </w:pPr>
      <w:r>
        <w:t>Помимо рассмотренных вариантов</w:t>
      </w:r>
      <w:r w:rsidR="00DA335D" w:rsidRPr="00E303DB">
        <w:t xml:space="preserve"> возможна реакция диспропорционирования оксифеноксильных радикалов с образованием пирокатехина и о-хинона.</w:t>
      </w:r>
      <w:r w:rsidR="004016A9">
        <w:t xml:space="preserve"> </w:t>
      </w:r>
      <w:r w:rsidR="004016A9" w:rsidRPr="004E010E">
        <w:t xml:space="preserve">В работе </w:t>
      </w:r>
      <w:sdt>
        <w:sdtPr>
          <w:alias w:val="To edit, see citavi.com/edit"/>
          <w:tag w:val="CitaviPlaceholder#853a1813-8575-48a0-91f8-880ba4c91546"/>
          <w:id w:val="-393584676"/>
          <w:placeholder>
            <w:docPart w:val="4F238C2CF1FE4F27B10F581531603CF4"/>
          </w:placeholder>
        </w:sdtPr>
        <w:sdtEndPr/>
        <w:sdtContent>
          <w:r w:rsidR="004016A9" w:rsidRPr="004E010E">
            <w:fldChar w:fldCharType="begin"/>
          </w:r>
          <w:r w:rsidR="005C196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NmMDIwZGZlLTU0ODctNGE0ZS1iYzJhLWJlZjRjYjUyODNjOSIsIlJhbmdlTGVuZ3RoIjo0LCJSZWZlcmVuY2VJZCI6ImVkNTUwYzcxLTRjNTUtNDQ1MC04YjI1LWFmMmNhMzg3MzAy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}</w:instrText>
          </w:r>
          <w:r w:rsidR="004016A9" w:rsidRPr="004E010E">
            <w:fldChar w:fldCharType="separate"/>
          </w:r>
          <w:r w:rsidR="00186D61">
            <w:t>[32]</w:t>
          </w:r>
          <w:r w:rsidR="004016A9" w:rsidRPr="004E010E">
            <w:fldChar w:fldCharType="end"/>
          </w:r>
        </w:sdtContent>
      </w:sdt>
      <w:r w:rsidR="004016A9" w:rsidRPr="004E010E">
        <w:t xml:space="preserve"> по определению механизма ингибирования в системе о-хинон – Н-донор были проведены реакции в обычных условиях термоинициирования и при облучении </w:t>
      </w:r>
      <w:r w:rsidR="00CD4E33">
        <w:t>светом</w:t>
      </w:r>
      <w:r w:rsidR="004016A9" w:rsidRPr="004E010E">
        <w:t>.</w:t>
      </w:r>
      <w:r w:rsidR="004016A9">
        <w:t xml:space="preserve"> </w:t>
      </w:r>
      <w:r w:rsidR="004016A9" w:rsidRPr="004E010E">
        <w:t xml:space="preserve">Известно, что пирокатехины и оксифеноксильные радикалы </w:t>
      </w:r>
      <w:r w:rsidR="00CD4E33">
        <w:t>являются</w:t>
      </w:r>
      <w:r w:rsidR="004016A9" w:rsidRPr="004E010E">
        <w:t xml:space="preserve"> ингибитор</w:t>
      </w:r>
      <w:r w:rsidR="00CD4E33">
        <w:t>ами</w:t>
      </w:r>
      <w:r w:rsidR="004016A9" w:rsidRPr="004E010E">
        <w:t xml:space="preserve"> радикальной полимеризации </w:t>
      </w:r>
      <w:sdt>
        <w:sdtPr>
          <w:alias w:val="To edit, see citavi.com/edit"/>
          <w:tag w:val="CitaviPlaceholder#6a9b8cb3-4fc4-453e-8a3e-e0cb42b303e4"/>
          <w:id w:val="-923252913"/>
          <w:placeholder>
            <w:docPart w:val="9EED6A1F8F954FD9A80C0BAD527960CB"/>
          </w:placeholder>
        </w:sdtPr>
        <w:sdtEndPr/>
        <w:sdtContent>
          <w:r w:rsidR="004016A9" w:rsidRPr="004E010E">
            <w:fldChar w:fldCharType="begin"/>
          </w:r>
          <w:r w:rsidR="005C196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k5OTQ2MjM2LTNkZWEtNDQ3Yi05M2I5LTRiOWVhMTRmODYwYSIsIlJhbmdlTGVuZ3RoIjozLCJSZWZlcmVuY2VJZCI6IjMyMGMyY2Q0LThlNjctNGZlMS1iODRiLTBkYTZjYzc3N2VkN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}</w:instrText>
          </w:r>
          <w:r w:rsidR="004016A9" w:rsidRPr="004E010E">
            <w:fldChar w:fldCharType="separate"/>
          </w:r>
          <w:r w:rsidR="00186D61">
            <w:t>[33, 34]</w:t>
          </w:r>
          <w:r w:rsidR="004016A9" w:rsidRPr="004E010E">
            <w:fldChar w:fldCharType="end"/>
          </w:r>
        </w:sdtContent>
      </w:sdt>
      <w:r w:rsidR="004016A9" w:rsidRPr="004E010E">
        <w:t>.</w:t>
      </w:r>
      <w:r w:rsidR="004016A9">
        <w:t xml:space="preserve"> </w:t>
      </w:r>
      <w:r w:rsidR="004016A9" w:rsidRPr="004E010E">
        <w:t xml:space="preserve">Поэтому влияние продуктов фотовосстановления о-бензохинонов в присутствии аминов на </w:t>
      </w:r>
      <w:r w:rsidR="004016A9" w:rsidRPr="004E010E">
        <w:lastRenderedPageBreak/>
        <w:t xml:space="preserve">полимеризацию ММА </w:t>
      </w:r>
      <w:r w:rsidR="00096012">
        <w:t>было определено при</w:t>
      </w:r>
      <w:r w:rsidR="004016A9" w:rsidRPr="004E010E">
        <w:t xml:space="preserve"> предварительно</w:t>
      </w:r>
      <w:r w:rsidR="00096012">
        <w:t>м</w:t>
      </w:r>
      <w:r w:rsidR="004016A9" w:rsidRPr="004E010E">
        <w:t xml:space="preserve"> </w:t>
      </w:r>
      <w:r w:rsidR="00CD4E33">
        <w:t>экспонировани</w:t>
      </w:r>
      <w:r w:rsidR="00096012">
        <w:t>и</w:t>
      </w:r>
      <w:r w:rsidR="004016A9" w:rsidRPr="004E010E">
        <w:t xml:space="preserve"> мономера, содержащего хинон и амин с последующей полимеризацией в темновом режиме. </w:t>
      </w:r>
      <w:r w:rsidR="00C6738B">
        <w:t xml:space="preserve">Наблюдалось, </w:t>
      </w:r>
      <w:r w:rsidR="004016A9" w:rsidRPr="004E010E">
        <w:t>ингибирование реакции, при этом по отдельности хинон и амины на кинетику полимеризации не влия</w:t>
      </w:r>
      <w:r w:rsidR="00C6738B">
        <w:t>ли</w:t>
      </w:r>
      <w:r w:rsidR="004016A9" w:rsidRPr="004E010E">
        <w:t xml:space="preserve"> </w:t>
      </w:r>
      <w:sdt>
        <w:sdtPr>
          <w:alias w:val="To edit, see citavi.com/edit"/>
          <w:tag w:val="CitaviPlaceholder#5d446b03-f85e-4d07-aab2-6d0e830979be"/>
          <w:id w:val="-8454327"/>
          <w:placeholder>
            <w:docPart w:val="AB9A2448EDE443A1B8338768DFC891BD"/>
          </w:placeholder>
        </w:sdtPr>
        <w:sdtEndPr/>
        <w:sdtContent>
          <w:r w:rsidR="004016A9" w:rsidRPr="004E010E">
            <w:fldChar w:fldCharType="begin"/>
          </w:r>
          <w:r w:rsidR="005C196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FhZjE4NjEwLTQwM2ItNDY4OS05ZDVmLWM4MmRhOTM5OWEzMyIsIlJhbmdlTGVuZ3RoIjo0LCJSZWZlcmVuY2VJZCI6ImVkNTUwYzcxLTRjNTUtNDQ1MC04YjI1LWFmMmNhMzg3MzAy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}</w:instrText>
          </w:r>
          <w:r w:rsidR="004016A9" w:rsidRPr="004E010E">
            <w:fldChar w:fldCharType="separate"/>
          </w:r>
          <w:r w:rsidR="00186D61">
            <w:t>[32]</w:t>
          </w:r>
          <w:r w:rsidR="004016A9" w:rsidRPr="004E010E">
            <w:fldChar w:fldCharType="end"/>
          </w:r>
        </w:sdtContent>
      </w:sdt>
      <w:r w:rsidR="004016A9" w:rsidRPr="004E010E">
        <w:t xml:space="preserve">. </w:t>
      </w:r>
      <w:r w:rsidR="00806E07">
        <w:t>Таким образом,</w:t>
      </w:r>
      <w:r w:rsidR="004016A9" w:rsidRPr="004E010E">
        <w:t xml:space="preserve"> ингибитор образуется во время облучения растворов хинона и амина в ММА в результате реакции фотовосстановления хинона</w:t>
      </w:r>
      <w:r w:rsidR="00806E07">
        <w:t>.</w:t>
      </w:r>
      <w:r w:rsidR="006E0737" w:rsidRPr="00513A12">
        <w:t xml:space="preserve"> </w:t>
      </w:r>
      <w:sdt>
        <w:sdtPr>
          <w:rPr>
            <w:lang w:val="en-US"/>
          </w:rPr>
          <w:alias w:val="To edit, see citavi.com/edit"/>
          <w:tag w:val="CitaviPlaceholder#f7bdfb11-2335-4133-a72e-8f8d989c7f4f"/>
          <w:id w:val="-1748412419"/>
          <w:placeholder>
            <w:docPart w:val="78709DC0B9324369B5EE21E45B77CB20"/>
          </w:placeholder>
        </w:sdtPr>
        <w:sdtEndPr/>
        <w:sdtContent>
          <w:r w:rsidR="006E0737" w:rsidRPr="00513A12">
            <w:rPr>
              <w:lang w:val="en-US"/>
            </w:rPr>
            <w:fldChar w:fldCharType="begin"/>
          </w:r>
          <w:r w:rsidR="005C1961">
            <w:rPr>
              <w:lang w:val="en-US"/>
            </w:rPr>
            <w:instrText>ADDIN</w:instrText>
          </w:r>
          <w:r w:rsidR="005C1961" w:rsidRPr="00F56D78">
            <w:instrText xml:space="preserve"> </w:instrText>
          </w:r>
          <w:r w:rsidR="005C1961">
            <w:rPr>
              <w:lang w:val="en-US"/>
            </w:rPr>
            <w:instrText>CitaviPlaceholder</w:instrText>
          </w:r>
          <w:r w:rsidR="005C1961" w:rsidRPr="00F56D78">
            <w:instrText>{</w:instrText>
          </w:r>
          <w:r w:rsidR="005C1961">
            <w:rPr>
              <w:lang w:val="en-US"/>
            </w:rPr>
            <w:instrText>eyIkaWQiOiIxIiwiJHR</w:instrText>
          </w:r>
          <w:r w:rsidR="005C1961" w:rsidRPr="00F56D78">
            <w:instrText>5</w:instrText>
          </w:r>
          <w:r w:rsidR="005C1961">
            <w:rPr>
              <w:lang w:val="en-US"/>
            </w:rPr>
            <w:instrText>cGUiOiJTd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lzc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FjYWRlbWljLkNpdGF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aS</w:instrText>
          </w:r>
          <w:r w:rsidR="005C1961" w:rsidRPr="00F56D78">
            <w:instrText>5</w:instrText>
          </w:r>
          <w:r w:rsidR="005C1961">
            <w:rPr>
              <w:lang w:val="en-US"/>
            </w:rPr>
            <w:instrText>DaXRhdGlvbnMuV</w:instrText>
          </w:r>
          <w:r w:rsidR="005C1961" w:rsidRPr="00F56D78">
            <w:instrText>29</w:instrText>
          </w:r>
          <w:r w:rsidR="005C1961">
            <w:rPr>
              <w:lang w:val="en-US"/>
            </w:rPr>
            <w:instrText>yZFBsYWNlaG</w:instrText>
          </w:r>
          <w:r w:rsidR="005C1961" w:rsidRPr="00F56D78">
            <w:instrText>9</w:instrText>
          </w:r>
          <w:r w:rsidR="005C1961">
            <w:rPr>
              <w:lang w:val="en-US"/>
            </w:rPr>
            <w:instrText>sZGVyLCBTd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lzc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FjYWRlbWljLkNpdGF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aSIsIkVudHJpZXMiOlt</w:instrText>
          </w:r>
          <w:r w:rsidR="005C1961" w:rsidRPr="00F56D78">
            <w:instrText>7</w:instrText>
          </w:r>
          <w:r w:rsidR="005C1961">
            <w:rPr>
              <w:lang w:val="en-US"/>
            </w:rPr>
            <w:instrText>IiRpZCI</w:instrText>
          </w:r>
          <w:r w:rsidR="005C1961" w:rsidRPr="00F56D78">
            <w:instrText>6</w:instrText>
          </w:r>
          <w:r w:rsidR="005C1961">
            <w:rPr>
              <w:lang w:val="en-US"/>
            </w:rPr>
            <w:instrText>IjIiLCIkdHlwZSI</w:instrText>
          </w:r>
          <w:r w:rsidR="005C1961" w:rsidRPr="00F56D78">
            <w:instrText>6</w:instrText>
          </w:r>
          <w:r w:rsidR="005C1961">
            <w:rPr>
              <w:lang w:val="en-US"/>
            </w:rPr>
            <w:instrText>IlN</w:instrText>
          </w:r>
          <w:r w:rsidR="005C1961" w:rsidRPr="00F56D78">
            <w:instrText>3</w:instrText>
          </w:r>
          <w:r w:rsidR="005C1961">
            <w:rPr>
              <w:lang w:val="en-US"/>
            </w:rPr>
            <w:instrText>aXNzQWNhZGVtaWMuQ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l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YXZpLkNpdGF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aW</w:instrText>
          </w:r>
          <w:r w:rsidR="005C1961" w:rsidRPr="00F56D78">
            <w:instrText>9</w:instrText>
          </w:r>
          <w:r w:rsidR="005C1961">
            <w:rPr>
              <w:lang w:val="en-US"/>
            </w:rPr>
            <w:instrText>ucy</w:instrText>
          </w:r>
          <w:r w:rsidR="005C1961" w:rsidRPr="00F56D78">
            <w:instrText>5</w:instrText>
          </w:r>
          <w:r w:rsidR="005C1961">
            <w:rPr>
              <w:lang w:val="en-US"/>
            </w:rPr>
            <w:instrText>Xb</w:instrText>
          </w:r>
          <w:r w:rsidR="005C1961" w:rsidRPr="00F56D78">
            <w:instrText>3</w:instrText>
          </w:r>
          <w:r w:rsidR="005C1961">
            <w:rPr>
              <w:lang w:val="en-US"/>
            </w:rPr>
            <w:instrText>JkUGxhY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Vob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xkZXJFbnRyeSwgU</w:instrText>
          </w:r>
          <w:r w:rsidR="005C1961" w:rsidRPr="00F56D78">
            <w:instrText>3</w:instrText>
          </w:r>
          <w:r w:rsidR="005C1961">
            <w:rPr>
              <w:lang w:val="en-US"/>
            </w:rPr>
            <w:instrText>dpc</w:instrText>
          </w:r>
          <w:r w:rsidR="005C1961" w:rsidRPr="00F56D78">
            <w:instrText>3</w:instrText>
          </w:r>
          <w:r w:rsidR="005C1961">
            <w:rPr>
              <w:lang w:val="en-US"/>
            </w:rPr>
            <w:instrText>NBY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FkZW</w:instrText>
          </w:r>
          <w:r w:rsidR="005C1961" w:rsidRPr="00F56D78">
            <w:instrText>1</w:instrText>
          </w:r>
          <w:r w:rsidR="005C1961">
            <w:rPr>
              <w:lang w:val="en-US"/>
            </w:rPr>
            <w:instrText>pYy</w:instrText>
          </w:r>
          <w:r w:rsidR="005C1961" w:rsidRPr="00F56D78">
            <w:instrText>5</w:instrText>
          </w:r>
          <w:r w:rsidR="005C1961">
            <w:rPr>
              <w:lang w:val="en-US"/>
            </w:rPr>
            <w:instrText>DaXRhdmkiLCJJZCI</w:instrText>
          </w:r>
          <w:r w:rsidR="005C1961" w:rsidRPr="00F56D78">
            <w:instrText>6</w:instrText>
          </w:r>
          <w:r w:rsidR="005C1961">
            <w:rPr>
              <w:lang w:val="en-US"/>
            </w:rPr>
            <w:instrText>IjUyMjczZGJjLWI</w:instrText>
          </w:r>
          <w:r w:rsidR="005C1961" w:rsidRPr="00F56D78">
            <w:instrText>1</w:instrText>
          </w:r>
          <w:r w:rsidR="005C1961">
            <w:rPr>
              <w:lang w:val="en-US"/>
            </w:rPr>
            <w:instrText>YmMtNGI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Mi</w:instrText>
          </w:r>
          <w:r w:rsidR="005C1961" w:rsidRPr="00F56D78">
            <w:instrText>04</w:instrText>
          </w:r>
          <w:r w:rsidR="005C1961">
            <w:rPr>
              <w:lang w:val="en-US"/>
            </w:rPr>
            <w:instrText>NGVmLTc</w:instrText>
          </w:r>
          <w:r w:rsidR="005C1961" w:rsidRPr="00F56D78">
            <w:instrText>4</w:instrText>
          </w:r>
          <w:r w:rsidR="005C1961">
            <w:rPr>
              <w:lang w:val="en-US"/>
            </w:rPr>
            <w:instrText>ZTY</w:instrText>
          </w:r>
          <w:r w:rsidR="005C1961" w:rsidRPr="00F56D78">
            <w:instrText>3</w:instrText>
          </w:r>
          <w:r w:rsidR="005C1961">
            <w:rPr>
              <w:lang w:val="en-US"/>
            </w:rPr>
            <w:instrText>OWMzNzA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NyIsIlJhbmdlTGVuZ</w:instrText>
          </w:r>
          <w:r w:rsidR="005C1961" w:rsidRPr="00F56D78">
            <w:instrText>3</w:instrText>
          </w:r>
          <w:r w:rsidR="005C1961">
            <w:rPr>
              <w:lang w:val="en-US"/>
            </w:rPr>
            <w:instrText>RoIjo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LCJSZWZlcmVuY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VJZCI</w:instrText>
          </w:r>
          <w:r w:rsidR="005C1961" w:rsidRPr="00F56D78">
            <w:instrText>6</w:instrText>
          </w:r>
          <w:r w:rsidR="005C1961">
            <w:rPr>
              <w:lang w:val="en-US"/>
            </w:rPr>
            <w:instrText>IjMyMGMyY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Q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LThlNjctNGZlMS</w:instrText>
          </w:r>
          <w:r w:rsidR="005C1961" w:rsidRPr="00F56D78">
            <w:instrText>1</w:instrText>
          </w:r>
          <w:r w:rsidR="005C1961">
            <w:rPr>
              <w:lang w:val="en-US"/>
            </w:rPr>
            <w:instrText>iODRiLTBkYTZjYzc</w:instrText>
          </w:r>
          <w:r w:rsidR="005C1961" w:rsidRPr="00F56D78">
            <w:instrText>3</w:instrText>
          </w:r>
          <w:r w:rsidR="005C1961">
            <w:rPr>
              <w:lang w:val="en-US"/>
            </w:rPr>
            <w:instrText>N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VkNyIsIlBhZ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VSYW</w:instrText>
          </w:r>
          <w:r w:rsidR="005C1961" w:rsidRPr="00F56D78">
            <w:instrText>5</w:instrText>
          </w:r>
          <w:r w:rsidR="005C1961">
            <w:rPr>
              <w:lang w:val="en-US"/>
            </w:rPr>
            <w:instrText>nZSI</w:instrText>
          </w:r>
          <w:r w:rsidR="005C1961" w:rsidRPr="00F56D78">
            <w:instrText>6</w:instrText>
          </w:r>
          <w:r w:rsidR="005C1961">
            <w:rPr>
              <w:lang w:val="en-US"/>
            </w:rPr>
            <w:instrText>eyIkaWQiOiIzIiwiJHR</w:instrText>
          </w:r>
          <w:r w:rsidR="005C1961" w:rsidRPr="00F56D78">
            <w:instrText>5</w:instrText>
          </w:r>
          <w:r w:rsidR="005C1961">
            <w:rPr>
              <w:lang w:val="en-US"/>
            </w:rPr>
            <w:instrText>cGUiOiJTd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lzc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FjYWRlbWljLlBhZ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VSYW</w:instrText>
          </w:r>
          <w:r w:rsidR="005C1961" w:rsidRPr="00F56D78">
            <w:instrText>5</w:instrText>
          </w:r>
          <w:r w:rsidR="005C1961">
            <w:rPr>
              <w:lang w:val="en-US"/>
            </w:rPr>
            <w:instrText>nZSwgU</w:instrText>
          </w:r>
          <w:r w:rsidR="005C1961" w:rsidRPr="00F56D78">
            <w:instrText>3</w:instrText>
          </w:r>
          <w:r w:rsidR="005C1961">
            <w:rPr>
              <w:lang w:val="en-US"/>
            </w:rPr>
            <w:instrText>dpc</w:instrText>
          </w:r>
          <w:r w:rsidR="005C1961" w:rsidRPr="00F56D78">
            <w:instrText>3</w:instrText>
          </w:r>
          <w:r w:rsidR="005C1961">
            <w:rPr>
              <w:lang w:val="en-US"/>
            </w:rPr>
            <w:instrText>NBY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FkZW</w:instrText>
          </w:r>
          <w:r w:rsidR="005C1961" w:rsidRPr="00F56D78">
            <w:instrText>1</w:instrText>
          </w:r>
          <w:r w:rsidR="005C1961">
            <w:rPr>
              <w:lang w:val="en-US"/>
            </w:rPr>
            <w:instrText>pYyIsIkVuZFBhZ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UiOnsiJGlkIjoiNCIsIiR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eXBlIjoiU</w:instrText>
          </w:r>
          <w:r w:rsidR="005C1961" w:rsidRPr="00F56D78">
            <w:instrText>3</w:instrText>
          </w:r>
          <w:r w:rsidR="005C1961">
            <w:rPr>
              <w:lang w:val="en-US"/>
            </w:rPr>
            <w:instrText>dpc</w:instrText>
          </w:r>
          <w:r w:rsidR="005C1961" w:rsidRPr="00F56D78">
            <w:instrText>3</w:instrText>
          </w:r>
          <w:r w:rsidR="005C1961">
            <w:rPr>
              <w:lang w:val="en-US"/>
            </w:rPr>
            <w:instrText>NBY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FkZW</w:instrText>
          </w:r>
          <w:r w:rsidR="005C1961" w:rsidRPr="00F56D78">
            <w:instrText>1</w:instrText>
          </w:r>
          <w:r w:rsidR="005C1961">
            <w:rPr>
              <w:lang w:val="en-US"/>
            </w:rPr>
            <w:instrText>pYy</w:instrText>
          </w:r>
          <w:r w:rsidR="005C1961" w:rsidRPr="00F56D78">
            <w:instrText>5</w:instrText>
          </w:r>
          <w:r w:rsidR="005C1961">
            <w:rPr>
              <w:lang w:val="en-US"/>
            </w:rPr>
            <w:instrText>QYWdlTnVtYmVyLCBTd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lzc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FjYWRlbWljIiwiSXNGdWxseU</w:instrText>
          </w:r>
          <w:r w:rsidR="005C1961" w:rsidRPr="00F56D78">
            <w:instrText>51</w:instrText>
          </w:r>
          <w:r w:rsidR="005C1961">
            <w:rPr>
              <w:lang w:val="en-US"/>
            </w:rPr>
            <w:instrText>bWVyaWMiOmZhbHNlLCJOdW</w:instrText>
          </w:r>
          <w:r w:rsidR="005C1961" w:rsidRPr="00F56D78">
            <w:instrText>1</w:instrText>
          </w:r>
          <w:r w:rsidR="005C1961">
            <w:rPr>
              <w:lang w:val="en-US"/>
            </w:rPr>
            <w:instrText>iZXJpbmdUeXBlIjowLCJOdW</w:instrText>
          </w:r>
          <w:r w:rsidR="005C1961" w:rsidRPr="00F56D78">
            <w:instrText>1</w:instrText>
          </w:r>
          <w:r w:rsidR="005C1961">
            <w:rPr>
              <w:lang w:val="en-US"/>
            </w:rPr>
            <w:instrText>lcmFsU</w:instrText>
          </w:r>
          <w:r w:rsidR="005C1961" w:rsidRPr="00F56D78">
            <w:instrText>3</w:instrText>
          </w:r>
          <w:r w:rsidR="005C1961">
            <w:rPr>
              <w:lang w:val="en-US"/>
            </w:rPr>
            <w:instrText>lzdGVtIjowfSwiTnVtYmVyaW</w:instrText>
          </w:r>
          <w:r w:rsidR="005C1961" w:rsidRPr="00F56D78">
            <w:instrText>5</w:instrText>
          </w:r>
          <w:r w:rsidR="005C1961">
            <w:rPr>
              <w:lang w:val="en-US"/>
            </w:rPr>
            <w:instrText>nVHlwZSI</w:instrText>
          </w:r>
          <w:r w:rsidR="005C1961" w:rsidRPr="00F56D78">
            <w:instrText>6</w:instrText>
          </w:r>
          <w:r w:rsidR="005C1961">
            <w:rPr>
              <w:lang w:val="en-US"/>
            </w:rPr>
            <w:instrText>MCwiTnVtZXJhbFN</w:instrText>
          </w:r>
          <w:r w:rsidR="005C1961" w:rsidRPr="00F56D78">
            <w:instrText>5</w:instrText>
          </w:r>
          <w:r w:rsidR="005C1961">
            <w:rPr>
              <w:lang w:val="en-US"/>
            </w:rPr>
            <w:instrText>c</w:instrText>
          </w:r>
          <w:r w:rsidR="005C1961" w:rsidRPr="00F56D78">
            <w:instrText>3</w:instrText>
          </w:r>
          <w:r w:rsidR="005C1961">
            <w:rPr>
              <w:lang w:val="en-US"/>
            </w:rPr>
            <w:instrText>RlbSI</w:instrText>
          </w:r>
          <w:r w:rsidR="005C1961" w:rsidRPr="00F56D78">
            <w:instrText>6</w:instrText>
          </w:r>
          <w:r w:rsidR="005C1961">
            <w:rPr>
              <w:lang w:val="en-US"/>
            </w:rPr>
            <w:instrText>MCwiU</w:instrText>
          </w:r>
          <w:r w:rsidR="005C1961" w:rsidRPr="00F56D78">
            <w:instrText>3</w:instrText>
          </w:r>
          <w:r w:rsidR="005C1961">
            <w:rPr>
              <w:lang w:val="en-US"/>
            </w:rPr>
            <w:instrText>RhcnRQYWdlIjp</w:instrText>
          </w:r>
          <w:r w:rsidR="005C1961" w:rsidRPr="00F56D78">
            <w:instrText>7</w:instrText>
          </w:r>
          <w:r w:rsidR="005C1961">
            <w:rPr>
              <w:lang w:val="en-US"/>
            </w:rPr>
            <w:instrText>IiRpZCI</w:instrText>
          </w:r>
          <w:r w:rsidR="005C1961" w:rsidRPr="00F56D78">
            <w:instrText>6</w:instrText>
          </w:r>
          <w:r w:rsidR="005C1961">
            <w:rPr>
              <w:lang w:val="en-US"/>
            </w:rPr>
            <w:instrText>IjUiLCIkdHlwZSI</w:instrText>
          </w:r>
          <w:r w:rsidR="005C1961" w:rsidRPr="00F56D78">
            <w:instrText>6</w:instrText>
          </w:r>
          <w:r w:rsidR="005C1961">
            <w:rPr>
              <w:lang w:val="en-US"/>
            </w:rPr>
            <w:instrText>IlN</w:instrText>
          </w:r>
          <w:r w:rsidR="005C1961" w:rsidRPr="00F56D78">
            <w:instrText>3</w:instrText>
          </w:r>
          <w:r w:rsidR="005C1961">
            <w:rPr>
              <w:lang w:val="en-US"/>
            </w:rPr>
            <w:instrText>aXNzQWNhZGVtaWMuUGFnZU</w:instrText>
          </w:r>
          <w:r w:rsidR="005C1961" w:rsidRPr="00F56D78">
            <w:instrText>51</w:instrText>
          </w:r>
          <w:r w:rsidR="005C1961">
            <w:rPr>
              <w:lang w:val="en-US"/>
            </w:rPr>
            <w:instrText>bWJlciwgU</w:instrText>
          </w:r>
          <w:r w:rsidR="005C1961" w:rsidRPr="00F56D78">
            <w:instrText>3</w:instrText>
          </w:r>
          <w:r w:rsidR="005C1961">
            <w:rPr>
              <w:lang w:val="en-US"/>
            </w:rPr>
            <w:instrText>dpc</w:instrText>
          </w:r>
          <w:r w:rsidR="005C1961" w:rsidRPr="00F56D78">
            <w:instrText>3</w:instrText>
          </w:r>
          <w:r w:rsidR="005C1961">
            <w:rPr>
              <w:lang w:val="en-US"/>
            </w:rPr>
            <w:instrText>NBY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FkZW</w:instrText>
          </w:r>
          <w:r w:rsidR="005C1961" w:rsidRPr="00F56D78">
            <w:instrText>1</w:instrText>
          </w:r>
          <w:r w:rsidR="005C1961">
            <w:rPr>
              <w:lang w:val="en-US"/>
            </w:rPr>
            <w:instrText>pYyIsIklzRnVsbHlOdW</w:instrText>
          </w:r>
          <w:r w:rsidR="005C1961" w:rsidRPr="00F56D78">
            <w:instrText>1</w:instrText>
          </w:r>
          <w:r w:rsidR="005C1961">
            <w:rPr>
              <w:lang w:val="en-US"/>
            </w:rPr>
            <w:instrText>lcmljIjpmYWxzZSwiTnVtYmVyaW</w:instrText>
          </w:r>
          <w:r w:rsidR="005C1961" w:rsidRPr="00F56D78">
            <w:instrText>5</w:instrText>
          </w:r>
          <w:r w:rsidR="005C1961">
            <w:rPr>
              <w:lang w:val="en-US"/>
            </w:rPr>
            <w:instrText>nVHlwZSI</w:instrText>
          </w:r>
          <w:r w:rsidR="005C1961" w:rsidRPr="00F56D78">
            <w:instrText>6</w:instrText>
          </w:r>
          <w:r w:rsidR="005C1961">
            <w:rPr>
              <w:lang w:val="en-US"/>
            </w:rPr>
            <w:instrText>MCwiTnVtZXJhbFN</w:instrText>
          </w:r>
          <w:r w:rsidR="005C1961" w:rsidRPr="00F56D78">
            <w:instrText>5</w:instrText>
          </w:r>
          <w:r w:rsidR="005C1961">
            <w:rPr>
              <w:lang w:val="en-US"/>
            </w:rPr>
            <w:instrText>c</w:instrText>
          </w:r>
          <w:r w:rsidR="005C1961" w:rsidRPr="00F56D78">
            <w:instrText>3</w:instrText>
          </w:r>
          <w:r w:rsidR="005C1961">
            <w:rPr>
              <w:lang w:val="en-US"/>
            </w:rPr>
            <w:instrText>RlbSI</w:instrText>
          </w:r>
          <w:r w:rsidR="005C1961" w:rsidRPr="00F56D78">
            <w:instrText>6</w:instrText>
          </w:r>
          <w:r w:rsidR="005C1961">
            <w:rPr>
              <w:lang w:val="en-US"/>
            </w:rPr>
            <w:instrText>MH</w:instrText>
          </w:r>
          <w:r w:rsidR="005C1961" w:rsidRPr="00F56D78">
            <w:instrText>19</w:instrText>
          </w:r>
          <w:r w:rsidR="005C1961">
            <w:rPr>
              <w:lang w:val="en-US"/>
            </w:rPr>
            <w:instrText>LCJSZWZlcmVuY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UiOnsiJGlkIjoiNiIsIiR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eXBlIjoiU</w:instrText>
          </w:r>
          <w:r w:rsidR="005C1961" w:rsidRPr="00F56D78">
            <w:instrText>3</w:instrText>
          </w:r>
          <w:r w:rsidR="005C1961">
            <w:rPr>
              <w:lang w:val="en-US"/>
            </w:rPr>
            <w:instrText>dpc</w:instrText>
          </w:r>
          <w:r w:rsidR="005C1961" w:rsidRPr="00F56D78">
            <w:instrText>3</w:instrText>
          </w:r>
          <w:r w:rsidR="005C1961">
            <w:rPr>
              <w:lang w:val="en-US"/>
            </w:rPr>
            <w:instrText>NBY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FkZW</w:instrText>
          </w:r>
          <w:r w:rsidR="005C1961" w:rsidRPr="00F56D78">
            <w:instrText>1</w:instrText>
          </w:r>
          <w:r w:rsidR="005C1961">
            <w:rPr>
              <w:lang w:val="en-US"/>
            </w:rPr>
            <w:instrText>pYy</w:instrText>
          </w:r>
          <w:r w:rsidR="005C1961" w:rsidRPr="00F56D78">
            <w:instrText>5</w:instrText>
          </w:r>
          <w:r w:rsidR="005C1961">
            <w:rPr>
              <w:lang w:val="en-US"/>
            </w:rPr>
            <w:instrText>DaXRhdmkuUmVmZXJlbmNlLCBTd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lzc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FjYWRlbWljLkNpdGF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aSIsIkFic</w:instrText>
          </w:r>
          <w:r w:rsidR="005C1961" w:rsidRPr="00F56D78">
            <w:instrText>3</w:instrText>
          </w:r>
          <w:r w:rsidR="005C1961">
            <w:rPr>
              <w:lang w:val="en-US"/>
            </w:rPr>
            <w:instrText>RyYWN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Q</w:instrText>
          </w:r>
          <w:r w:rsidR="005C1961" w:rsidRPr="00F56D78">
            <w:instrText>29</w:instrText>
          </w:r>
          <w:r w:rsidR="005C1961">
            <w:rPr>
              <w:lang w:val="en-US"/>
            </w:rPr>
            <w:instrText>tcGxleGl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eSI</w:instrText>
          </w:r>
          <w:r w:rsidR="005C1961" w:rsidRPr="00F56D78">
            <w:instrText>6</w:instrText>
          </w:r>
          <w:r w:rsidR="005C1961">
            <w:rPr>
              <w:lang w:val="en-US"/>
            </w:rPr>
            <w:instrText>MCwiQWJzdHJhY</w:instrText>
          </w:r>
          <w:r w:rsidR="005C1961" w:rsidRPr="00F56D78">
            <w:instrText>3</w:instrText>
          </w:r>
          <w:r w:rsidR="005C1961">
            <w:rPr>
              <w:lang w:val="en-US"/>
            </w:rPr>
            <w:instrText>RTb</w:instrText>
          </w:r>
          <w:r w:rsidR="005C1961" w:rsidRPr="00F56D78">
            <w:instrText>3</w:instrText>
          </w:r>
          <w:r w:rsidR="005C1961">
            <w:rPr>
              <w:lang w:val="en-US"/>
            </w:rPr>
            <w:instrText>VyY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VUZXh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Rm</w:instrText>
          </w:r>
          <w:r w:rsidR="005C1961" w:rsidRPr="00F56D78">
            <w:instrText>9</w:instrText>
          </w:r>
          <w:r w:rsidR="005C1961">
            <w:rPr>
              <w:lang w:val="en-US"/>
            </w:rPr>
            <w:instrText>ybWF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IjowLCJBdXRob</w:instrText>
          </w:r>
          <w:r w:rsidR="005C1961" w:rsidRPr="00F56D78">
            <w:instrText>3</w:instrText>
          </w:r>
          <w:r w:rsidR="005C1961">
            <w:rPr>
              <w:lang w:val="en-US"/>
            </w:rPr>
            <w:instrText>JzIjpbeyIkaWQiOiI</w:instrText>
          </w:r>
          <w:r w:rsidR="005C1961" w:rsidRPr="00F56D78">
            <w:instrText>3</w:instrText>
          </w:r>
          <w:r w:rsidR="005C1961">
            <w:rPr>
              <w:lang w:val="en-US"/>
            </w:rPr>
            <w:instrText>IiwiJHR</w:instrText>
          </w:r>
          <w:r w:rsidR="005C1961" w:rsidRPr="00F56D78">
            <w:instrText>5</w:instrText>
          </w:r>
          <w:r w:rsidR="005C1961">
            <w:rPr>
              <w:lang w:val="en-US"/>
            </w:rPr>
            <w:instrText>cGUiOiJTd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lzc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FjYWRlbWljLkNpdGF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aS</w:instrText>
          </w:r>
          <w:r w:rsidR="005C1961" w:rsidRPr="00F56D78">
            <w:instrText>5</w:instrText>
          </w:r>
          <w:r w:rsidR="005C1961">
            <w:rPr>
              <w:lang w:val="en-US"/>
            </w:rPr>
            <w:instrText>QZXJzb</w:instrText>
          </w:r>
          <w:r w:rsidR="005C1961" w:rsidRPr="00F56D78">
            <w:instrText>24</w:instrText>
          </w:r>
          <w:r w:rsidR="005C1961">
            <w:rPr>
              <w:lang w:val="en-US"/>
            </w:rPr>
            <w:instrText>sIFN</w:instrText>
          </w:r>
          <w:r w:rsidR="005C1961" w:rsidRPr="00F56D78">
            <w:instrText>3</w:instrText>
          </w:r>
          <w:r w:rsidR="005C1961">
            <w:rPr>
              <w:lang w:val="en-US"/>
            </w:rPr>
            <w:instrText>aXNzQWNhZGVtaWMuQ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l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YXZpIiwiRmlyc</w:instrText>
          </w:r>
          <w:r w:rsidR="005C1961" w:rsidRPr="00F56D78">
            <w:instrText>3</w:instrText>
          </w:r>
          <w:r w:rsidR="005C1961">
            <w:rPr>
              <w:lang w:val="en-US"/>
            </w:rPr>
            <w:instrText>ROYW</w:instrText>
          </w:r>
          <w:r w:rsidR="005C1961" w:rsidRPr="00F56D78">
            <w:instrText>1</w:instrText>
          </w:r>
          <w:r w:rsidR="005C1961">
            <w:rPr>
              <w:lang w:val="en-US"/>
            </w:rPr>
            <w:instrText>lIjoi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Jsu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JguIiwiTGFzdE</w:instrText>
          </w:r>
          <w:r w:rsidR="005C1961" w:rsidRPr="00F56D78">
            <w:instrText>5</w:instrText>
          </w:r>
          <w:r w:rsidR="005C1961">
            <w:rPr>
              <w:lang w:val="en-US"/>
            </w:rPr>
            <w:instrText>hbWUiOiLQnNCw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LfQsNC</w:instrText>
          </w:r>
          <w:r w:rsidR="005C1961" w:rsidRPr="00F56D78">
            <w:instrText>70</w:instrText>
          </w:r>
          <w:r w:rsidR="005C1961">
            <w:rPr>
              <w:lang w:val="en-US"/>
            </w:rPr>
            <w:instrText>LXRhtC</w:instrText>
          </w:r>
          <w:r w:rsidR="005C1961" w:rsidRPr="00F56D78">
            <w:instrText>60</w:instrText>
          </w:r>
          <w:r w:rsidR="005C1961">
            <w:rPr>
              <w:lang w:val="en-US"/>
            </w:rPr>
            <w:instrText>LDRjyIsIlByb</w:instrText>
          </w:r>
          <w:r w:rsidR="005C1961" w:rsidRPr="00F56D78">
            <w:instrText>3</w:instrText>
          </w:r>
          <w:r w:rsidR="005C1961">
            <w:rPr>
              <w:lang w:val="en-US"/>
            </w:rPr>
            <w:instrText>RlY</w:instrText>
          </w:r>
          <w:r w:rsidR="005C1961" w:rsidRPr="00F56D78">
            <w:instrText>3</w:instrText>
          </w:r>
          <w:r w:rsidR="005C1961">
            <w:rPr>
              <w:lang w:val="en-US"/>
            </w:rPr>
            <w:instrText>RlZCI</w:instrText>
          </w:r>
          <w:r w:rsidR="005C1961" w:rsidRPr="00F56D78">
            <w:instrText>6</w:instrText>
          </w:r>
          <w:r w:rsidR="005C1961">
            <w:rPr>
              <w:lang w:val="en-US"/>
            </w:rPr>
            <w:instrText>ZmFsc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UsIlNleCI</w:instrText>
          </w:r>
          <w:r w:rsidR="005C1961" w:rsidRPr="00F56D78">
            <w:instrText>6</w:instrText>
          </w:r>
          <w:r w:rsidR="005C1961">
            <w:rPr>
              <w:lang w:val="en-US"/>
            </w:rPr>
            <w:instrText>MCwiQ</w:instrText>
          </w:r>
          <w:r w:rsidR="005C1961" w:rsidRPr="00F56D78">
            <w:instrText>3</w:instrText>
          </w:r>
          <w:r w:rsidR="005C1961">
            <w:rPr>
              <w:lang w:val="en-US"/>
            </w:rPr>
            <w:instrText>JlYXRlZEJ</w:instrText>
          </w:r>
          <w:r w:rsidR="005C1961" w:rsidRPr="00F56D78">
            <w:instrText>5</w:instrText>
          </w:r>
          <w:r w:rsidR="005C1961">
            <w:rPr>
              <w:lang w:val="en-US"/>
            </w:rPr>
            <w:instrText>IjoiX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</w:instrText>
          </w:r>
          <w:r w:rsidR="005C1961" w:rsidRPr="00F56D78">
            <w:instrText>48</w:instrText>
          </w:r>
          <w:r w:rsidR="005C1961">
            <w:rPr>
              <w:lang w:val="en-US"/>
            </w:rPr>
            <w:instrText>b</w:instrText>
          </w:r>
          <w:r w:rsidR="005C1961" w:rsidRPr="00F56D78">
            <w:instrText>3</w:instrText>
          </w:r>
          <w:r w:rsidR="005C1961">
            <w:rPr>
              <w:lang w:val="en-US"/>
            </w:rPr>
            <w:instrText>M</w:instrText>
          </w:r>
          <w:r w:rsidR="005C1961" w:rsidRPr="00F56D78">
            <w:instrText>+</w:instrText>
          </w:r>
          <w:r w:rsidR="005C1961">
            <w:rPr>
              <w:lang w:val="en-US"/>
            </w:rPr>
            <w:instrText>MzA</w:instrText>
          </w:r>
          <w:r w:rsidR="005C1961" w:rsidRPr="00F56D78">
            <w:instrText>4</w:instrText>
          </w:r>
          <w:r w:rsidR="005C1961">
            <w:rPr>
              <w:lang w:val="en-US"/>
            </w:rPr>
            <w:instrText>PC</w:instrText>
          </w:r>
          <w:r w:rsidR="005C1961" w:rsidRPr="00F56D78">
            <w:instrText>9</w:instrText>
          </w:r>
          <w:r w:rsidR="005C1961">
            <w:rPr>
              <w:lang w:val="en-US"/>
            </w:rPr>
            <w:instrText>vcz</w:instrText>
          </w:r>
          <w:r w:rsidR="005C1961" w:rsidRPr="00F56D78">
            <w:instrText>4</w:instrText>
          </w:r>
          <w:r w:rsidR="005C1961">
            <w:rPr>
              <w:lang w:val="en-US"/>
            </w:rPr>
            <w:instrText>iLCJQZXJpb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RpY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FsIjp</w:instrText>
          </w:r>
          <w:r w:rsidR="005C1961" w:rsidRPr="00F56D78">
            <w:instrText>7</w:instrText>
          </w:r>
          <w:r w:rsidR="005C1961">
            <w:rPr>
              <w:lang w:val="en-US"/>
            </w:rPr>
            <w:instrText>IiRpZCI</w:instrText>
          </w:r>
          <w:r w:rsidR="005C1961" w:rsidRPr="00F56D78">
            <w:instrText>6</w:instrText>
          </w:r>
          <w:r w:rsidR="005C1961">
            <w:rPr>
              <w:lang w:val="en-US"/>
            </w:rPr>
            <w:instrText>IjEwIiwiJHR</w:instrText>
          </w:r>
          <w:r w:rsidR="005C1961" w:rsidRPr="00F56D78">
            <w:instrText>5</w:instrText>
          </w:r>
          <w:r w:rsidR="005C1961">
            <w:rPr>
              <w:lang w:val="en-US"/>
            </w:rPr>
            <w:instrText>cGUiOiJTd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lzc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FjYWRlbWljLkNpdGF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aS</w:instrText>
          </w:r>
          <w:r w:rsidR="005C1961" w:rsidRPr="00F56D78">
            <w:instrText>5</w:instrText>
          </w:r>
          <w:r w:rsidR="005C1961">
            <w:rPr>
              <w:lang w:val="en-US"/>
            </w:rPr>
            <w:instrText>QZXJpb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RpY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FsLCBTd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lzc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FjYWRlbWljLkNpdGF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aSIsIk</w:instrText>
          </w:r>
          <w:r w:rsidR="005C1961" w:rsidRPr="00F56D78">
            <w:instrText>5</w:instrText>
          </w:r>
          <w:r w:rsidR="005C1961">
            <w:rPr>
              <w:lang w:val="en-US"/>
            </w:rPr>
            <w:instrText>hbWUiOiLQmtC</w:instrText>
          </w:r>
          <w:r w:rsidR="005C1961" w:rsidRPr="00F56D78">
            <w:instrText>40</w:instrText>
          </w:r>
          <w:r w:rsidR="005C1961">
            <w:rPr>
              <w:lang w:val="en-US"/>
            </w:rPr>
            <w:instrText>L</w:instrText>
          </w:r>
          <w:r w:rsidR="005C1961" w:rsidRPr="00F56D78">
            <w:instrText>3</w:instrText>
          </w:r>
          <w:r w:rsidR="005C1961">
            <w:rPr>
              <w:lang w:val="en-US"/>
            </w:rPr>
            <w:instrText>QtdGC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LjQutCwINC</w:instrText>
          </w:r>
          <w:r w:rsidR="005C1961" w:rsidRPr="00F56D78">
            <w:instrText>4</w:instrText>
          </w:r>
          <w:r w:rsidR="005C1961">
            <w:rPr>
              <w:lang w:val="en-US"/>
            </w:rPr>
            <w:instrText>INC</w:instrText>
          </w:r>
          <w:r w:rsidR="005C1961" w:rsidRPr="00F56D78">
            <w:instrText>60</w:instrText>
          </w:r>
          <w:r w:rsidR="005C1961">
            <w:rPr>
              <w:lang w:val="en-US"/>
            </w:rPr>
            <w:instrText>LDRgtCw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LvQuNC</w:instrText>
          </w:r>
          <w:r w:rsidR="005C1961" w:rsidRPr="00F56D78">
            <w:instrText>3</w:instrText>
          </w:r>
          <w:r w:rsidR="005C1961">
            <w:rPr>
              <w:lang w:val="en-US"/>
            </w:rPr>
            <w:instrText>LiIsIlBhZ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luYXRpb</w:instrText>
          </w:r>
          <w:r w:rsidR="005C1961" w:rsidRPr="00F56D78">
            <w:instrText>24</w:instrText>
          </w:r>
          <w:r w:rsidR="005C1961">
            <w:rPr>
              <w:lang w:val="en-US"/>
            </w:rPr>
            <w:instrText>iOjAsIlByb</w:instrText>
          </w:r>
          <w:r w:rsidR="005C1961" w:rsidRPr="00F56D78">
            <w:instrText>3</w:instrText>
          </w:r>
          <w:r w:rsidR="005C1961">
            <w:rPr>
              <w:lang w:val="en-US"/>
            </w:rPr>
            <w:instrText>RlY</w:instrText>
          </w:r>
          <w:r w:rsidR="005C1961" w:rsidRPr="00F56D78">
            <w:instrText>3</w:instrText>
          </w:r>
          <w:r w:rsidR="005C1961">
            <w:rPr>
              <w:lang w:val="en-US"/>
            </w:rPr>
            <w:instrText>RlZCI</w:instrText>
          </w:r>
          <w:r w:rsidR="005C1961" w:rsidRPr="00F56D78">
            <w:instrText>6</w:instrText>
          </w:r>
          <w:r w:rsidR="005C1961">
            <w:rPr>
              <w:lang w:val="en-US"/>
            </w:rPr>
            <w:instrText>ZmFsc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UsIkNyZWF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ZWRCeSI</w:instrText>
          </w:r>
          <w:r w:rsidR="005C1961" w:rsidRPr="00F56D78">
            <w:instrText>6</w:instrText>
          </w:r>
          <w:r w:rsidR="005C1961">
            <w:rPr>
              <w:lang w:val="en-US"/>
            </w:rPr>
            <w:instrText>Il</w:instrText>
          </w:r>
          <w:r w:rsidR="005C1961" w:rsidRPr="00F56D78">
            <w:instrText>9</w:instrText>
          </w:r>
          <w:r w:rsidR="005C1961">
            <w:rPr>
              <w:lang w:val="en-US"/>
            </w:rPr>
            <w:instrText>IT</w:instrText>
          </w:r>
          <w:r w:rsidR="005C1961" w:rsidRPr="00F56D78">
            <w:instrText>01</w:instrText>
          </w:r>
          <w:r w:rsidR="005C1961">
            <w:rPr>
              <w:lang w:val="en-US"/>
            </w:rPr>
            <w:instrText>FIiwiQ</w:instrText>
          </w:r>
          <w:r w:rsidR="005C1961" w:rsidRPr="00F56D78">
            <w:instrText>3</w:instrText>
          </w:r>
          <w:r w:rsidR="005C1961">
            <w:rPr>
              <w:lang w:val="en-US"/>
            </w:rPr>
            <w:instrText>JlYXRlZE</w:instrText>
          </w:r>
          <w:r w:rsidR="005C1961" w:rsidRPr="00F56D78">
            <w:instrText>9</w:instrText>
          </w:r>
          <w:r w:rsidR="005C1961">
            <w:rPr>
              <w:lang w:val="en-US"/>
            </w:rPr>
            <w:instrText>uIjoiMjAyMy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wNS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xNVQxMTozMjowOSIsIk</w:instrText>
          </w:r>
          <w:r w:rsidR="005C1961" w:rsidRPr="00F56D78">
            <w:instrText>1</w:instrText>
          </w:r>
          <w:r w:rsidR="005C1961">
            <w:rPr>
              <w:lang w:val="en-US"/>
            </w:rPr>
            <w:instrText>vZGlmaWVkQnkiOiJfSE</w:instrText>
          </w:r>
          <w:r w:rsidR="005C1961" w:rsidRPr="00F56D78">
            <w:instrText>9</w:instrText>
          </w:r>
          <w:r w:rsidR="005C1961">
            <w:rPr>
              <w:lang w:val="en-US"/>
            </w:rPr>
            <w:instrText>NRSIsIklkIjoiYjRmYmY</w:instrText>
          </w:r>
          <w:r w:rsidR="005C1961" w:rsidRPr="00F56D78">
            <w:instrText>3</w:instrText>
          </w:r>
          <w:r w:rsidR="005C1961">
            <w:rPr>
              <w:lang w:val="en-US"/>
            </w:rPr>
            <w:instrText>YjctMDdhNi</w:instrText>
          </w:r>
          <w:r w:rsidR="005C1961" w:rsidRPr="00F56D78">
            <w:instrText>00</w:instrText>
          </w:r>
          <w:r w:rsidR="005C1961">
            <w:rPr>
              <w:lang w:val="en-US"/>
            </w:rPr>
            <w:instrText>NDZlLWFjNmItYzk</w:instrText>
          </w:r>
          <w:r w:rsidR="005C1961" w:rsidRPr="00F56D78">
            <w:instrText>3</w:instrText>
          </w:r>
          <w:r w:rsidR="005C1961">
            <w:rPr>
              <w:lang w:val="en-US"/>
            </w:rPr>
            <w:instrText>Y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JiNWM</w:instrText>
          </w:r>
          <w:r w:rsidR="005C1961" w:rsidRPr="00F56D78">
            <w:instrText>1</w:instrText>
          </w:r>
          <w:r w:rsidR="005C1961">
            <w:rPr>
              <w:lang w:val="en-US"/>
            </w:rPr>
            <w:instrText>NmFjIiwiTW</w:instrText>
          </w:r>
          <w:r w:rsidR="005C1961" w:rsidRPr="00F56D78">
            <w:instrText>9</w:instrText>
          </w:r>
          <w:r w:rsidR="005C1961">
            <w:rPr>
              <w:lang w:val="en-US"/>
            </w:rPr>
            <w:instrText>kaWZpZWRPbiI</w:instrText>
          </w:r>
          <w:r w:rsidR="005C1961" w:rsidRPr="00F56D78">
            <w:instrText>6</w:instrText>
          </w:r>
          <w:r w:rsidR="005C1961">
            <w:rPr>
              <w:lang w:val="en-US"/>
            </w:rPr>
            <w:instrText>IjIwMjMtMDUtMTVUMTE</w:instrText>
          </w:r>
          <w:r w:rsidR="005C1961" w:rsidRPr="00F56D78">
            <w:instrText>6</w:instrText>
          </w:r>
          <w:r w:rsidR="005C1961">
            <w:rPr>
              <w:lang w:val="en-US"/>
            </w:rPr>
            <w:instrText>MzI</w:instrText>
          </w:r>
          <w:r w:rsidR="005C1961" w:rsidRPr="00F56D78">
            <w:instrText>6</w:instrText>
          </w:r>
          <w:r w:rsidR="005C1961">
            <w:rPr>
              <w:lang w:val="en-US"/>
            </w:rPr>
            <w:instrText>MDkiLCJQcm</w:instrText>
          </w:r>
          <w:r w:rsidR="005C1961" w:rsidRPr="00F56D78">
            <w:instrText>9</w:instrText>
          </w:r>
          <w:r w:rsidR="005C1961">
            <w:rPr>
              <w:lang w:val="en-US"/>
            </w:rPr>
            <w:instrText>qZWN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Ijp</w:instrText>
          </w:r>
          <w:r w:rsidR="005C1961" w:rsidRPr="00F56D78">
            <w:instrText>7</w:instrText>
          </w:r>
          <w:r w:rsidR="005C1961">
            <w:rPr>
              <w:lang w:val="en-US"/>
            </w:rPr>
            <w:instrText>IiRyZWYiOiI</w:instrText>
          </w:r>
          <w:r w:rsidR="005C1961" w:rsidRPr="00F56D78">
            <w:instrText>4</w:instrText>
          </w:r>
          <w:r w:rsidR="005C1961">
            <w:rPr>
              <w:lang w:val="en-US"/>
            </w:rPr>
            <w:instrText>In</w:instrText>
          </w:r>
          <w:r w:rsidR="005C1961" w:rsidRPr="00F56D78">
            <w:instrText>19</w:instrText>
          </w:r>
          <w:r w:rsidR="005C1961">
            <w:rPr>
              <w:lang w:val="en-US"/>
            </w:rPr>
            <w:instrText>LCJQdWJsaXNoZXJzIjpbXSwiUXVvdGF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aW</w:instrText>
          </w:r>
          <w:r w:rsidR="005C1961" w:rsidRPr="00F56D78">
            <w:instrText>9</w:instrText>
          </w:r>
          <w:r w:rsidR="005C1961">
            <w:rPr>
              <w:lang w:val="en-US"/>
            </w:rPr>
            <w:instrText>ucyI</w:instrText>
          </w:r>
          <w:r w:rsidR="005C1961" w:rsidRPr="00F56D78">
            <w:instrText>6</w:instrText>
          </w:r>
          <w:r w:rsidR="005C1961">
            <w:rPr>
              <w:lang w:val="en-US"/>
            </w:rPr>
            <w:instrText>W</w:instrText>
          </w:r>
          <w:r w:rsidR="005C1961" w:rsidRPr="00F56D78">
            <w:instrText>10</w:instrText>
          </w:r>
          <w:r w:rsidR="005C1961">
            <w:rPr>
              <w:lang w:val="en-US"/>
            </w:rPr>
            <w:instrText>sIlJhdGluZyI</w:instrText>
          </w:r>
          <w:r w:rsidR="005C1961" w:rsidRPr="00F56D78">
            <w:instrText>6</w:instrText>
          </w:r>
          <w:r w:rsidR="005C1961">
            <w:rPr>
              <w:lang w:val="en-US"/>
            </w:rPr>
            <w:instrText>MCwiUmVmZXJlbmNlVHlwZSI</w:instrText>
          </w:r>
          <w:r w:rsidR="005C1961" w:rsidRPr="00F56D78">
            <w:instrText>6</w:instrText>
          </w:r>
          <w:r w:rsidR="005C1961">
            <w:rPr>
              <w:lang w:val="en-US"/>
            </w:rPr>
            <w:instrText>IkpvdXJuYWxBcnRpY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xlIiwiU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hvcnRUaXRsZVVwZGF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ZVR</w:instrText>
          </w:r>
          <w:r w:rsidR="005C1961" w:rsidRPr="00F56D78">
            <w:instrText>5</w:instrText>
          </w:r>
          <w:r w:rsidR="005C1961">
            <w:rPr>
              <w:lang w:val="en-US"/>
            </w:rPr>
            <w:instrText>cGUiOjAsIlN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YXRpY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lkcyI</w:instrText>
          </w:r>
          <w:r w:rsidR="005C1961" w:rsidRPr="00F56D78">
            <w:instrText>6</w:instrText>
          </w:r>
          <w:r w:rsidR="005C1961">
            <w:rPr>
              <w:lang w:val="en-US"/>
            </w:rPr>
            <w:instrText>WyIwNTIzMDdjYy</w:instrText>
          </w:r>
          <w:r w:rsidR="005C1961" w:rsidRPr="00F56D78">
            <w:instrText>02</w:instrText>
          </w:r>
          <w:r w:rsidR="005C1961">
            <w:rPr>
              <w:lang w:val="en-US"/>
            </w:rPr>
            <w:instrText>NDgwLTQ</w:instrText>
          </w:r>
          <w:r w:rsidR="005C1961" w:rsidRPr="00F56D78">
            <w:instrText>4</w:instrText>
          </w:r>
          <w:r w:rsidR="005C1961">
            <w:rPr>
              <w:lang w:val="en-US"/>
            </w:rPr>
            <w:instrText>MGQtYWNhYy</w:instrText>
          </w:r>
          <w:r w:rsidR="005C1961" w:rsidRPr="00F56D78">
            <w:instrText>1</w:instrText>
          </w:r>
          <w:r w:rsidR="005C1961">
            <w:rPr>
              <w:lang w:val="en-US"/>
            </w:rPr>
            <w:instrText>iMTE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ZTkwMzNiY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IiXSwiVGFibGVPZkNvbnRlbnRzQ</w:instrText>
          </w:r>
          <w:r w:rsidR="005C1961" w:rsidRPr="00F56D78">
            <w:instrText>29</w:instrText>
          </w:r>
          <w:r w:rsidR="005C1961">
            <w:rPr>
              <w:lang w:val="en-US"/>
            </w:rPr>
            <w:instrText>tcGxleGl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eSI</w:instrText>
          </w:r>
          <w:r w:rsidR="005C1961" w:rsidRPr="00F56D78">
            <w:instrText>6</w:instrText>
          </w:r>
          <w:r w:rsidR="005C1961">
            <w:rPr>
              <w:lang w:val="en-US"/>
            </w:rPr>
            <w:instrText>MCwiVGFibGVPZkNvbnRlbnRzU</w:instrText>
          </w:r>
          <w:r w:rsidR="005C1961" w:rsidRPr="00F56D78">
            <w:instrText>291</w:instrText>
          </w:r>
          <w:r w:rsidR="005C1961">
            <w:rPr>
              <w:lang w:val="en-US"/>
            </w:rPr>
            <w:instrText>cmNlVGV</w:instrText>
          </w:r>
          <w:r w:rsidR="005C1961" w:rsidRPr="00F56D78">
            <w:instrText>4</w:instrText>
          </w:r>
          <w:r w:rsidR="005C1961">
            <w:rPr>
              <w:lang w:val="en-US"/>
            </w:rPr>
            <w:instrText>dEZvcm</w:instrText>
          </w:r>
          <w:r w:rsidR="005C1961" w:rsidRPr="00F56D78">
            <w:instrText>1</w:instrText>
          </w:r>
          <w:r w:rsidR="005C1961">
            <w:rPr>
              <w:lang w:val="en-US"/>
            </w:rPr>
            <w:instrText>hdCI</w:instrText>
          </w:r>
          <w:r w:rsidR="005C1961" w:rsidRPr="00F56D78">
            <w:instrText>6</w:instrText>
          </w:r>
          <w:r w:rsidR="005C1961">
            <w:rPr>
              <w:lang w:val="en-US"/>
            </w:rPr>
            <w:instrText>MCwiVGFza</w:instrText>
          </w:r>
          <w:r w:rsidR="005C1961" w:rsidRPr="00F56D78">
            <w:instrText>3</w:instrText>
          </w:r>
          <w:r w:rsidR="005C1961">
            <w:rPr>
              <w:lang w:val="en-US"/>
            </w:rPr>
            <w:instrText>MiOltdLCJUcmFuc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xhdG</w:instrText>
          </w:r>
          <w:r w:rsidR="005C1961" w:rsidRPr="00F56D78">
            <w:instrText>9</w:instrText>
          </w:r>
          <w:r w:rsidR="005C1961">
            <w:rPr>
              <w:lang w:val="en-US"/>
            </w:rPr>
            <w:instrText>ycyI</w:instrText>
          </w:r>
          <w:r w:rsidR="005C1961" w:rsidRPr="00F56D78">
            <w:instrText>6</w:instrText>
          </w:r>
          <w:r w:rsidR="005C1961">
            <w:rPr>
              <w:lang w:val="en-US"/>
            </w:rPr>
            <w:instrText>W</w:instrText>
          </w:r>
          <w:r w:rsidR="005C1961" w:rsidRPr="00F56D78">
            <w:instrText>10</w:instrText>
          </w:r>
          <w:r w:rsidR="005C1961">
            <w:rPr>
              <w:lang w:val="en-US"/>
            </w:rPr>
            <w:instrText>sIlZvbHVtZSI</w:instrText>
          </w:r>
          <w:r w:rsidR="005C1961" w:rsidRPr="00F56D78">
            <w:instrText>6</w:instrText>
          </w:r>
          <w:r w:rsidR="005C1961">
            <w:rPr>
              <w:lang w:val="en-US"/>
            </w:rPr>
            <w:instrText>IjMwIiwiWWVhciI</w:instrText>
          </w:r>
          <w:r w:rsidR="005C1961" w:rsidRPr="00F56D78">
            <w:instrText>6</w:instrText>
          </w:r>
          <w:r w:rsidR="005C1961">
            <w:rPr>
              <w:lang w:val="en-US"/>
            </w:rPr>
            <w:instrText>IjE</w:instrText>
          </w:r>
          <w:r w:rsidR="005C1961" w:rsidRPr="00F56D78">
            <w:instrText>5</w:instrText>
          </w:r>
          <w:r w:rsidR="005C1961">
            <w:rPr>
              <w:lang w:val="en-US"/>
            </w:rPr>
            <w:instrText>ODkiLCJZZWFyUmVzb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x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ZWQiOiIxOTg</w:instrText>
          </w:r>
          <w:r w:rsidR="005C1961" w:rsidRPr="00F56D78">
            <w:instrText>5</w:instrText>
          </w:r>
          <w:r w:rsidR="005C1961">
            <w:rPr>
              <w:lang w:val="en-US"/>
            </w:rPr>
            <w:instrText>IiwiQ</w:instrText>
          </w:r>
          <w:r w:rsidR="005C1961" w:rsidRPr="00F56D78">
            <w:instrText>3</w:instrText>
          </w:r>
          <w:r w:rsidR="005C1961">
            <w:rPr>
              <w:lang w:val="en-US"/>
            </w:rPr>
            <w:instrText>JlYXRlZEJ</w:instrText>
          </w:r>
          <w:r w:rsidR="005C1961" w:rsidRPr="00F56D78">
            <w:instrText>5</w:instrText>
          </w:r>
          <w:r w:rsidR="005C1961">
            <w:rPr>
              <w:lang w:val="en-US"/>
            </w:rPr>
            <w:instrText>IjoiX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hPTUUiLCJDcmVhdGVkT</w:instrText>
          </w:r>
          <w:r w:rsidR="005C1961" w:rsidRPr="00F56D78">
            <w:instrText>24</w:instrText>
          </w:r>
          <w:r w:rsidR="005C1961">
            <w:rPr>
              <w:lang w:val="en-US"/>
            </w:rPr>
            <w:instrText>iOiIyMDIzLTA</w:instrText>
          </w:r>
          <w:r w:rsidR="005C1961" w:rsidRPr="00F56D78">
            <w:instrText>1</w:instrText>
          </w:r>
          <w:r w:rsidR="005C1961">
            <w:rPr>
              <w:lang w:val="en-US"/>
            </w:rPr>
            <w:instrText>LTE</w:instrText>
          </w:r>
          <w:r w:rsidR="005C1961" w:rsidRPr="00F56D78">
            <w:instrText>1</w:instrText>
          </w:r>
          <w:r w:rsidR="005C1961">
            <w:rPr>
              <w:lang w:val="en-US"/>
            </w:rPr>
            <w:instrText>VDExOjMxOjQ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IiwiTW</w:instrText>
          </w:r>
          <w:r w:rsidR="005C1961" w:rsidRPr="00F56D78">
            <w:instrText>9</w:instrText>
          </w:r>
          <w:r w:rsidR="005C1961">
            <w:rPr>
              <w:lang w:val="en-US"/>
            </w:rPr>
            <w:instrText>kaWZpZWRCeSI</w:instrText>
          </w:r>
          <w:r w:rsidR="005C1961" w:rsidRPr="00F56D78">
            <w:instrText>6</w:instrText>
          </w:r>
          <w:r w:rsidR="005C1961">
            <w:rPr>
              <w:lang w:val="en-US"/>
            </w:rPr>
            <w:instrText>Il</w:instrText>
          </w:r>
          <w:r w:rsidR="005C1961" w:rsidRPr="00F56D78">
            <w:instrText>9</w:instrText>
          </w:r>
          <w:r w:rsidR="005C1961">
            <w:rPr>
              <w:lang w:val="en-US"/>
            </w:rPr>
            <w:instrText>IT</w:instrText>
          </w:r>
          <w:r w:rsidR="005C1961" w:rsidRPr="00F56D78">
            <w:instrText>01</w:instrText>
          </w:r>
          <w:r w:rsidR="005C1961">
            <w:rPr>
              <w:lang w:val="en-US"/>
            </w:rPr>
            <w:instrText>FIiwiSWQiOiIzMjBjMmNkNC</w:instrText>
          </w:r>
          <w:r w:rsidR="005C1961" w:rsidRPr="00F56D78">
            <w:instrText>04</w:instrText>
          </w:r>
          <w:r w:rsidR="005C1961">
            <w:rPr>
              <w:lang w:val="en-US"/>
            </w:rPr>
            <w:instrText>ZTY</w:instrText>
          </w:r>
          <w:r w:rsidR="005C1961" w:rsidRPr="00F56D78">
            <w:instrText>3</w:instrText>
          </w:r>
          <w:r w:rsidR="005C1961">
            <w:rPr>
              <w:lang w:val="en-US"/>
            </w:rPr>
            <w:instrText>LTRmZTEtYjg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Yi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wZGE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Y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M</w:instrText>
          </w:r>
          <w:r w:rsidR="005C1961" w:rsidRPr="00F56D78">
            <w:instrText>3</w:instrText>
          </w:r>
          <w:r w:rsidR="005C1961">
            <w:rPr>
              <w:lang w:val="en-US"/>
            </w:rPr>
            <w:instrText>NzdlZDciLCJNb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RpZmllZE</w:instrText>
          </w:r>
          <w:r w:rsidR="005C1961" w:rsidRPr="00F56D78">
            <w:instrText>9</w:instrText>
          </w:r>
          <w:r w:rsidR="005C1961">
            <w:rPr>
              <w:lang w:val="en-US"/>
            </w:rPr>
            <w:instrText>uIjoiMjAyNC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wNi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wMVQwMzo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Njo</w:instrText>
          </w:r>
          <w:r w:rsidR="005C1961" w:rsidRPr="00F56D78">
            <w:instrText>1</w:instrText>
          </w:r>
          <w:r w:rsidR="005C1961">
            <w:rPr>
              <w:lang w:val="en-US"/>
            </w:rPr>
            <w:instrText>NCIsIlByb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plY</w:instrText>
          </w:r>
          <w:r w:rsidR="005C1961" w:rsidRPr="00F56D78">
            <w:instrText>3</w:instrText>
          </w:r>
          <w:r w:rsidR="005C1961">
            <w:rPr>
              <w:lang w:val="en-US"/>
            </w:rPr>
            <w:instrText>QiOnsiJHJlZiI</w:instrText>
          </w:r>
          <w:r w:rsidR="005C1961" w:rsidRPr="00F56D78">
            <w:instrText>6</w:instrText>
          </w:r>
          <w:r w:rsidR="005C1961">
            <w:rPr>
              <w:lang w:val="en-US"/>
            </w:rPr>
            <w:instrText>IjgifX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sIlVzZU</w:instrText>
          </w:r>
          <w:r w:rsidR="005C1961" w:rsidRPr="00F56D78">
            <w:instrText>51</w:instrText>
          </w:r>
          <w:r w:rsidR="005C1961">
            <w:rPr>
              <w:lang w:val="en-US"/>
            </w:rPr>
            <w:instrText>bWJlcmluZ</w:instrText>
          </w:r>
          <w:r w:rsidR="005C1961" w:rsidRPr="00F56D78">
            <w:instrText>1</w:instrText>
          </w:r>
          <w:r w:rsidR="005C1961">
            <w:rPr>
              <w:lang w:val="en-US"/>
            </w:rPr>
            <w:instrText>R</w:instrText>
          </w:r>
          <w:r w:rsidR="005C1961" w:rsidRPr="00F56D78">
            <w:instrText>5</w:instrText>
          </w:r>
          <w:r w:rsidR="005C1961">
            <w:rPr>
              <w:lang w:val="en-US"/>
            </w:rPr>
            <w:instrText>cGVPZlBhcmVudERvY</w:instrText>
          </w:r>
          <w:r w:rsidR="005C1961" w:rsidRPr="00F56D78">
            <w:instrText>3</w:instrText>
          </w:r>
          <w:r w:rsidR="005C1961">
            <w:rPr>
              <w:lang w:val="en-US"/>
            </w:rPr>
            <w:instrText>VtZW</w:instrText>
          </w:r>
          <w:r w:rsidR="005C1961" w:rsidRPr="00F56D78">
            <w:instrText>50</w:instrText>
          </w:r>
          <w:r w:rsidR="005C1961">
            <w:rPr>
              <w:lang w:val="en-US"/>
            </w:rPr>
            <w:instrText>IjpmYWxzZX</w:instrText>
          </w:r>
          <w:r w:rsidR="005C1961" w:rsidRPr="00F56D78">
            <w:instrText>1</w:instrText>
          </w:r>
          <w:r w:rsidR="005C1961">
            <w:rPr>
              <w:lang w:val="en-US"/>
            </w:rPr>
            <w:instrText>dLCJGb</w:instrText>
          </w:r>
          <w:r w:rsidR="005C1961" w:rsidRPr="00F56D78">
            <w:instrText>3</w:instrText>
          </w:r>
          <w:r w:rsidR="005C1961">
            <w:rPr>
              <w:lang w:val="en-US"/>
            </w:rPr>
            <w:instrText>JtYXR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ZWRUZXh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Ijp</w:instrText>
          </w:r>
          <w:r w:rsidR="005C1961" w:rsidRPr="00F56D78">
            <w:instrText>7</w:instrText>
          </w:r>
          <w:r w:rsidR="005C1961">
            <w:rPr>
              <w:lang w:val="en-US"/>
            </w:rPr>
            <w:instrText>IiRpZCI</w:instrText>
          </w:r>
          <w:r w:rsidR="005C1961" w:rsidRPr="00F56D78">
            <w:instrText>6</w:instrText>
          </w:r>
          <w:r w:rsidR="005C1961">
            <w:rPr>
              <w:lang w:val="en-US"/>
            </w:rPr>
            <w:instrText>IjExIiwiQ</w:instrText>
          </w:r>
          <w:r w:rsidR="005C1961" w:rsidRPr="00F56D78">
            <w:instrText>291</w:instrText>
          </w:r>
          <w:r w:rsidR="005C1961">
            <w:rPr>
              <w:lang w:val="en-US"/>
            </w:rPr>
            <w:instrText>bnQiOjEsIlRleHRVbml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cyI</w:instrText>
          </w:r>
          <w:r w:rsidR="005C1961" w:rsidRPr="00F56D78">
            <w:instrText>6</w:instrText>
          </w:r>
          <w:r w:rsidR="005C1961">
            <w:rPr>
              <w:lang w:val="en-US"/>
            </w:rPr>
            <w:instrText>W</w:instrText>
          </w:r>
          <w:r w:rsidR="005C1961" w:rsidRPr="00F56D78">
            <w:instrText>3</w:instrText>
          </w:r>
          <w:r w:rsidR="005C1961">
            <w:rPr>
              <w:lang w:val="en-US"/>
            </w:rPr>
            <w:instrText>siJGlkIjoiMTIiLCJGb</w:instrText>
          </w:r>
          <w:r w:rsidR="005C1961" w:rsidRPr="00F56D78">
            <w:instrText>250</w:instrText>
          </w:r>
          <w:r w:rsidR="005C1961">
            <w:rPr>
              <w:lang w:val="en-US"/>
            </w:rPr>
            <w:instrText>U</w:instrText>
          </w:r>
          <w:r w:rsidR="005C1961" w:rsidRPr="00F56D78">
            <w:instrText>3</w:instrText>
          </w:r>
          <w:r w:rsidR="005C1961">
            <w:rPr>
              <w:lang w:val="en-US"/>
            </w:rPr>
            <w:instrText>R</w:instrText>
          </w:r>
          <w:r w:rsidR="005C1961" w:rsidRPr="00F56D78">
            <w:instrText>5</w:instrText>
          </w:r>
          <w:r w:rsidR="005C1961">
            <w:rPr>
              <w:lang w:val="en-US"/>
            </w:rPr>
            <w:instrText>bGUiOnsiJGlkIjoiMTMiLCJOZXV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cmFsIjp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cnVlfSwiUmVhZGluZ</w:instrText>
          </w:r>
          <w:r w:rsidR="005C1961" w:rsidRPr="00F56D78">
            <w:instrText>09</w:instrText>
          </w:r>
          <w:r w:rsidR="005C1961">
            <w:rPr>
              <w:lang w:val="en-US"/>
            </w:rPr>
            <w:instrText>yZGVyIjoxLCJUZXh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IjoiWzMzXSJ</w:instrText>
          </w:r>
          <w:r w:rsidR="005C1961" w:rsidRPr="00F56D78">
            <w:instrText>9</w:instrText>
          </w:r>
          <w:r w:rsidR="005C1961">
            <w:rPr>
              <w:lang w:val="en-US"/>
            </w:rPr>
            <w:instrText>XX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sIlRhZyI</w:instrText>
          </w:r>
          <w:r w:rsidR="005C1961" w:rsidRPr="00F56D78">
            <w:instrText>6</w:instrText>
          </w:r>
          <w:r w:rsidR="005C1961">
            <w:rPr>
              <w:lang w:val="en-US"/>
            </w:rPr>
            <w:instrText>IkNpdGF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aVBsYWNlaG</w:instrText>
          </w:r>
          <w:r w:rsidR="005C1961" w:rsidRPr="00F56D78">
            <w:instrText>9</w:instrText>
          </w:r>
          <w:r w:rsidR="005C1961">
            <w:rPr>
              <w:lang w:val="en-US"/>
            </w:rPr>
            <w:instrText>sZGVyI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Y</w:instrText>
          </w:r>
          <w:r w:rsidR="005C1961" w:rsidRPr="00F56D78">
            <w:instrText>3</w:instrText>
          </w:r>
          <w:r w:rsidR="005C1961">
            <w:rPr>
              <w:lang w:val="en-US"/>
            </w:rPr>
            <w:instrText>YmRmYjExLTIzMzUtNDEzMy</w:instrText>
          </w:r>
          <w:r w:rsidR="005C1961" w:rsidRPr="00F56D78">
            <w:instrText>1</w:instrText>
          </w:r>
          <w:r w:rsidR="005C1961">
            <w:rPr>
              <w:lang w:val="en-US"/>
            </w:rPr>
            <w:instrText>hNzJlLThmOGQ</w:instrText>
          </w:r>
          <w:r w:rsidR="005C1961" w:rsidRPr="00F56D78">
            <w:instrText>5</w:instrText>
          </w:r>
          <w:r w:rsidR="005C1961">
            <w:rPr>
              <w:lang w:val="en-US"/>
            </w:rPr>
            <w:instrText>ODljN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Y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ZiIsIlRleHQiOiJbMzNdIiwiV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FJVmVyc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lvbiI</w:instrText>
          </w:r>
          <w:r w:rsidR="005C1961" w:rsidRPr="00F56D78">
            <w:instrText>6</w:instrText>
          </w:r>
          <w:r w:rsidR="005C1961">
            <w:rPr>
              <w:lang w:val="en-US"/>
            </w:rPr>
            <w:instrText>IjYuMTUuMi</w:instrText>
          </w:r>
          <w:r w:rsidR="005C1961" w:rsidRPr="00F56D78">
            <w:instrText>4</w:instrText>
          </w:r>
          <w:r w:rsidR="005C1961">
            <w:rPr>
              <w:lang w:val="en-US"/>
            </w:rPr>
            <w:instrText>wIn</w:instrText>
          </w:r>
          <w:r w:rsidR="005C1961" w:rsidRPr="00F56D78">
            <w:instrText>0=}</w:instrText>
          </w:r>
          <w:r w:rsidR="006E0737" w:rsidRPr="00513A12">
            <w:rPr>
              <w:lang w:val="en-US"/>
            </w:rPr>
            <w:fldChar w:fldCharType="separate"/>
          </w:r>
          <w:r w:rsidR="00186D61">
            <w:t>[33]</w:t>
          </w:r>
          <w:r w:rsidR="006E0737" w:rsidRPr="00513A12">
            <w:rPr>
              <w:lang w:val="en-US"/>
            </w:rPr>
            <w:fldChar w:fldCharType="end"/>
          </w:r>
        </w:sdtContent>
      </w:sdt>
      <w:r w:rsidR="008E4497" w:rsidRPr="00513A12">
        <w:t>.</w:t>
      </w:r>
      <w:r w:rsidR="004016A9" w:rsidRPr="00513A12">
        <w:t xml:space="preserve"> </w:t>
      </w:r>
      <w:r w:rsidR="006E0737" w:rsidRPr="00513A12">
        <w:t xml:space="preserve">Диспропорционирование оксифеноксильных радикалов проходит </w:t>
      </w:r>
      <w:r w:rsidR="004016A9" w:rsidRPr="00513A12">
        <w:t xml:space="preserve">по </w:t>
      </w:r>
      <w:r w:rsidR="00806E07">
        <w:t xml:space="preserve">реакции </w:t>
      </w:r>
      <w:r w:rsidR="00806E07" w:rsidRPr="00513A12">
        <w:t>(</w:t>
      </w:r>
      <w:r w:rsidR="00806E07" w:rsidRPr="00513A12">
        <w:fldChar w:fldCharType="begin"/>
      </w:r>
      <w:r w:rsidR="00806E07" w:rsidRPr="00513A12">
        <w:instrText xml:space="preserve"> REF _Ref135206354 \h  \* MERGEFORMAT </w:instrText>
      </w:r>
      <w:r w:rsidR="00806E07" w:rsidRPr="00513A12">
        <w:fldChar w:fldCharType="separate"/>
      </w:r>
      <w:r w:rsidR="00905EF6">
        <w:t xml:space="preserve">Схема </w:t>
      </w:r>
      <w:r w:rsidR="00905EF6">
        <w:rPr>
          <w:noProof/>
        </w:rPr>
        <w:t>9</w:t>
      </w:r>
      <w:r w:rsidR="00806E07" w:rsidRPr="00513A12">
        <w:fldChar w:fldCharType="end"/>
      </w:r>
      <w:r w:rsidR="00806E07">
        <w:t>)</w:t>
      </w:r>
      <w:r w:rsidR="008E4497" w:rsidRPr="00513A12">
        <w:t xml:space="preserve"> с</w:t>
      </w:r>
      <w:r w:rsidR="006E0737" w:rsidRPr="00513A12">
        <w:t xml:space="preserve"> </w:t>
      </w:r>
      <w:r w:rsidR="008E4497" w:rsidRPr="00513A12">
        <w:t>к</w:t>
      </w:r>
      <w:r w:rsidR="006E0737" w:rsidRPr="00513A12">
        <w:t>онстант</w:t>
      </w:r>
      <w:r w:rsidR="008E4497" w:rsidRPr="00513A12">
        <w:t>ой</w:t>
      </w:r>
      <w:r w:rsidR="006E0737" w:rsidRPr="00513A12">
        <w:t xml:space="preserve"> </w:t>
      </w:r>
      <w:r w:rsidR="008E4497" w:rsidRPr="00513A12">
        <w:t>равновесия</w:t>
      </w:r>
      <w:r w:rsidR="006E0737" w:rsidRPr="00513A12">
        <w:t xml:space="preserve">, равна </w:t>
      </w:r>
      <m:oMath>
        <m:r>
          <w:rPr>
            <w:rFonts w:ascii="Cambria Math" w:hAnsi="Cambria Math"/>
            <w:lang w:val="en-US"/>
          </w:rPr>
          <m:t>K</m:t>
        </m:r>
        <m:r>
          <w:rPr>
            <w:rFonts w:ascii="Cambria Math" w:hAnsi="Cambria Math"/>
          </w:rPr>
          <m:t>~0.5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6</m:t>
            </m:r>
          </m:sup>
        </m:sSup>
      </m:oMath>
      <w:r w:rsidR="008E4497" w:rsidRPr="00513A12">
        <w:t xml:space="preserve">. Согласно работе </w:t>
      </w:r>
      <w:sdt>
        <w:sdtPr>
          <w:alias w:val="To edit, see citavi.com/edit"/>
          <w:tag w:val="CitaviPlaceholder#5c574ad7-3624-4bd8-8509-61221bac81d0"/>
          <w:id w:val="1301960859"/>
          <w:placeholder>
            <w:docPart w:val="DefaultPlaceholder_-1854013440"/>
          </w:placeholder>
        </w:sdtPr>
        <w:sdtEndPr/>
        <w:sdtContent>
          <w:r w:rsidR="008E4497" w:rsidRPr="00513A12">
            <w:fldChar w:fldCharType="begin"/>
          </w:r>
          <w:r w:rsidR="005C196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QwNTk3OTNhLTQ0MTgtNDVlYS1iY2U5LTc1MTg3OTcxZGE0NiIsIlJhbmdlTGVuZ3RoIjo0LCJSZWZlcmVuY2VJZCI6IjY3ZjgyN2NjLTllZDMtNGFkNC1hNTlkLTA5ZmFjZWIwNzgy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}</w:instrText>
          </w:r>
          <w:r w:rsidR="008E4497" w:rsidRPr="00513A12">
            <w:fldChar w:fldCharType="separate"/>
          </w:r>
          <w:r w:rsidR="00186D61">
            <w:t>[35]</w:t>
          </w:r>
          <w:r w:rsidR="008E4497" w:rsidRPr="00513A12">
            <w:fldChar w:fldCharType="end"/>
          </w:r>
        </w:sdtContent>
      </w:sdt>
      <w:r w:rsidR="00806E07">
        <w:t xml:space="preserve"> </w:t>
      </w:r>
      <w:r w:rsidR="00806E07" w:rsidRPr="00513A12">
        <w:t>для 2,5-дихлоргидрохинона</w:t>
      </w:r>
      <m:oMath>
        <m:r>
          <w:rPr>
            <w:rFonts w:ascii="Cambria Math" w:hAnsi="Cambria Math"/>
          </w:rPr>
          <m:t xml:space="preserve"> </m:t>
        </m:r>
        <m:r>
          <w:rPr>
            <w:rFonts w:ascii="Cambria Math" w:hAnsi="Cambria Math"/>
            <w:lang w:val="en-US"/>
          </w:rPr>
          <m:t>K</m:t>
        </m:r>
        <m:r>
          <w:rPr>
            <w:rFonts w:ascii="Cambria Math" w:hAnsi="Cambria Math"/>
          </w:rPr>
          <m:t>~1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  <w:r w:rsidR="008E4497" w:rsidRPr="00513A12">
        <w:t>. К</w:t>
      </w:r>
      <w:r w:rsidR="006E0737" w:rsidRPr="00513A12">
        <w:t>инетика исчезновения оксифеноксильных радикалов описывается уравнением реакции второго порядка с константой скорост</w:t>
      </w:r>
      <w:r w:rsidR="006E0737">
        <w:rPr>
          <w:bCs/>
        </w:rPr>
        <w:t xml:space="preserve">и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dQ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~ 1*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 xml:space="preserve"> M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6E0737" w:rsidRPr="004016A9">
        <w:t xml:space="preserve"> </w:t>
      </w:r>
      <w:sdt>
        <w:sdtPr>
          <w:alias w:val="To edit, see citavi.com/edit"/>
          <w:tag w:val="CitaviPlaceholder#25aaa2f7-c915-46be-84b5-1611e37ec6ee"/>
          <w:id w:val="1801271695"/>
          <w:placeholder>
            <w:docPart w:val="7C2277E13CFF4315AD115448059E3111"/>
          </w:placeholder>
        </w:sdtPr>
        <w:sdtEndPr>
          <w:rPr>
            <w:b/>
            <w:bCs/>
          </w:rPr>
        </w:sdtEndPr>
        <w:sdtContent>
          <w:r w:rsidR="006E0737" w:rsidRPr="004016A9">
            <w:fldChar w:fldCharType="begin"/>
          </w:r>
          <w:r w:rsidR="005C196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U1MTJmZDdjLWY1YmYtNGU0MS04YWNlLTI2YTA5MjgzMzYzOCIsIlJhbmdlTGVuZ3RoIjo0LCJSZWZlcmVuY2VJZCI6IjM2N2U2N2IzLWQzYzEtNGRiYS1iOGQxLWQ2MzIzZDEzZWM4N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}</w:instrText>
          </w:r>
          <w:r w:rsidR="006E0737" w:rsidRPr="004016A9">
            <w:fldChar w:fldCharType="separate"/>
          </w:r>
          <w:r w:rsidR="00186D61">
            <w:t>[17]</w:t>
          </w:r>
          <w:r w:rsidR="006E0737" w:rsidRPr="004016A9">
            <w:fldChar w:fldCharType="end"/>
          </w:r>
        </w:sdtContent>
      </w:sdt>
      <w:r w:rsidR="004016A9" w:rsidRPr="004E010E">
        <w:t xml:space="preserve">: </w:t>
      </w:r>
    </w:p>
    <w:p w14:paraId="48720890" w14:textId="6FD5EED8" w:rsidR="004016A9" w:rsidRPr="006B074F" w:rsidRDefault="009574D7" w:rsidP="004016A9">
      <w:pPr>
        <w:pStyle w:val="af0"/>
      </w:pPr>
      <w:r>
        <w:object w:dxaOrig="7877" w:dyaOrig="888" w14:anchorId="3B14A90E">
          <v:shape id="_x0000_i1030" type="#_x0000_t75" style="width:472pt;height:53.35pt" o:ole="">
            <v:imagedata r:id="rId29" o:title=""/>
          </v:shape>
          <o:OLEObject Type="Embed" ProgID="ChemDraw.Document.6.0" ShapeID="_x0000_i1030" DrawAspect="Content" ObjectID="_1778831656" r:id="rId30"/>
        </w:object>
      </w:r>
    </w:p>
    <w:p w14:paraId="1E0DD42F" w14:textId="5F0D554A" w:rsidR="004016A9" w:rsidRDefault="004016A9" w:rsidP="00806E07">
      <w:pPr>
        <w:pStyle w:val="af2"/>
        <w:jc w:val="center"/>
      </w:pPr>
      <w:bookmarkStart w:id="46" w:name="_Ref135206354"/>
      <w:r>
        <w:t xml:space="preserve">Схема </w:t>
      </w:r>
      <w:r w:rsidR="00C270C6">
        <w:fldChar w:fldCharType="begin"/>
      </w:r>
      <w:r w:rsidR="00C270C6">
        <w:instrText xml:space="preserve"> SEQ Схема \* ARABIC </w:instrText>
      </w:r>
      <w:r w:rsidR="00C270C6">
        <w:fldChar w:fldCharType="separate"/>
      </w:r>
      <w:r w:rsidR="00905EF6">
        <w:rPr>
          <w:noProof/>
        </w:rPr>
        <w:t>9</w:t>
      </w:r>
      <w:r w:rsidR="00C270C6">
        <w:rPr>
          <w:noProof/>
        </w:rPr>
        <w:fldChar w:fldCharType="end"/>
      </w:r>
      <w:bookmarkEnd w:id="46"/>
      <w:r w:rsidR="0070324E">
        <w:t xml:space="preserve"> – </w:t>
      </w:r>
      <w:r>
        <w:t>Фотовосстановление хинонов в присутствии пирокатехинов</w:t>
      </w:r>
    </w:p>
    <w:p w14:paraId="69D00D46" w14:textId="77777777" w:rsidR="00DC2267" w:rsidRPr="00DC2267" w:rsidRDefault="00DC2267" w:rsidP="00DC2267">
      <w:pPr>
        <w:rPr>
          <w:lang w:eastAsia="ru-RU"/>
        </w:rPr>
      </w:pPr>
    </w:p>
    <w:p w14:paraId="26EE10BC" w14:textId="42407FFD" w:rsidR="009574D7" w:rsidRPr="00DC2267" w:rsidRDefault="00460EB9" w:rsidP="00A72D08">
      <w:pPr>
        <w:pStyle w:val="a3"/>
        <w:rPr>
          <w:b/>
          <w:bCs/>
        </w:rPr>
      </w:pPr>
      <w:r w:rsidRPr="00513A12">
        <w:t>Зная константу равновесия и константу скорости прямой реакции, получаем значение константы скорости обратной</w:t>
      </w:r>
      <w:r>
        <w:rPr>
          <w:b/>
          <w:bCs/>
        </w:rPr>
        <w:t xml:space="preserve">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en-US"/>
              </w:rPr>
              <m:t>redQ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~ 2*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 xml:space="preserve"> M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>
        <w:rPr>
          <w:b/>
          <w:bCs/>
        </w:rPr>
        <w:t xml:space="preserve"> </w:t>
      </w:r>
      <w:r w:rsidR="00EC40C2" w:rsidRPr="002D16A1">
        <w:t xml:space="preserve">. </w:t>
      </w:r>
      <w:r w:rsidR="00EC40C2" w:rsidRPr="00EC40C2">
        <w:t xml:space="preserve">Характерные значения констант гибели оксифеноксильных радикалов </w:t>
      </w:r>
      <w:r w:rsidR="002D16A1">
        <w:t xml:space="preserve">при </w:t>
      </w:r>
      <m:oMath>
        <m:r>
          <w:rPr>
            <w:rFonts w:ascii="Cambria Math" w:hAnsi="Cambria Math"/>
          </w:rPr>
          <m:t>T ~ 20°C</m:t>
        </m:r>
      </m:oMath>
      <w:r w:rsidR="002D16A1">
        <w:t xml:space="preserve"> </w:t>
      </w:r>
      <w:r w:rsidR="00EC40C2" w:rsidRPr="00EC40C2">
        <w:t xml:space="preserve">приведены в </w:t>
      </w:r>
      <w:r w:rsidR="00806E07">
        <w:t>ниже</w:t>
      </w:r>
      <w:r w:rsidR="002D16A1">
        <w:t xml:space="preserve"> (</w:t>
      </w:r>
      <w:r w:rsidR="002D16A1">
        <w:fldChar w:fldCharType="begin"/>
      </w:r>
      <w:r w:rsidR="002D16A1">
        <w:instrText xml:space="preserve"> REF _Ref135124116 \h </w:instrText>
      </w:r>
      <w:r w:rsidR="002D16A1">
        <w:fldChar w:fldCharType="separate"/>
      </w:r>
      <w:r w:rsidR="00905EF6" w:rsidRPr="003D089E">
        <w:t xml:space="preserve">Таблица </w:t>
      </w:r>
      <w:r w:rsidR="00905EF6">
        <w:rPr>
          <w:noProof/>
        </w:rPr>
        <w:t>1</w:t>
      </w:r>
      <w:r w:rsidR="002D16A1">
        <w:fldChar w:fldCharType="end"/>
      </w:r>
      <w:r w:rsidR="002D16A1">
        <w:t>)</w:t>
      </w:r>
      <w:r w:rsidR="001B1CB0">
        <w:t xml:space="preserve"> </w:t>
      </w:r>
      <w:sdt>
        <w:sdtPr>
          <w:alias w:val="To edit, see citavi.com/edit"/>
          <w:tag w:val="CitaviPlaceholder#f4e75e90-972a-426c-9c41-cc81794d7d60"/>
          <w:id w:val="859246587"/>
          <w:placeholder>
            <w:docPart w:val="DefaultPlaceholder_-1854013440"/>
          </w:placeholder>
        </w:sdtPr>
        <w:sdtEndPr/>
        <w:sdtContent>
          <w:r w:rsidR="001B1CB0">
            <w:fldChar w:fldCharType="begin"/>
          </w:r>
          <w:r w:rsidR="005C196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MyOGE4N2FiLThkZjUtNDE4YS05NjhhLWU3YzM0NjExYmIyOCIsIlJhbmdlTGVuZ3RoIjo0LCJSZWZlcmVuY2VJZCI6IjIwNTE1NjY5LWJlYTktNGUyNC05ZWU3LWZkYzhlZWM1MDhiZ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}</w:instrText>
          </w:r>
          <w:r w:rsidR="001B1CB0">
            <w:fldChar w:fldCharType="separate"/>
          </w:r>
          <w:r w:rsidR="00186D61">
            <w:t>[31]</w:t>
          </w:r>
          <w:r w:rsidR="001B1CB0">
            <w:fldChar w:fldCharType="end"/>
          </w:r>
        </w:sdtContent>
      </w:sdt>
      <w:r w:rsidR="002E6B17" w:rsidRPr="002E6B17">
        <w:rPr>
          <w:bCs/>
        </w:rPr>
        <w:t>.</w:t>
      </w:r>
      <w:r w:rsidR="009574D7">
        <w:br w:type="page"/>
      </w:r>
    </w:p>
    <w:p w14:paraId="468B871D" w14:textId="662BF885" w:rsidR="001771C7" w:rsidRPr="003D089E" w:rsidRDefault="001771C7" w:rsidP="001771C7">
      <w:pPr>
        <w:pStyle w:val="af2"/>
      </w:pPr>
      <w:bookmarkStart w:id="47" w:name="_Ref135124116"/>
      <w:bookmarkStart w:id="48" w:name="_Ref135124107"/>
      <w:r w:rsidRPr="003D089E">
        <w:lastRenderedPageBreak/>
        <w:t xml:space="preserve">Таблица </w:t>
      </w:r>
      <w:r w:rsidR="00C270C6">
        <w:fldChar w:fldCharType="begin"/>
      </w:r>
      <w:r w:rsidR="00C270C6">
        <w:instrText xml:space="preserve"> SEQ Таблица \* ARABIC </w:instrText>
      </w:r>
      <w:r w:rsidR="00C270C6">
        <w:fldChar w:fldCharType="separate"/>
      </w:r>
      <w:r w:rsidR="00905EF6">
        <w:rPr>
          <w:noProof/>
        </w:rPr>
        <w:t>1</w:t>
      </w:r>
      <w:r w:rsidR="00C270C6">
        <w:rPr>
          <w:noProof/>
        </w:rPr>
        <w:fldChar w:fldCharType="end"/>
      </w:r>
      <w:bookmarkEnd w:id="47"/>
      <w:r w:rsidR="0070324E">
        <w:rPr>
          <w:noProof/>
        </w:rPr>
        <w:t xml:space="preserve"> – </w:t>
      </w:r>
      <w:r w:rsidRPr="003D089E">
        <w:t xml:space="preserve">Константы гибели </w:t>
      </w:r>
      <w:r w:rsidRPr="004016A9">
        <w:t xml:space="preserve">оксифеноксильных </w:t>
      </w:r>
      <w:r w:rsidRPr="003D089E">
        <w:t xml:space="preserve">радикалов при </w:t>
      </w:r>
      <m:oMath>
        <m:r>
          <w:rPr>
            <w:rFonts w:ascii="Cambria Math" w:hAnsi="Cambria Math"/>
          </w:rPr>
          <m:t>T</m:t>
        </m:r>
        <m:r>
          <m:rPr>
            <m:sty m:val="p"/>
          </m:rPr>
          <w:rPr>
            <w:rFonts w:ascii="Cambria Math" w:hAnsi="Cambria Math"/>
          </w:rPr>
          <m:t xml:space="preserve"> ~ 20°</m:t>
        </m:r>
        <m:r>
          <w:rPr>
            <w:rFonts w:ascii="Cambria Math" w:hAnsi="Cambria Math"/>
          </w:rPr>
          <m:t>C</m:t>
        </m:r>
      </m:oMath>
      <w:bookmarkEnd w:id="48"/>
    </w:p>
    <w:tbl>
      <w:tblPr>
        <w:tblStyle w:val="af9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346"/>
      </w:tblGrid>
      <w:tr w:rsidR="009574D7" w14:paraId="7EB3BE98" w14:textId="77777777" w:rsidTr="009574D7">
        <w:trPr>
          <w:cantSplit/>
        </w:trPr>
        <w:tc>
          <w:tcPr>
            <w:tcW w:w="9346" w:type="dxa"/>
          </w:tcPr>
          <w:tbl>
            <w:tblPr>
              <w:tblW w:w="0" w:type="auto"/>
              <w:jc w:val="center"/>
              <w:tblLook w:val="04A0" w:firstRow="1" w:lastRow="0" w:firstColumn="1" w:lastColumn="0" w:noHBand="0" w:noVBand="1"/>
            </w:tblPr>
            <w:tblGrid>
              <w:gridCol w:w="2621"/>
              <w:gridCol w:w="1517"/>
              <w:gridCol w:w="2637"/>
            </w:tblGrid>
            <w:tr w:rsidR="009574D7" w:rsidRPr="00BA55B4" w14:paraId="7DB3D189" w14:textId="77777777" w:rsidTr="008A7D23">
              <w:trPr>
                <w:cantSplit/>
                <w:trHeight w:val="227"/>
                <w:jc w:val="center"/>
              </w:trPr>
              <w:tc>
                <w:tcPr>
                  <w:tcW w:w="0" w:type="auto"/>
                  <w:vMerge w:val="restart"/>
                  <w:tcBorders>
                    <w:top w:val="single" w:sz="8" w:space="0" w:color="auto"/>
                    <w:left w:val="single" w:sz="8" w:space="0" w:color="auto"/>
                    <w:bottom w:val="single" w:sz="8" w:space="0" w:color="000000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52D07408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Исходный хинон</w:t>
                  </w:r>
                </w:p>
              </w:tc>
              <w:tc>
                <w:tcPr>
                  <w:tcW w:w="0" w:type="auto"/>
                  <w:gridSpan w:val="2"/>
                  <w:tcBorders>
                    <w:top w:val="single" w:sz="8" w:space="0" w:color="auto"/>
                    <w:left w:val="nil"/>
                    <w:bottom w:val="nil"/>
                    <w:right w:val="single" w:sz="8" w:space="0" w:color="000000"/>
                  </w:tcBorders>
                  <w:shd w:val="clear" w:color="auto" w:fill="auto"/>
                  <w:noWrap/>
                  <w:vAlign w:val="center"/>
                  <w:hideMark/>
                </w:tcPr>
                <w:p w14:paraId="220039BD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Констант скорости реакции гибели, М</w:t>
                  </w:r>
                  <w:r w:rsidRPr="009574D7">
                    <w:rPr>
                      <w:sz w:val="22"/>
                      <w:szCs w:val="28"/>
                      <w:vertAlign w:val="superscript"/>
                    </w:rPr>
                    <w:t>-1</w:t>
                  </w:r>
                  <w:r w:rsidRPr="009574D7">
                    <w:rPr>
                      <w:sz w:val="22"/>
                      <w:szCs w:val="28"/>
                    </w:rPr>
                    <w:t>с</w:t>
                  </w:r>
                  <w:r w:rsidRPr="009574D7">
                    <w:rPr>
                      <w:sz w:val="22"/>
                      <w:szCs w:val="28"/>
                      <w:vertAlign w:val="superscript"/>
                    </w:rPr>
                    <w:t>-1</w:t>
                  </w:r>
                </w:p>
              </w:tc>
            </w:tr>
            <w:tr w:rsidR="009574D7" w:rsidRPr="00BA55B4" w14:paraId="7A60005C" w14:textId="77777777" w:rsidTr="008A7D23">
              <w:trPr>
                <w:cantSplit/>
                <w:trHeight w:val="227"/>
                <w:jc w:val="center"/>
              </w:trPr>
              <w:tc>
                <w:tcPr>
                  <w:tcW w:w="0" w:type="auto"/>
                  <w:vMerge/>
                  <w:tcBorders>
                    <w:top w:val="single" w:sz="8" w:space="0" w:color="auto"/>
                    <w:left w:val="single" w:sz="8" w:space="0" w:color="auto"/>
                    <w:bottom w:val="single" w:sz="8" w:space="0" w:color="000000"/>
                    <w:right w:val="nil"/>
                  </w:tcBorders>
                  <w:vAlign w:val="center"/>
                  <w:hideMark/>
                </w:tcPr>
                <w:p w14:paraId="767A78B7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single" w:sz="8" w:space="0" w:color="auto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5375FFBD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 xml:space="preserve">QН• 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single" w:sz="8" w:space="0" w:color="auto"/>
                    <w:right w:val="single" w:sz="8" w:space="0" w:color="auto"/>
                  </w:tcBorders>
                  <w:shd w:val="clear" w:color="auto" w:fill="auto"/>
                  <w:noWrap/>
                  <w:vAlign w:val="bottom"/>
                  <w:hideMark/>
                </w:tcPr>
                <w:p w14:paraId="70E0C7DB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растворитель</w:t>
                  </w:r>
                </w:p>
              </w:tc>
            </w:tr>
            <w:tr w:rsidR="009574D7" w:rsidRPr="00BA55B4" w14:paraId="1465CFF1" w14:textId="77777777" w:rsidTr="008A7D23">
              <w:trPr>
                <w:cantSplit/>
                <w:trHeight w:val="227"/>
                <w:jc w:val="center"/>
              </w:trPr>
              <w:tc>
                <w:tcPr>
                  <w:tcW w:w="0" w:type="auto"/>
                  <w:vMerge w:val="restart"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4FFAC787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р-Бензохинон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62C5547E" w14:textId="74EFBF3F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1.10</w:t>
                  </w:r>
                  <w:r w:rsidR="00594269" w:rsidRPr="00B10ED1">
                    <w:rPr>
                      <w:sz w:val="22"/>
                      <w:szCs w:val="28"/>
                    </w:rPr>
                    <w:t>*</w:t>
                  </w:r>
                  <w:r w:rsidR="00594269">
                    <w:rPr>
                      <w:sz w:val="22"/>
                      <w:szCs w:val="28"/>
                    </w:rPr>
                    <w:t>10</w:t>
                  </w:r>
                  <w:r w:rsidRPr="00594269">
                    <w:rPr>
                      <w:sz w:val="22"/>
                      <w:szCs w:val="28"/>
                      <w:vertAlign w:val="superscript"/>
                    </w:rPr>
                    <w:t>9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single" w:sz="8" w:space="0" w:color="auto"/>
                  </w:tcBorders>
                  <w:shd w:val="clear" w:color="auto" w:fill="auto"/>
                  <w:noWrap/>
                  <w:vAlign w:val="bottom"/>
                  <w:hideMark/>
                </w:tcPr>
                <w:p w14:paraId="4747466E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вода</w:t>
                  </w:r>
                </w:p>
              </w:tc>
            </w:tr>
            <w:tr w:rsidR="009574D7" w:rsidRPr="00BA55B4" w14:paraId="0318EDD8" w14:textId="77777777" w:rsidTr="008A7D23">
              <w:trPr>
                <w:cantSplit/>
                <w:trHeight w:val="227"/>
                <w:jc w:val="center"/>
              </w:trPr>
              <w:tc>
                <w:tcPr>
                  <w:tcW w:w="0" w:type="auto"/>
                  <w:vMerge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vAlign w:val="center"/>
                  <w:hideMark/>
                </w:tcPr>
                <w:p w14:paraId="20E70C32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5ACBA41E" w14:textId="6BC6C1F0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1.20</w:t>
                  </w:r>
                  <w:r w:rsidR="00594269" w:rsidRPr="00B10ED1">
                    <w:rPr>
                      <w:sz w:val="22"/>
                      <w:szCs w:val="28"/>
                    </w:rPr>
                    <w:t>*</w:t>
                  </w:r>
                  <w:r w:rsidR="00594269">
                    <w:rPr>
                      <w:sz w:val="22"/>
                      <w:szCs w:val="28"/>
                    </w:rPr>
                    <w:t>10</w:t>
                  </w:r>
                  <w:r w:rsidRPr="00594269">
                    <w:rPr>
                      <w:sz w:val="22"/>
                      <w:szCs w:val="28"/>
                      <w:vertAlign w:val="superscript"/>
                    </w:rPr>
                    <w:t>9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single" w:sz="8" w:space="0" w:color="auto"/>
                  </w:tcBorders>
                  <w:shd w:val="clear" w:color="auto" w:fill="auto"/>
                  <w:noWrap/>
                  <w:hideMark/>
                </w:tcPr>
                <w:p w14:paraId="5163F774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вода</w:t>
                  </w:r>
                </w:p>
              </w:tc>
            </w:tr>
            <w:tr w:rsidR="009574D7" w:rsidRPr="00BA55B4" w14:paraId="72C0C3E4" w14:textId="77777777" w:rsidTr="008A7D23">
              <w:trPr>
                <w:cantSplit/>
                <w:trHeight w:val="227"/>
                <w:jc w:val="center"/>
              </w:trPr>
              <w:tc>
                <w:tcPr>
                  <w:tcW w:w="0" w:type="auto"/>
                  <w:vMerge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vAlign w:val="center"/>
                  <w:hideMark/>
                </w:tcPr>
                <w:p w14:paraId="6E691CA1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517C504A" w14:textId="430B06AE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1.50</w:t>
                  </w:r>
                  <w:r w:rsidR="00594269" w:rsidRPr="00B10ED1">
                    <w:rPr>
                      <w:sz w:val="22"/>
                      <w:szCs w:val="28"/>
                    </w:rPr>
                    <w:t>*</w:t>
                  </w:r>
                  <w:r w:rsidR="00594269">
                    <w:rPr>
                      <w:sz w:val="22"/>
                      <w:szCs w:val="28"/>
                    </w:rPr>
                    <w:t>10</w:t>
                  </w:r>
                  <w:r w:rsidRPr="00594269">
                    <w:rPr>
                      <w:sz w:val="22"/>
                      <w:szCs w:val="28"/>
                      <w:vertAlign w:val="superscript"/>
                    </w:rPr>
                    <w:t>9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single" w:sz="8" w:space="0" w:color="auto"/>
                  </w:tcBorders>
                  <w:shd w:val="clear" w:color="auto" w:fill="auto"/>
                  <w:noWrap/>
                  <w:vAlign w:val="bottom"/>
                  <w:hideMark/>
                </w:tcPr>
                <w:p w14:paraId="292104C5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изопропанол</w:t>
                  </w:r>
                </w:p>
              </w:tc>
            </w:tr>
            <w:tr w:rsidR="009574D7" w:rsidRPr="00BA55B4" w14:paraId="5808031D" w14:textId="77777777" w:rsidTr="008A7D23">
              <w:trPr>
                <w:cantSplit/>
                <w:trHeight w:val="227"/>
                <w:jc w:val="center"/>
              </w:trPr>
              <w:tc>
                <w:tcPr>
                  <w:tcW w:w="0" w:type="auto"/>
                  <w:vMerge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vAlign w:val="center"/>
                  <w:hideMark/>
                </w:tcPr>
                <w:p w14:paraId="68280939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62F6B23C" w14:textId="190C20BF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5.40</w:t>
                  </w:r>
                  <w:r w:rsidR="00594269" w:rsidRPr="00B10ED1">
                    <w:rPr>
                      <w:sz w:val="22"/>
                      <w:szCs w:val="28"/>
                    </w:rPr>
                    <w:t>*</w:t>
                  </w:r>
                  <w:r w:rsidR="00594269">
                    <w:rPr>
                      <w:sz w:val="22"/>
                      <w:szCs w:val="28"/>
                    </w:rPr>
                    <w:t>10</w:t>
                  </w:r>
                  <w:r w:rsidRPr="00594269">
                    <w:rPr>
                      <w:sz w:val="22"/>
                      <w:szCs w:val="28"/>
                      <w:vertAlign w:val="superscript"/>
                    </w:rPr>
                    <w:t>9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single" w:sz="8" w:space="0" w:color="auto"/>
                  </w:tcBorders>
                  <w:shd w:val="clear" w:color="auto" w:fill="auto"/>
                  <w:noWrap/>
                  <w:hideMark/>
                </w:tcPr>
                <w:p w14:paraId="2D20A288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диоксан</w:t>
                  </w:r>
                </w:p>
              </w:tc>
            </w:tr>
            <w:tr w:rsidR="009574D7" w:rsidRPr="00BA55B4" w14:paraId="2ACE68D6" w14:textId="77777777" w:rsidTr="008A7D23">
              <w:trPr>
                <w:cantSplit/>
                <w:trHeight w:val="227"/>
                <w:jc w:val="center"/>
              </w:trPr>
              <w:tc>
                <w:tcPr>
                  <w:tcW w:w="0" w:type="auto"/>
                  <w:vMerge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vAlign w:val="center"/>
                  <w:hideMark/>
                </w:tcPr>
                <w:p w14:paraId="466C42DB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424DA4CC" w14:textId="01510992" w:rsidR="009574D7" w:rsidRPr="00B10ED1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2.78</w:t>
                  </w:r>
                  <w:r w:rsidR="00594269" w:rsidRPr="00B10ED1">
                    <w:rPr>
                      <w:sz w:val="22"/>
                      <w:szCs w:val="28"/>
                    </w:rPr>
                    <w:t>*</w:t>
                  </w:r>
                  <w:r w:rsidR="00594269">
                    <w:rPr>
                      <w:sz w:val="22"/>
                      <w:szCs w:val="28"/>
                    </w:rPr>
                    <w:t>10</w:t>
                  </w:r>
                  <w:r w:rsidR="00594269" w:rsidRPr="00B10ED1">
                    <w:rPr>
                      <w:sz w:val="22"/>
                      <w:szCs w:val="28"/>
                      <w:vertAlign w:val="superscript"/>
                    </w:rPr>
                    <w:t>10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single" w:sz="8" w:space="0" w:color="auto"/>
                  </w:tcBorders>
                  <w:shd w:val="clear" w:color="auto" w:fill="auto"/>
                  <w:noWrap/>
                  <w:hideMark/>
                </w:tcPr>
                <w:p w14:paraId="37B80CC3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этанол</w:t>
                  </w:r>
                </w:p>
              </w:tc>
            </w:tr>
            <w:tr w:rsidR="009574D7" w:rsidRPr="00BA55B4" w14:paraId="19230DF9" w14:textId="77777777" w:rsidTr="008A7D23">
              <w:trPr>
                <w:cantSplit/>
                <w:trHeight w:val="227"/>
                <w:jc w:val="center"/>
              </w:trPr>
              <w:tc>
                <w:tcPr>
                  <w:tcW w:w="0" w:type="auto"/>
                  <w:vMerge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vAlign w:val="center"/>
                  <w:hideMark/>
                </w:tcPr>
                <w:p w14:paraId="4B98A4F8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single" w:sz="8" w:space="0" w:color="auto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39FDA605" w14:textId="1CE8D2C6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1.80</w:t>
                  </w:r>
                  <w:r w:rsidR="00594269" w:rsidRPr="00B10ED1">
                    <w:rPr>
                      <w:sz w:val="22"/>
                      <w:szCs w:val="28"/>
                    </w:rPr>
                    <w:t>*</w:t>
                  </w:r>
                  <w:r w:rsidR="00594269">
                    <w:rPr>
                      <w:sz w:val="22"/>
                      <w:szCs w:val="28"/>
                    </w:rPr>
                    <w:t>10</w:t>
                  </w:r>
                  <w:r w:rsidRPr="00594269">
                    <w:rPr>
                      <w:sz w:val="22"/>
                      <w:szCs w:val="28"/>
                      <w:vertAlign w:val="superscript"/>
                    </w:rPr>
                    <w:t>9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single" w:sz="8" w:space="0" w:color="auto"/>
                    <w:right w:val="single" w:sz="8" w:space="0" w:color="auto"/>
                  </w:tcBorders>
                  <w:shd w:val="clear" w:color="auto" w:fill="auto"/>
                  <w:noWrap/>
                  <w:vAlign w:val="bottom"/>
                  <w:hideMark/>
                </w:tcPr>
                <w:p w14:paraId="52D6E52F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вода — пропанол</w:t>
                  </w:r>
                </w:p>
              </w:tc>
            </w:tr>
            <w:tr w:rsidR="009574D7" w:rsidRPr="00BA55B4" w14:paraId="27740B7F" w14:textId="77777777" w:rsidTr="008A7D23">
              <w:trPr>
                <w:cantSplit/>
                <w:trHeight w:val="227"/>
                <w:jc w:val="center"/>
              </w:trPr>
              <w:tc>
                <w:tcPr>
                  <w:tcW w:w="0" w:type="auto"/>
                  <w:vMerge w:val="restart"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70DBD163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Дурохинон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3BFCAB31" w14:textId="2AEABA44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7.20</w:t>
                  </w:r>
                  <w:r w:rsidR="00594269" w:rsidRPr="00B10ED1">
                    <w:rPr>
                      <w:sz w:val="22"/>
                      <w:szCs w:val="28"/>
                    </w:rPr>
                    <w:t>*</w:t>
                  </w:r>
                  <w:r w:rsidR="00594269">
                    <w:rPr>
                      <w:sz w:val="22"/>
                      <w:szCs w:val="28"/>
                    </w:rPr>
                    <w:t>10</w:t>
                  </w:r>
                  <w:r w:rsidRPr="00594269">
                    <w:rPr>
                      <w:sz w:val="22"/>
                      <w:szCs w:val="28"/>
                      <w:vertAlign w:val="superscript"/>
                    </w:rPr>
                    <w:t>8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single" w:sz="8" w:space="0" w:color="auto"/>
                  </w:tcBorders>
                  <w:shd w:val="clear" w:color="auto" w:fill="auto"/>
                  <w:noWrap/>
                  <w:vAlign w:val="bottom"/>
                  <w:hideMark/>
                </w:tcPr>
                <w:p w14:paraId="674043C0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вода</w:t>
                  </w:r>
                </w:p>
              </w:tc>
            </w:tr>
            <w:tr w:rsidR="009574D7" w:rsidRPr="00BA55B4" w14:paraId="7DE218EC" w14:textId="77777777" w:rsidTr="008A7D23">
              <w:trPr>
                <w:cantSplit/>
                <w:trHeight w:val="227"/>
                <w:jc w:val="center"/>
              </w:trPr>
              <w:tc>
                <w:tcPr>
                  <w:tcW w:w="0" w:type="auto"/>
                  <w:vMerge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vAlign w:val="center"/>
                  <w:hideMark/>
                </w:tcPr>
                <w:p w14:paraId="29E9CC72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09550BEE" w14:textId="09F89ADC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8.00</w:t>
                  </w:r>
                  <w:r w:rsidR="00594269" w:rsidRPr="00B10ED1">
                    <w:rPr>
                      <w:sz w:val="22"/>
                      <w:szCs w:val="28"/>
                    </w:rPr>
                    <w:t>*</w:t>
                  </w:r>
                  <w:r w:rsidR="00594269">
                    <w:rPr>
                      <w:sz w:val="22"/>
                      <w:szCs w:val="28"/>
                    </w:rPr>
                    <w:t>10</w:t>
                  </w:r>
                  <w:r w:rsidRPr="00594269">
                    <w:rPr>
                      <w:sz w:val="22"/>
                      <w:szCs w:val="28"/>
                      <w:vertAlign w:val="superscript"/>
                    </w:rPr>
                    <w:t>8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single" w:sz="8" w:space="0" w:color="auto"/>
                  </w:tcBorders>
                  <w:shd w:val="clear" w:color="auto" w:fill="auto"/>
                  <w:noWrap/>
                  <w:hideMark/>
                </w:tcPr>
                <w:p w14:paraId="1EB76D20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этанол/вода</w:t>
                  </w:r>
                </w:p>
              </w:tc>
            </w:tr>
            <w:tr w:rsidR="009574D7" w:rsidRPr="00BA55B4" w14:paraId="150C1CE0" w14:textId="77777777" w:rsidTr="008A7D23">
              <w:trPr>
                <w:cantSplit/>
                <w:trHeight w:val="227"/>
                <w:jc w:val="center"/>
              </w:trPr>
              <w:tc>
                <w:tcPr>
                  <w:tcW w:w="0" w:type="auto"/>
                  <w:vMerge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vAlign w:val="center"/>
                  <w:hideMark/>
                </w:tcPr>
                <w:p w14:paraId="65E30DB1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52913829" w14:textId="2159A514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7.30</w:t>
                  </w:r>
                  <w:r w:rsidR="00594269" w:rsidRPr="00B10ED1">
                    <w:rPr>
                      <w:sz w:val="22"/>
                      <w:szCs w:val="28"/>
                    </w:rPr>
                    <w:t>*</w:t>
                  </w:r>
                  <w:r w:rsidR="00594269">
                    <w:rPr>
                      <w:sz w:val="22"/>
                      <w:szCs w:val="28"/>
                    </w:rPr>
                    <w:t>10</w:t>
                  </w:r>
                  <w:r w:rsidRPr="00594269">
                    <w:rPr>
                      <w:sz w:val="22"/>
                      <w:szCs w:val="28"/>
                      <w:vertAlign w:val="superscript"/>
                    </w:rPr>
                    <w:t>8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single" w:sz="8" w:space="0" w:color="auto"/>
                  </w:tcBorders>
                  <w:shd w:val="clear" w:color="auto" w:fill="auto"/>
                  <w:noWrap/>
                  <w:hideMark/>
                </w:tcPr>
                <w:p w14:paraId="28245636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изопропанол</w:t>
                  </w:r>
                </w:p>
              </w:tc>
            </w:tr>
            <w:tr w:rsidR="009574D7" w:rsidRPr="00BA55B4" w14:paraId="6BAE7CB4" w14:textId="77777777" w:rsidTr="008A7D23">
              <w:trPr>
                <w:cantSplit/>
                <w:trHeight w:val="227"/>
                <w:jc w:val="center"/>
              </w:trPr>
              <w:tc>
                <w:tcPr>
                  <w:tcW w:w="0" w:type="auto"/>
                  <w:vMerge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vAlign w:val="center"/>
                  <w:hideMark/>
                </w:tcPr>
                <w:p w14:paraId="0CBC8D41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single" w:sz="8" w:space="0" w:color="auto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38839BDA" w14:textId="071EC679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2.90</w:t>
                  </w:r>
                  <w:r w:rsidR="00594269" w:rsidRPr="00B10ED1">
                    <w:rPr>
                      <w:sz w:val="22"/>
                      <w:szCs w:val="28"/>
                    </w:rPr>
                    <w:t>*</w:t>
                  </w:r>
                  <w:r w:rsidR="00594269">
                    <w:rPr>
                      <w:sz w:val="22"/>
                      <w:szCs w:val="28"/>
                    </w:rPr>
                    <w:t>10</w:t>
                  </w:r>
                  <w:r w:rsidRPr="00594269">
                    <w:rPr>
                      <w:sz w:val="22"/>
                      <w:szCs w:val="28"/>
                      <w:vertAlign w:val="superscript"/>
                    </w:rPr>
                    <w:t>9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single" w:sz="8" w:space="0" w:color="auto"/>
                    <w:right w:val="single" w:sz="8" w:space="0" w:color="auto"/>
                  </w:tcBorders>
                  <w:shd w:val="clear" w:color="auto" w:fill="auto"/>
                  <w:noWrap/>
                  <w:hideMark/>
                </w:tcPr>
                <w:p w14:paraId="2BFEDE9A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диоксан</w:t>
                  </w:r>
                </w:p>
              </w:tc>
            </w:tr>
            <w:tr w:rsidR="009574D7" w:rsidRPr="00BA55B4" w14:paraId="5FFA8AED" w14:textId="77777777" w:rsidTr="008A7D23">
              <w:trPr>
                <w:cantSplit/>
                <w:trHeight w:val="227"/>
                <w:jc w:val="center"/>
              </w:trPr>
              <w:tc>
                <w:tcPr>
                  <w:tcW w:w="0" w:type="auto"/>
                  <w:vMerge w:val="restart"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1FF2FF87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Хлоранил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48419484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-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single" w:sz="8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14:paraId="16EB67D1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этанол</w:t>
                  </w:r>
                </w:p>
              </w:tc>
            </w:tr>
            <w:tr w:rsidR="009574D7" w:rsidRPr="00BA55B4" w14:paraId="51CD5490" w14:textId="77777777" w:rsidTr="008A7D23">
              <w:trPr>
                <w:cantSplit/>
                <w:trHeight w:val="227"/>
                <w:jc w:val="center"/>
              </w:trPr>
              <w:tc>
                <w:tcPr>
                  <w:tcW w:w="0" w:type="auto"/>
                  <w:vMerge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vAlign w:val="center"/>
                  <w:hideMark/>
                </w:tcPr>
                <w:p w14:paraId="29B0834F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73AA4609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-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single" w:sz="8" w:space="0" w:color="auto"/>
                  </w:tcBorders>
                  <w:shd w:val="clear" w:color="auto" w:fill="auto"/>
                  <w:noWrap/>
                  <w:hideMark/>
                </w:tcPr>
                <w:p w14:paraId="664DCD64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метанол</w:t>
                  </w:r>
                </w:p>
              </w:tc>
            </w:tr>
            <w:tr w:rsidR="009574D7" w:rsidRPr="00BA55B4" w14:paraId="63E8D05E" w14:textId="77777777" w:rsidTr="008A7D23">
              <w:trPr>
                <w:cantSplit/>
                <w:trHeight w:val="227"/>
                <w:jc w:val="center"/>
              </w:trPr>
              <w:tc>
                <w:tcPr>
                  <w:tcW w:w="0" w:type="auto"/>
                  <w:vMerge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vAlign w:val="center"/>
                  <w:hideMark/>
                </w:tcPr>
                <w:p w14:paraId="4D31ECFB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0F5D3CC4" w14:textId="42B0D5C1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1.70</w:t>
                  </w:r>
                  <w:r w:rsidR="00594269" w:rsidRPr="00B10ED1">
                    <w:rPr>
                      <w:sz w:val="22"/>
                      <w:szCs w:val="28"/>
                    </w:rPr>
                    <w:t>*</w:t>
                  </w:r>
                  <w:r w:rsidR="00594269">
                    <w:rPr>
                      <w:sz w:val="22"/>
                      <w:szCs w:val="28"/>
                    </w:rPr>
                    <w:t>10</w:t>
                  </w:r>
                  <w:r w:rsidRPr="00594269">
                    <w:rPr>
                      <w:sz w:val="22"/>
                      <w:szCs w:val="28"/>
                      <w:vertAlign w:val="superscript"/>
                    </w:rPr>
                    <w:t>8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single" w:sz="8" w:space="0" w:color="auto"/>
                  </w:tcBorders>
                  <w:shd w:val="clear" w:color="auto" w:fill="auto"/>
                  <w:noWrap/>
                  <w:vAlign w:val="bottom"/>
                  <w:hideMark/>
                </w:tcPr>
                <w:p w14:paraId="06F0EE0B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изопропанол</w:t>
                  </w:r>
                </w:p>
              </w:tc>
            </w:tr>
            <w:tr w:rsidR="009574D7" w:rsidRPr="00BA55B4" w14:paraId="300C57DC" w14:textId="77777777" w:rsidTr="008A7D23">
              <w:trPr>
                <w:cantSplit/>
                <w:trHeight w:val="227"/>
                <w:jc w:val="center"/>
              </w:trPr>
              <w:tc>
                <w:tcPr>
                  <w:tcW w:w="0" w:type="auto"/>
                  <w:vMerge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vAlign w:val="center"/>
                  <w:hideMark/>
                </w:tcPr>
                <w:p w14:paraId="758EA513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single" w:sz="8" w:space="0" w:color="auto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7C5FBE90" w14:textId="15051B61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8.20</w:t>
                  </w:r>
                  <w:r w:rsidR="00594269" w:rsidRPr="00B10ED1">
                    <w:rPr>
                      <w:sz w:val="22"/>
                      <w:szCs w:val="28"/>
                    </w:rPr>
                    <w:t>*</w:t>
                  </w:r>
                  <w:r w:rsidR="00594269">
                    <w:rPr>
                      <w:sz w:val="22"/>
                      <w:szCs w:val="28"/>
                    </w:rPr>
                    <w:t>10</w:t>
                  </w:r>
                  <w:r w:rsidRPr="00594269">
                    <w:rPr>
                      <w:sz w:val="22"/>
                      <w:szCs w:val="28"/>
                      <w:vertAlign w:val="superscript"/>
                    </w:rPr>
                    <w:t>8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single" w:sz="8" w:space="0" w:color="auto"/>
                    <w:right w:val="single" w:sz="8" w:space="0" w:color="auto"/>
                  </w:tcBorders>
                  <w:shd w:val="clear" w:color="auto" w:fill="auto"/>
                  <w:noWrap/>
                  <w:hideMark/>
                </w:tcPr>
                <w:p w14:paraId="001E937A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диоксан</w:t>
                  </w:r>
                </w:p>
              </w:tc>
            </w:tr>
            <w:tr w:rsidR="009574D7" w:rsidRPr="00BA55B4" w14:paraId="22C5A262" w14:textId="77777777" w:rsidTr="008A7D23">
              <w:trPr>
                <w:cantSplit/>
                <w:trHeight w:val="227"/>
                <w:jc w:val="center"/>
              </w:trPr>
              <w:tc>
                <w:tcPr>
                  <w:tcW w:w="0" w:type="auto"/>
                  <w:vMerge w:val="restart"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649350AA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1,4-Нафтохинон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028A6566" w14:textId="7FF81454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1.30</w:t>
                  </w:r>
                  <w:r w:rsidR="00594269" w:rsidRPr="00B10ED1">
                    <w:rPr>
                      <w:sz w:val="22"/>
                      <w:szCs w:val="28"/>
                    </w:rPr>
                    <w:t>*</w:t>
                  </w:r>
                  <w:r w:rsidR="00594269">
                    <w:rPr>
                      <w:sz w:val="22"/>
                      <w:szCs w:val="28"/>
                    </w:rPr>
                    <w:t>10</w:t>
                  </w:r>
                  <w:r w:rsidRPr="00594269">
                    <w:rPr>
                      <w:sz w:val="22"/>
                      <w:szCs w:val="28"/>
                      <w:vertAlign w:val="superscript"/>
                    </w:rPr>
                    <w:t>9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single" w:sz="8" w:space="0" w:color="auto"/>
                  </w:tcBorders>
                  <w:shd w:val="clear" w:color="auto" w:fill="auto"/>
                  <w:noWrap/>
                  <w:vAlign w:val="bottom"/>
                  <w:hideMark/>
                </w:tcPr>
                <w:p w14:paraId="1260B327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вода»</w:t>
                  </w:r>
                </w:p>
              </w:tc>
            </w:tr>
            <w:tr w:rsidR="009574D7" w:rsidRPr="00BA55B4" w14:paraId="05364426" w14:textId="77777777" w:rsidTr="008A7D23">
              <w:trPr>
                <w:cantSplit/>
                <w:trHeight w:val="227"/>
                <w:jc w:val="center"/>
              </w:trPr>
              <w:tc>
                <w:tcPr>
                  <w:tcW w:w="0" w:type="auto"/>
                  <w:vMerge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vAlign w:val="center"/>
                  <w:hideMark/>
                </w:tcPr>
                <w:p w14:paraId="12F35176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1B88D6C3" w14:textId="6B30CE4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2.30</w:t>
                  </w:r>
                  <w:r w:rsidR="00594269" w:rsidRPr="00B10ED1">
                    <w:rPr>
                      <w:sz w:val="22"/>
                      <w:szCs w:val="28"/>
                    </w:rPr>
                    <w:t>*</w:t>
                  </w:r>
                  <w:r w:rsidR="00594269">
                    <w:rPr>
                      <w:sz w:val="22"/>
                      <w:szCs w:val="28"/>
                    </w:rPr>
                    <w:t>10</w:t>
                  </w:r>
                  <w:r w:rsidRPr="00594269">
                    <w:rPr>
                      <w:sz w:val="22"/>
                      <w:szCs w:val="28"/>
                      <w:vertAlign w:val="superscript"/>
                    </w:rPr>
                    <w:t>8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single" w:sz="8" w:space="0" w:color="auto"/>
                  </w:tcBorders>
                  <w:shd w:val="clear" w:color="auto" w:fill="auto"/>
                  <w:noWrap/>
                  <w:hideMark/>
                </w:tcPr>
                <w:p w14:paraId="6BA3C7D6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изопропанол</w:t>
                  </w:r>
                </w:p>
              </w:tc>
            </w:tr>
            <w:tr w:rsidR="009574D7" w:rsidRPr="00BA55B4" w14:paraId="76651721" w14:textId="77777777" w:rsidTr="008A7D23">
              <w:trPr>
                <w:cantSplit/>
                <w:trHeight w:val="227"/>
                <w:jc w:val="center"/>
              </w:trPr>
              <w:tc>
                <w:tcPr>
                  <w:tcW w:w="0" w:type="auto"/>
                  <w:vMerge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vAlign w:val="center"/>
                  <w:hideMark/>
                </w:tcPr>
                <w:p w14:paraId="0DE10C65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0DA54713" w14:textId="4A666C0F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9.00</w:t>
                  </w:r>
                  <w:r w:rsidR="00594269" w:rsidRPr="00B10ED1">
                    <w:rPr>
                      <w:sz w:val="22"/>
                      <w:szCs w:val="28"/>
                    </w:rPr>
                    <w:t>*</w:t>
                  </w:r>
                  <w:r w:rsidR="00594269">
                    <w:rPr>
                      <w:sz w:val="22"/>
                      <w:szCs w:val="28"/>
                    </w:rPr>
                    <w:t>10</w:t>
                  </w:r>
                  <w:r w:rsidRPr="00594269">
                    <w:rPr>
                      <w:sz w:val="22"/>
                      <w:szCs w:val="28"/>
                      <w:vertAlign w:val="superscript"/>
                    </w:rPr>
                    <w:t>8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single" w:sz="8" w:space="0" w:color="auto"/>
                  </w:tcBorders>
                  <w:shd w:val="clear" w:color="auto" w:fill="auto"/>
                  <w:noWrap/>
                  <w:hideMark/>
                </w:tcPr>
                <w:p w14:paraId="18A46937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диоксан</w:t>
                  </w:r>
                </w:p>
              </w:tc>
            </w:tr>
            <w:tr w:rsidR="009574D7" w:rsidRPr="00BA55B4" w14:paraId="1FF2B36E" w14:textId="77777777" w:rsidTr="008A7D23">
              <w:trPr>
                <w:cantSplit/>
                <w:trHeight w:val="227"/>
                <w:jc w:val="center"/>
              </w:trPr>
              <w:tc>
                <w:tcPr>
                  <w:tcW w:w="0" w:type="auto"/>
                  <w:vMerge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vAlign w:val="center"/>
                  <w:hideMark/>
                </w:tcPr>
                <w:p w14:paraId="1F353704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single" w:sz="8" w:space="0" w:color="auto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578C48D4" w14:textId="564C5570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2.60</w:t>
                  </w:r>
                  <w:r w:rsidR="00594269" w:rsidRPr="00B10ED1">
                    <w:rPr>
                      <w:sz w:val="22"/>
                      <w:szCs w:val="28"/>
                    </w:rPr>
                    <w:t>*</w:t>
                  </w:r>
                  <w:r w:rsidR="00594269">
                    <w:rPr>
                      <w:sz w:val="22"/>
                      <w:szCs w:val="28"/>
                    </w:rPr>
                    <w:t>10</w:t>
                  </w:r>
                  <w:r w:rsidRPr="00594269">
                    <w:rPr>
                      <w:sz w:val="22"/>
                      <w:szCs w:val="28"/>
                      <w:vertAlign w:val="superscript"/>
                    </w:rPr>
                    <w:t>8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single" w:sz="8" w:space="0" w:color="auto"/>
                    <w:right w:val="single" w:sz="8" w:space="0" w:color="auto"/>
                  </w:tcBorders>
                  <w:shd w:val="clear" w:color="auto" w:fill="auto"/>
                  <w:noWrap/>
                  <w:hideMark/>
                </w:tcPr>
                <w:p w14:paraId="3BD2C595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этанол</w:t>
                  </w:r>
                </w:p>
              </w:tc>
            </w:tr>
            <w:tr w:rsidR="009574D7" w:rsidRPr="00BA55B4" w14:paraId="7E967056" w14:textId="77777777" w:rsidTr="008A7D23">
              <w:trPr>
                <w:cantSplit/>
                <w:trHeight w:val="227"/>
                <w:jc w:val="center"/>
              </w:trPr>
              <w:tc>
                <w:tcPr>
                  <w:tcW w:w="0" w:type="auto"/>
                  <w:vMerge w:val="restart"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3CDA55AF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Витамин Кз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1F15E26F" w14:textId="4976894C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3.40</w:t>
                  </w:r>
                  <w:r w:rsidR="00594269" w:rsidRPr="00B10ED1">
                    <w:rPr>
                      <w:sz w:val="22"/>
                      <w:szCs w:val="28"/>
                    </w:rPr>
                    <w:t>*</w:t>
                  </w:r>
                  <w:r w:rsidR="00594269">
                    <w:rPr>
                      <w:sz w:val="22"/>
                      <w:szCs w:val="28"/>
                    </w:rPr>
                    <w:t>10</w:t>
                  </w:r>
                  <w:r w:rsidRPr="00594269">
                    <w:rPr>
                      <w:sz w:val="22"/>
                      <w:szCs w:val="28"/>
                      <w:vertAlign w:val="superscript"/>
                    </w:rPr>
                    <w:t>9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single" w:sz="8" w:space="0" w:color="auto"/>
                  </w:tcBorders>
                  <w:shd w:val="clear" w:color="auto" w:fill="auto"/>
                  <w:noWrap/>
                  <w:vAlign w:val="bottom"/>
                  <w:hideMark/>
                </w:tcPr>
                <w:p w14:paraId="259C7738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вода</w:t>
                  </w:r>
                </w:p>
              </w:tc>
            </w:tr>
            <w:tr w:rsidR="009574D7" w:rsidRPr="00BA55B4" w14:paraId="1B2EC167" w14:textId="77777777" w:rsidTr="008A7D23">
              <w:trPr>
                <w:cantSplit/>
                <w:trHeight w:val="227"/>
                <w:jc w:val="center"/>
              </w:trPr>
              <w:tc>
                <w:tcPr>
                  <w:tcW w:w="0" w:type="auto"/>
                  <w:vMerge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vAlign w:val="center"/>
                  <w:hideMark/>
                </w:tcPr>
                <w:p w14:paraId="6C60A101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single" w:sz="8" w:space="0" w:color="auto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520D96AD" w14:textId="637DF9C1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1.30</w:t>
                  </w:r>
                  <w:r w:rsidR="00594269" w:rsidRPr="00B10ED1">
                    <w:rPr>
                      <w:sz w:val="22"/>
                      <w:szCs w:val="28"/>
                    </w:rPr>
                    <w:t>*</w:t>
                  </w:r>
                  <w:r w:rsidR="00594269">
                    <w:rPr>
                      <w:sz w:val="22"/>
                      <w:szCs w:val="28"/>
                    </w:rPr>
                    <w:t>10</w:t>
                  </w:r>
                  <w:r w:rsidRPr="00594269">
                    <w:rPr>
                      <w:sz w:val="22"/>
                      <w:szCs w:val="28"/>
                      <w:vertAlign w:val="superscript"/>
                    </w:rPr>
                    <w:t>9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single" w:sz="8" w:space="0" w:color="auto"/>
                    <w:right w:val="single" w:sz="8" w:space="0" w:color="auto"/>
                  </w:tcBorders>
                  <w:shd w:val="clear" w:color="auto" w:fill="auto"/>
                  <w:noWrap/>
                  <w:hideMark/>
                </w:tcPr>
                <w:p w14:paraId="6E5A59AA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вода</w:t>
                  </w:r>
                </w:p>
              </w:tc>
            </w:tr>
            <w:tr w:rsidR="009574D7" w:rsidRPr="00BA55B4" w14:paraId="677659F7" w14:textId="77777777" w:rsidTr="008A7D23">
              <w:trPr>
                <w:cantSplit/>
                <w:trHeight w:val="227"/>
                <w:jc w:val="center"/>
              </w:trPr>
              <w:tc>
                <w:tcPr>
                  <w:tcW w:w="0" w:type="auto"/>
                  <w:vMerge w:val="restart"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6BBE3C98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Антрахинон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7C278B8D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-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single" w:sz="8" w:space="0" w:color="auto"/>
                  </w:tcBorders>
                  <w:shd w:val="clear" w:color="auto" w:fill="auto"/>
                  <w:noWrap/>
                  <w:vAlign w:val="bottom"/>
                  <w:hideMark/>
                </w:tcPr>
                <w:p w14:paraId="142195A3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изопропанол</w:t>
                  </w:r>
                </w:p>
              </w:tc>
            </w:tr>
            <w:tr w:rsidR="009574D7" w:rsidRPr="00BA55B4" w14:paraId="367EBAC2" w14:textId="77777777" w:rsidTr="008A7D23">
              <w:trPr>
                <w:cantSplit/>
                <w:trHeight w:val="227"/>
                <w:jc w:val="center"/>
              </w:trPr>
              <w:tc>
                <w:tcPr>
                  <w:tcW w:w="0" w:type="auto"/>
                  <w:vMerge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vAlign w:val="center"/>
                  <w:hideMark/>
                </w:tcPr>
                <w:p w14:paraId="42664B12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single" w:sz="8" w:space="0" w:color="auto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695AD26B" w14:textId="72E35673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1.20</w:t>
                  </w:r>
                  <w:r w:rsidR="00594269" w:rsidRPr="00B10ED1">
                    <w:rPr>
                      <w:sz w:val="22"/>
                      <w:szCs w:val="28"/>
                    </w:rPr>
                    <w:t>*</w:t>
                  </w:r>
                  <w:r w:rsidR="00594269">
                    <w:rPr>
                      <w:sz w:val="22"/>
                      <w:szCs w:val="28"/>
                    </w:rPr>
                    <w:t>10</w:t>
                  </w:r>
                  <w:r w:rsidRPr="00594269">
                    <w:rPr>
                      <w:sz w:val="22"/>
                      <w:szCs w:val="28"/>
                      <w:vertAlign w:val="superscript"/>
                    </w:rPr>
                    <w:t>9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single" w:sz="8" w:space="0" w:color="auto"/>
                    <w:right w:val="single" w:sz="8" w:space="0" w:color="auto"/>
                  </w:tcBorders>
                  <w:shd w:val="clear" w:color="auto" w:fill="auto"/>
                  <w:noWrap/>
                  <w:hideMark/>
                </w:tcPr>
                <w:p w14:paraId="5C474DC1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диоксан</w:t>
                  </w:r>
                </w:p>
              </w:tc>
            </w:tr>
            <w:tr w:rsidR="009574D7" w:rsidRPr="00BA55B4" w14:paraId="61F3433C" w14:textId="77777777" w:rsidTr="008A7D23">
              <w:trPr>
                <w:cantSplit/>
                <w:trHeight w:val="227"/>
                <w:jc w:val="center"/>
              </w:trPr>
              <w:tc>
                <w:tcPr>
                  <w:tcW w:w="0" w:type="auto"/>
                  <w:tcBorders>
                    <w:top w:val="nil"/>
                    <w:left w:val="single" w:sz="8" w:space="0" w:color="auto"/>
                    <w:bottom w:val="single" w:sz="8" w:space="0" w:color="auto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36CF6F8E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Антрохинон-1-сульфонат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single" w:sz="8" w:space="0" w:color="auto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4EF77493" w14:textId="167864DA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1.60</w:t>
                  </w:r>
                  <w:r w:rsidR="00594269" w:rsidRPr="00B10ED1">
                    <w:rPr>
                      <w:sz w:val="22"/>
                      <w:szCs w:val="28"/>
                    </w:rPr>
                    <w:t>*</w:t>
                  </w:r>
                  <w:r w:rsidR="00594269">
                    <w:rPr>
                      <w:sz w:val="22"/>
                      <w:szCs w:val="28"/>
                    </w:rPr>
                    <w:t>10</w:t>
                  </w:r>
                  <w:r w:rsidRPr="00594269">
                    <w:rPr>
                      <w:sz w:val="22"/>
                      <w:szCs w:val="28"/>
                      <w:vertAlign w:val="superscript"/>
                    </w:rPr>
                    <w:t>9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single" w:sz="8" w:space="0" w:color="auto"/>
                    <w:right w:val="single" w:sz="8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14:paraId="06400B04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вода</w:t>
                  </w:r>
                </w:p>
              </w:tc>
            </w:tr>
            <w:tr w:rsidR="009574D7" w:rsidRPr="00BA55B4" w14:paraId="3F607733" w14:textId="77777777" w:rsidTr="008A7D23">
              <w:trPr>
                <w:cantSplit/>
                <w:trHeight w:val="227"/>
                <w:jc w:val="center"/>
              </w:trPr>
              <w:tc>
                <w:tcPr>
                  <w:tcW w:w="0" w:type="auto"/>
                  <w:vMerge w:val="restart"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4C674A22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Рибофлавин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3193E56D" w14:textId="23C1C86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1.14</w:t>
                  </w:r>
                  <w:r w:rsidR="00594269" w:rsidRPr="00B10ED1">
                    <w:rPr>
                      <w:sz w:val="22"/>
                      <w:szCs w:val="28"/>
                    </w:rPr>
                    <w:t>*</w:t>
                  </w:r>
                  <w:r w:rsidR="00594269">
                    <w:rPr>
                      <w:sz w:val="22"/>
                      <w:szCs w:val="28"/>
                    </w:rPr>
                    <w:t>10</w:t>
                  </w:r>
                  <w:r w:rsidRPr="00594269">
                    <w:rPr>
                      <w:sz w:val="22"/>
                      <w:szCs w:val="28"/>
                      <w:vertAlign w:val="superscript"/>
                    </w:rPr>
                    <w:t>9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single" w:sz="8" w:space="0" w:color="auto"/>
                  </w:tcBorders>
                  <w:shd w:val="clear" w:color="auto" w:fill="auto"/>
                  <w:noWrap/>
                  <w:vAlign w:val="bottom"/>
                  <w:hideMark/>
                </w:tcPr>
                <w:p w14:paraId="11D54FBB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вода</w:t>
                  </w:r>
                </w:p>
              </w:tc>
            </w:tr>
            <w:tr w:rsidR="009574D7" w:rsidRPr="00BA55B4" w14:paraId="7DC7146C" w14:textId="77777777" w:rsidTr="008A7D23">
              <w:trPr>
                <w:cantSplit/>
                <w:trHeight w:val="227"/>
                <w:jc w:val="center"/>
              </w:trPr>
              <w:tc>
                <w:tcPr>
                  <w:tcW w:w="0" w:type="auto"/>
                  <w:vMerge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vAlign w:val="center"/>
                  <w:hideMark/>
                </w:tcPr>
                <w:p w14:paraId="72C9B731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3F85C092" w14:textId="5C31DCA6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3.50</w:t>
                  </w:r>
                  <w:r w:rsidR="00594269" w:rsidRPr="00B10ED1">
                    <w:rPr>
                      <w:sz w:val="22"/>
                      <w:szCs w:val="28"/>
                    </w:rPr>
                    <w:t>*</w:t>
                  </w:r>
                  <w:r w:rsidR="00594269">
                    <w:rPr>
                      <w:sz w:val="22"/>
                      <w:szCs w:val="28"/>
                    </w:rPr>
                    <w:t>10</w:t>
                  </w:r>
                  <w:r w:rsidRPr="00594269">
                    <w:rPr>
                      <w:sz w:val="22"/>
                      <w:szCs w:val="28"/>
                      <w:vertAlign w:val="superscript"/>
                    </w:rPr>
                    <w:t>9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single" w:sz="8" w:space="0" w:color="auto"/>
                  </w:tcBorders>
                  <w:shd w:val="clear" w:color="auto" w:fill="auto"/>
                  <w:noWrap/>
                  <w:hideMark/>
                </w:tcPr>
                <w:p w14:paraId="09397EEE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вода</w:t>
                  </w:r>
                </w:p>
              </w:tc>
            </w:tr>
            <w:tr w:rsidR="009574D7" w:rsidRPr="00BA55B4" w14:paraId="77967A4A" w14:textId="77777777" w:rsidTr="008A7D23">
              <w:trPr>
                <w:cantSplit/>
                <w:trHeight w:val="227"/>
                <w:jc w:val="center"/>
              </w:trPr>
              <w:tc>
                <w:tcPr>
                  <w:tcW w:w="0" w:type="auto"/>
                  <w:vMerge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vAlign w:val="center"/>
                  <w:hideMark/>
                </w:tcPr>
                <w:p w14:paraId="59677AA1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single" w:sz="8" w:space="0" w:color="auto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71D85504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-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single" w:sz="8" w:space="0" w:color="auto"/>
                    <w:right w:val="single" w:sz="8" w:space="0" w:color="auto"/>
                  </w:tcBorders>
                  <w:shd w:val="clear" w:color="auto" w:fill="auto"/>
                  <w:noWrap/>
                  <w:hideMark/>
                </w:tcPr>
                <w:p w14:paraId="13427530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ДМФА</w:t>
                  </w:r>
                </w:p>
              </w:tc>
            </w:tr>
            <w:tr w:rsidR="009574D7" w:rsidRPr="00BA55B4" w14:paraId="4ED050E2" w14:textId="77777777" w:rsidTr="008A7D23">
              <w:trPr>
                <w:cantSplit/>
                <w:trHeight w:val="227"/>
                <w:jc w:val="center"/>
              </w:trPr>
              <w:tc>
                <w:tcPr>
                  <w:tcW w:w="0" w:type="auto"/>
                  <w:tcBorders>
                    <w:top w:val="nil"/>
                    <w:left w:val="single" w:sz="8" w:space="0" w:color="auto"/>
                    <w:bottom w:val="single" w:sz="8" w:space="0" w:color="auto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62DE7080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Флавинмононуклеотид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single" w:sz="8" w:space="0" w:color="auto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0A8ED604" w14:textId="7FEAC636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3.50</w:t>
                  </w:r>
                  <w:r w:rsidR="00594269" w:rsidRPr="00B10ED1">
                    <w:rPr>
                      <w:sz w:val="22"/>
                      <w:szCs w:val="28"/>
                    </w:rPr>
                    <w:t>*</w:t>
                  </w:r>
                  <w:r w:rsidR="00594269">
                    <w:rPr>
                      <w:sz w:val="22"/>
                      <w:szCs w:val="28"/>
                    </w:rPr>
                    <w:t>10</w:t>
                  </w:r>
                  <w:r w:rsidRPr="00594269">
                    <w:rPr>
                      <w:sz w:val="22"/>
                      <w:szCs w:val="28"/>
                      <w:vertAlign w:val="superscript"/>
                    </w:rPr>
                    <w:t>8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single" w:sz="8" w:space="0" w:color="auto"/>
                    <w:right w:val="single" w:sz="8" w:space="0" w:color="auto"/>
                  </w:tcBorders>
                  <w:shd w:val="clear" w:color="auto" w:fill="auto"/>
                  <w:noWrap/>
                  <w:hideMark/>
                </w:tcPr>
                <w:p w14:paraId="24B50011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вода</w:t>
                  </w:r>
                </w:p>
              </w:tc>
            </w:tr>
            <w:tr w:rsidR="009574D7" w:rsidRPr="00BA55B4" w14:paraId="26D5F5E9" w14:textId="77777777" w:rsidTr="008A7D23">
              <w:trPr>
                <w:cantSplit/>
                <w:trHeight w:val="227"/>
                <w:jc w:val="center"/>
              </w:trPr>
              <w:tc>
                <w:tcPr>
                  <w:tcW w:w="0" w:type="auto"/>
                  <w:tcBorders>
                    <w:top w:val="nil"/>
                    <w:left w:val="single" w:sz="8" w:space="0" w:color="auto"/>
                    <w:bottom w:val="single" w:sz="8" w:space="0" w:color="auto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28BBDD99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Люмифлавин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single" w:sz="8" w:space="0" w:color="auto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4A30F4D9" w14:textId="6CC2F3C2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7.50</w:t>
                  </w:r>
                  <w:r w:rsidR="00594269" w:rsidRPr="00B10ED1">
                    <w:rPr>
                      <w:sz w:val="22"/>
                      <w:szCs w:val="28"/>
                    </w:rPr>
                    <w:t>*</w:t>
                  </w:r>
                  <w:r w:rsidR="00594269">
                    <w:rPr>
                      <w:sz w:val="22"/>
                      <w:szCs w:val="28"/>
                    </w:rPr>
                    <w:t>10</w:t>
                  </w:r>
                  <w:r w:rsidRPr="00594269">
                    <w:rPr>
                      <w:sz w:val="22"/>
                      <w:szCs w:val="28"/>
                      <w:vertAlign w:val="superscript"/>
                    </w:rPr>
                    <w:t>8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single" w:sz="8" w:space="0" w:color="auto"/>
                    <w:right w:val="single" w:sz="8" w:space="0" w:color="auto"/>
                  </w:tcBorders>
                  <w:shd w:val="clear" w:color="auto" w:fill="auto"/>
                  <w:noWrap/>
                  <w:hideMark/>
                </w:tcPr>
                <w:p w14:paraId="532E007F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вода</w:t>
                  </w:r>
                </w:p>
              </w:tc>
            </w:tr>
          </w:tbl>
          <w:p w14:paraId="762B85AA" w14:textId="77777777" w:rsidR="009574D7" w:rsidRDefault="009574D7" w:rsidP="009574D7">
            <w:pPr>
              <w:pStyle w:val="a3"/>
              <w:ind w:firstLine="0"/>
              <w:rPr>
                <w:lang w:eastAsia="en-US"/>
              </w:rPr>
            </w:pPr>
          </w:p>
        </w:tc>
      </w:tr>
    </w:tbl>
    <w:p w14:paraId="674ACAC4" w14:textId="562F1963" w:rsidR="00680DD5" w:rsidRDefault="003B645E" w:rsidP="00A72D08">
      <w:pPr>
        <w:pStyle w:val="a3"/>
      </w:pPr>
      <w:r>
        <w:lastRenderedPageBreak/>
        <w:t>Р</w:t>
      </w:r>
      <w:r w:rsidR="00680DD5">
        <w:t xml:space="preserve">еакция </w:t>
      </w:r>
      <w:r>
        <w:t>д</w:t>
      </w:r>
      <w:r w:rsidRPr="00513A12">
        <w:t>испропорционирование</w:t>
      </w:r>
      <w:r>
        <w:t xml:space="preserve"> </w:t>
      </w:r>
      <w:r w:rsidR="00680DD5">
        <w:t xml:space="preserve">является второй важнейшей реакцией гибели радикалов </w:t>
      </w:r>
      <m:oMath>
        <m:r>
          <m:rPr>
            <m:sty m:val="p"/>
          </m:rPr>
          <w:rPr>
            <w:rFonts w:ascii="Cambria Math" w:hAnsi="Cambria Math"/>
          </w:rPr>
          <m:t>Q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•</m:t>
            </m:r>
          </m:sup>
        </m:sSup>
      </m:oMath>
      <w:r w:rsidR="00680DD5">
        <w:t>. Она сильно смещена вправо</w:t>
      </w:r>
      <w:r>
        <w:t xml:space="preserve"> </w:t>
      </w:r>
      <w:r w:rsidRPr="00513A12">
        <w:t>(</w:t>
      </w:r>
      <w:r w:rsidRPr="00513A12">
        <w:fldChar w:fldCharType="begin"/>
      </w:r>
      <w:r w:rsidRPr="00513A12">
        <w:instrText xml:space="preserve"> REF _Ref135206354 \h  \* MERGEFORMAT </w:instrText>
      </w:r>
      <w:r w:rsidRPr="00513A12">
        <w:fldChar w:fldCharType="separate"/>
      </w:r>
      <w:r w:rsidR="00905EF6">
        <w:t xml:space="preserve">Схема </w:t>
      </w:r>
      <w:r w:rsidR="00905EF6">
        <w:rPr>
          <w:noProof/>
        </w:rPr>
        <w:t>9</w:t>
      </w:r>
      <w:r w:rsidRPr="00513A12">
        <w:fldChar w:fldCharType="end"/>
      </w:r>
      <w:r>
        <w:t>)</w:t>
      </w:r>
      <w:r w:rsidR="00680DD5">
        <w:t>, при этом имеет очень большую константу скорости</w:t>
      </w:r>
      <w:r>
        <w:t>.</w:t>
      </w:r>
      <w:r w:rsidR="00680DD5">
        <w:t xml:space="preserve"> </w:t>
      </w:r>
      <w:r>
        <w:t>П</w:t>
      </w:r>
      <w:r w:rsidR="00680DD5">
        <w:t>оэтому можно пренебречь равновесностью этой реакции</w:t>
      </w:r>
      <w:r>
        <w:t>, тогда</w:t>
      </w:r>
      <w:r w:rsidR="0091350D">
        <w:t xml:space="preserve"> (</w:t>
      </w:r>
      <w:r w:rsidR="0091350D">
        <w:fldChar w:fldCharType="begin"/>
      </w:r>
      <w:r w:rsidR="0091350D">
        <w:instrText xml:space="preserve"> REF _Ref167270843 \h </w:instrText>
      </w:r>
      <w:r w:rsidR="0091350D">
        <w:fldChar w:fldCharType="separate"/>
      </w:r>
      <w:r w:rsidR="00905EF6">
        <w:t xml:space="preserve">Схема </w:t>
      </w:r>
      <w:r w:rsidR="00905EF6">
        <w:rPr>
          <w:noProof/>
        </w:rPr>
        <w:t>10</w:t>
      </w:r>
      <w:r w:rsidR="0091350D">
        <w:fldChar w:fldCharType="end"/>
      </w:r>
      <w:r w:rsidR="0091350D">
        <w:t>):</w:t>
      </w:r>
      <w:r w:rsidR="00680DD5">
        <w:t xml:space="preserve"> </w:t>
      </w:r>
    </w:p>
    <w:p w14:paraId="3E9DEB28" w14:textId="77777777" w:rsidR="0091350D" w:rsidRDefault="0091350D" w:rsidP="00F253F6">
      <w:pPr>
        <w:pStyle w:val="a2"/>
        <w:keepNext/>
        <w:jc w:val="center"/>
      </w:pPr>
      <w:r>
        <w:rPr>
          <w:noProof/>
        </w:rPr>
        <w:drawing>
          <wp:inline distT="0" distB="0" distL="0" distR="0" wp14:anchorId="65656840" wp14:editId="7E5D466C">
            <wp:extent cx="4070350" cy="673026"/>
            <wp:effectExtent l="0" t="0" r="0" b="0"/>
            <wp:docPr id="59" name="Рисунок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4098986" cy="67776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4734021" w14:textId="0427D848" w:rsidR="0091350D" w:rsidRDefault="0091350D" w:rsidP="003B645E">
      <w:pPr>
        <w:pStyle w:val="af2"/>
        <w:jc w:val="center"/>
      </w:pPr>
      <w:bookmarkStart w:id="49" w:name="_Ref167270843"/>
      <w:r>
        <w:t xml:space="preserve">Схема </w:t>
      </w:r>
      <w:r w:rsidR="00C270C6">
        <w:fldChar w:fldCharType="begin"/>
      </w:r>
      <w:r w:rsidR="00C270C6">
        <w:instrText xml:space="preserve"> SEQ Схема \* ARABIC </w:instrText>
      </w:r>
      <w:r w:rsidR="00C270C6">
        <w:fldChar w:fldCharType="separate"/>
      </w:r>
      <w:r w:rsidR="00905EF6">
        <w:rPr>
          <w:noProof/>
        </w:rPr>
        <w:t>10</w:t>
      </w:r>
      <w:r w:rsidR="00C270C6">
        <w:rPr>
          <w:noProof/>
        </w:rPr>
        <w:fldChar w:fldCharType="end"/>
      </w:r>
      <w:bookmarkEnd w:id="49"/>
      <w:r w:rsidR="0070324E">
        <w:t xml:space="preserve"> – </w:t>
      </w:r>
      <w:r>
        <w:t xml:space="preserve">Сокращенная схема диспропорционирования </w:t>
      </w:r>
      <w:r w:rsidRPr="00E303DB">
        <w:t>оксифеноксильных радикалов</w:t>
      </w:r>
    </w:p>
    <w:p w14:paraId="4A677F1C" w14:textId="77777777" w:rsidR="00DC08D5" w:rsidRPr="00DC08D5" w:rsidRDefault="00DC08D5" w:rsidP="00DC08D5">
      <w:pPr>
        <w:rPr>
          <w:lang w:eastAsia="ru-RU"/>
        </w:rPr>
      </w:pPr>
    </w:p>
    <w:p w14:paraId="30DE0F22" w14:textId="7AA71E21" w:rsidR="00512293" w:rsidRDefault="0018078D" w:rsidP="00A45120">
      <w:pPr>
        <w:pStyle w:val="1"/>
      </w:pPr>
      <w:r>
        <w:t>Реакции</w:t>
      </w:r>
      <w:r w:rsidR="00512293" w:rsidRPr="00E303DB">
        <w:t xml:space="preserve"> радикалов</w:t>
      </w:r>
      <w:r w:rsidR="00835A27">
        <w:t xml:space="preserve"> метиламина</w:t>
      </w:r>
    </w:p>
    <w:p w14:paraId="44CCE471" w14:textId="730BBB28" w:rsidR="0018078D" w:rsidRPr="00EE6ED7" w:rsidRDefault="0018078D" w:rsidP="001830AD">
      <w:pPr>
        <w:pStyle w:val="a3"/>
        <w:rPr>
          <w:i/>
        </w:rPr>
      </w:pPr>
      <w:r>
        <w:t>В процессе фотовосстановления образуются радикалы</w:t>
      </w:r>
      <w:r w:rsidR="00E67AEA">
        <w:t xml:space="preserve"> </w:t>
      </w:r>
      <m:oMath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D</m:t>
            </m:r>
          </m:e>
          <m:sup>
            <m:r>
              <w:rPr>
                <w:rFonts w:ascii="Cambria Math" w:hAnsi="Cambria Math"/>
              </w:rPr>
              <m:t>•</m:t>
            </m:r>
          </m:sup>
        </m:sSup>
      </m:oMath>
      <w:r>
        <w:t>, которые</w:t>
      </w:r>
      <w:r w:rsidR="003B645E">
        <w:t>,</w:t>
      </w:r>
      <w:r>
        <w:t xml:space="preserve"> в свою очередь</w:t>
      </w:r>
      <w:r w:rsidR="003B645E">
        <w:t>,</w:t>
      </w:r>
      <w:r>
        <w:t xml:space="preserve"> могут реагировать друг с другом по схеме (</w:t>
      </w:r>
      <w:r>
        <w:fldChar w:fldCharType="begin"/>
      </w:r>
      <w:r>
        <w:instrText xml:space="preserve"> REF _Ref165766943 \h </w:instrText>
      </w:r>
      <w:r>
        <w:fldChar w:fldCharType="separate"/>
      </w:r>
      <w:r w:rsidR="00905EF6">
        <w:t xml:space="preserve">Схема </w:t>
      </w:r>
      <w:r w:rsidR="00905EF6">
        <w:rPr>
          <w:noProof/>
        </w:rPr>
        <w:t>11</w:t>
      </w:r>
      <w:r>
        <w:fldChar w:fldCharType="end"/>
      </w:r>
      <w:r>
        <w:t xml:space="preserve">). </w:t>
      </w:r>
      <w:r w:rsidR="00EE6ED7">
        <w:t>В работе</w:t>
      </w:r>
      <w:r w:rsidR="003B645E">
        <w:t> </w:t>
      </w:r>
      <w:sdt>
        <w:sdtPr>
          <w:alias w:val="To edit, see citavi.com/edit"/>
          <w:tag w:val="CitaviPlaceholder#44511a27-42bc-4f58-a57f-a9aefb6dad53"/>
          <w:id w:val="-1993704202"/>
          <w:placeholder>
            <w:docPart w:val="DefaultPlaceholder_-1854013440"/>
          </w:placeholder>
        </w:sdtPr>
        <w:sdtEndPr/>
        <w:sdtContent>
          <w:r>
            <w:fldChar w:fldCharType="begin"/>
          </w:r>
          <w:r w:rsidR="005C196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JjOWNjMWU5LTg4OWMtNDJiMS05ZDgzLWE3NmIxMWMyODc0ZSIsIlJhbmdlTGVuZ3RoIjo0LCJSZWZlcmVuY2VJZCI6ImUxNjhiMGIxLWE1NGEtNDYyNi1iY2ZiLTg2ZjUzMzVjNzAyM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}</w:instrText>
          </w:r>
          <w:r>
            <w:fldChar w:fldCharType="separate"/>
          </w:r>
          <w:r w:rsidR="00186D61">
            <w:t>[36]</w:t>
          </w:r>
          <w:r>
            <w:fldChar w:fldCharType="end"/>
          </w:r>
        </w:sdtContent>
      </w:sdt>
      <w:r w:rsidR="00EE6ED7">
        <w:t xml:space="preserve"> изучались процессы фотолиза </w:t>
      </w:r>
      <w:r w:rsidR="00EE6ED7">
        <w:rPr>
          <w:lang w:val="en-US"/>
        </w:rPr>
        <w:t>N</w:t>
      </w:r>
      <w:r w:rsidR="00EE6ED7" w:rsidRPr="00EE6ED7">
        <w:t>,</w:t>
      </w:r>
      <w:r w:rsidR="00EE6ED7">
        <w:rPr>
          <w:lang w:val="en-US"/>
        </w:rPr>
        <w:t>N</w:t>
      </w:r>
      <w:r w:rsidR="00EE6ED7">
        <w:t>-диметилацетамида в газовой фазе. Порядки констант скорости не должны сильно отличаться для радикалов</w:t>
      </w:r>
      <w:r w:rsidR="00E227C5">
        <w:t xml:space="preserve"> метиламина</w:t>
      </w:r>
      <w:r w:rsidR="00EE6ED7">
        <w:t xml:space="preserve">, образующихся при фотополимеризации, так как </w:t>
      </w:r>
      <w:r w:rsidR="00E227C5">
        <w:t>они</w:t>
      </w:r>
      <w:r w:rsidR="00EE6ED7">
        <w:t xml:space="preserve"> </w:t>
      </w:r>
      <w:r w:rsidR="00314D8B" w:rsidRPr="00314D8B">
        <w:t>обладают высокой реакционной способностью</w:t>
      </w:r>
      <w:r w:rsidR="00EE6ED7">
        <w:t xml:space="preserve"> и процессы аналогичны радикальным реакциям, описанным выше. Значения</w:t>
      </w:r>
      <w:r>
        <w:t xml:space="preserve"> констант скорости</w:t>
      </w:r>
      <w:r w:rsidR="00EE6ED7">
        <w:t xml:space="preserve"> для обеих реакций составляют: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en-US"/>
              </w:rPr>
              <m:t>rD</m:t>
            </m:r>
            <m:r>
              <m:rPr>
                <m:sty m:val="bi"/>
              </m:rPr>
              <w:rPr>
                <w:rFonts w:ascii="Cambria Math" w:hAnsi="Cambria Math"/>
              </w:rPr>
              <m:t>-</m:t>
            </m:r>
            <m:r>
              <m:rPr>
                <m:sty m:val="bi"/>
              </m:rPr>
              <w:rPr>
                <w:rFonts w:ascii="Cambria Math" w:hAnsi="Cambria Math"/>
                <w:lang w:val="en-US"/>
              </w:rPr>
              <m:t>rec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~ 1.67*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 xml:space="preserve"> M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EE6ED7" w:rsidRPr="00EE6ED7">
        <w:rPr>
          <w:b/>
          <w:bCs/>
          <w:i/>
        </w:rPr>
        <w:t xml:space="preserve">,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en-US"/>
              </w:rPr>
              <m:t>rD</m:t>
            </m:r>
            <m:r>
              <m:rPr>
                <m:sty m:val="bi"/>
              </m:rPr>
              <w:rPr>
                <w:rFonts w:ascii="Cambria Math" w:hAnsi="Cambria Math"/>
              </w:rPr>
              <m:t>-</m:t>
            </m:r>
            <m:r>
              <m:rPr>
                <m:sty m:val="bi"/>
              </m:rPr>
              <w:rPr>
                <w:rFonts w:ascii="Cambria Math" w:hAnsi="Cambria Math"/>
                <w:lang w:val="en-US"/>
              </w:rPr>
              <m:t>dis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~ 2.7*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 xml:space="preserve"> M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EE6ED7">
        <w:rPr>
          <w:b/>
          <w:bCs/>
          <w:i/>
        </w:rPr>
        <w:t>.</w:t>
      </w:r>
    </w:p>
    <w:p w14:paraId="09244924" w14:textId="77777777" w:rsidR="0018078D" w:rsidRDefault="0018078D" w:rsidP="003B645E">
      <w:pPr>
        <w:pStyle w:val="a3"/>
        <w:ind w:firstLine="0"/>
        <w:jc w:val="center"/>
      </w:pPr>
      <w:r>
        <w:rPr>
          <w:noProof/>
        </w:rPr>
        <w:drawing>
          <wp:inline distT="0" distB="0" distL="0" distR="0" wp14:anchorId="0DD75D16" wp14:editId="1A1ACF10">
            <wp:extent cx="4104762" cy="1161905"/>
            <wp:effectExtent l="0" t="0" r="0" b="635"/>
            <wp:docPr id="29" name="Рисунок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4104762" cy="11619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72F36F3" w14:textId="5E711098" w:rsidR="0018078D" w:rsidRDefault="0018078D" w:rsidP="003B645E">
      <w:pPr>
        <w:pStyle w:val="af2"/>
        <w:jc w:val="center"/>
      </w:pPr>
      <w:bookmarkStart w:id="50" w:name="_Ref165766943"/>
      <w:r>
        <w:t xml:space="preserve">Схема </w:t>
      </w:r>
      <w:r w:rsidR="00C270C6">
        <w:fldChar w:fldCharType="begin"/>
      </w:r>
      <w:r w:rsidR="00C270C6">
        <w:instrText xml:space="preserve"> SEQ Схема \* ARABIC </w:instrText>
      </w:r>
      <w:r w:rsidR="00C270C6">
        <w:fldChar w:fldCharType="separate"/>
      </w:r>
      <w:r w:rsidR="00905EF6">
        <w:rPr>
          <w:noProof/>
        </w:rPr>
        <w:t>11</w:t>
      </w:r>
      <w:r w:rsidR="00C270C6">
        <w:rPr>
          <w:noProof/>
        </w:rPr>
        <w:fldChar w:fldCharType="end"/>
      </w:r>
      <w:bookmarkEnd w:id="50"/>
      <w:r w:rsidR="0070324E">
        <w:t xml:space="preserve"> – </w:t>
      </w:r>
      <w:r>
        <w:t>Реакции "гибели" радикалов</w:t>
      </w:r>
      <w:r w:rsidR="008A7D23">
        <w:t xml:space="preserve"> метиламина</w:t>
      </w:r>
    </w:p>
    <w:p w14:paraId="38A21BFC" w14:textId="77777777" w:rsidR="00DC08D5" w:rsidRPr="00DC08D5" w:rsidRDefault="00DC08D5" w:rsidP="00DC08D5">
      <w:pPr>
        <w:rPr>
          <w:lang w:eastAsia="ru-RU"/>
        </w:rPr>
      </w:pPr>
    </w:p>
    <w:p w14:paraId="3616E357" w14:textId="02B3D953" w:rsidR="007A4AA8" w:rsidRPr="007A4AA8" w:rsidRDefault="0046282F" w:rsidP="009F36F9">
      <w:pPr>
        <w:pStyle w:val="a3"/>
      </w:pPr>
      <w:r>
        <w:lastRenderedPageBreak/>
        <w:t xml:space="preserve">Эти </w:t>
      </w:r>
      <w:r w:rsidR="009F36F9">
        <w:t>варианты</w:t>
      </w:r>
      <w:r>
        <w:t xml:space="preserve"> гибели </w:t>
      </w:r>
      <m:oMath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D</m:t>
            </m:r>
          </m:e>
          <m:sup>
            <m:r>
              <w:rPr>
                <w:rFonts w:ascii="Cambria Math" w:hAnsi="Cambria Math"/>
              </w:rPr>
              <m:t>•</m:t>
            </m:r>
          </m:sup>
        </m:sSup>
      </m:oMath>
      <w:r>
        <w:t xml:space="preserve"> являются важными побочными реакциями, контролирующими концентрацию </w:t>
      </w:r>
      <m:oMath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D</m:t>
            </m:r>
          </m:e>
          <m:sup>
            <m:r>
              <w:rPr>
                <w:rFonts w:ascii="Cambria Math" w:hAnsi="Cambria Math"/>
              </w:rPr>
              <m:t>•</m:t>
            </m:r>
          </m:sup>
        </m:sSup>
        <m:r>
          <w:rPr>
            <w:rFonts w:ascii="Cambria Math" w:hAnsi="Cambria Math"/>
          </w:rPr>
          <m:t>,</m:t>
        </m:r>
      </m:oMath>
      <w:r>
        <w:rPr>
          <w:iCs/>
        </w:rPr>
        <w:t xml:space="preserve"> а, следовательно,</w:t>
      </w:r>
      <w:r>
        <w:t xml:space="preserve"> темпы полимеризации</w:t>
      </w:r>
      <w:r w:rsidR="0091350D">
        <w:t>.</w:t>
      </w:r>
    </w:p>
    <w:p w14:paraId="4A5D3B7C" w14:textId="34EAFE3B" w:rsidR="00F869F6" w:rsidRDefault="00DA335D" w:rsidP="00A45120">
      <w:pPr>
        <w:pStyle w:val="42"/>
      </w:pPr>
      <w:bookmarkStart w:id="51" w:name="_Toc136296701"/>
      <w:bookmarkStart w:id="52" w:name="_Hlk167705257"/>
      <w:bookmarkStart w:id="53" w:name="_Toc167708163"/>
      <w:bookmarkStart w:id="54" w:name="_Toc168115100"/>
      <w:r>
        <w:t>Фото</w:t>
      </w:r>
      <w:bookmarkEnd w:id="51"/>
      <w:r w:rsidR="00F869F6">
        <w:t>декарбонилирование</w:t>
      </w:r>
      <w:bookmarkEnd w:id="52"/>
      <w:bookmarkEnd w:id="53"/>
      <w:bookmarkEnd w:id="54"/>
    </w:p>
    <w:p w14:paraId="583E3FE7" w14:textId="0CF56A4C" w:rsidR="00DA335D" w:rsidRPr="00A91A40" w:rsidRDefault="00DA335D" w:rsidP="001830AD">
      <w:pPr>
        <w:pStyle w:val="a3"/>
        <w:rPr>
          <w:lang w:val="en-US"/>
        </w:rPr>
      </w:pPr>
      <w:r>
        <w:t xml:space="preserve">Кроме радикальных реакций и восстановления в системе под действием видимого излучения происходит и фотолиз. Данный </w:t>
      </w:r>
      <w:r w:rsidRPr="002F5D0C">
        <w:t xml:space="preserve">процесс был исследован авторами </w:t>
      </w:r>
      <w:sdt>
        <w:sdtPr>
          <w:alias w:val="To edit, see citavi.com/edit"/>
          <w:tag w:val="CitaviPlaceholder#d36c1a3c-d8e3-45a1-814b-ab02b1177295"/>
          <w:id w:val="-1031790156"/>
        </w:sdtPr>
        <w:sdtEndPr/>
        <w:sdtContent>
          <w:r w:rsidRPr="00F9536A">
            <w:fldChar w:fldCharType="begin"/>
          </w:r>
          <w:r w:rsidR="005C196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YxNGFlODcwLWJlMmUtNDlhOS1hMjczLTAwZDAwNzYxMWJkZSIsIlJhbmdlTGVuZ3RoIjo0LCJSZWZlcmVuY2VJZCI6IjIwNTE1NjY5LWJlYTktNGUyNC05ZWU3LWZkYzhlZWM1MDhiZ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}</w:instrText>
          </w:r>
          <w:r w:rsidRPr="00F9536A">
            <w:fldChar w:fldCharType="separate"/>
          </w:r>
          <w:r w:rsidR="00186D61">
            <w:t>[31]</w:t>
          </w:r>
          <w:r w:rsidRPr="00F9536A">
            <w:fldChar w:fldCharType="end"/>
          </w:r>
        </w:sdtContent>
      </w:sdt>
      <w:r w:rsidRPr="002F5D0C">
        <w:t xml:space="preserve"> для бензольных растворов</w:t>
      </w:r>
      <w:r w:rsidRPr="00F9536A">
        <w:t xml:space="preserve"> 3,6-ди-трет-бутил-о-бензохинона и серии некоторых его 4,5-ди-производных</w:t>
      </w:r>
      <w:r w:rsidRPr="002F5D0C">
        <w:t>. Ф</w:t>
      </w:r>
      <w:r w:rsidRPr="00AA19CE">
        <w:t xml:space="preserve">отореакции </w:t>
      </w:r>
      <w:r>
        <w:t xml:space="preserve">таких </w:t>
      </w:r>
      <w:r w:rsidRPr="00AA19CE">
        <w:t>о-бензохинонов приводят к декарбонилированию хинонов и формированию одного конечного продукта</w:t>
      </w:r>
      <w:r w:rsidR="0070324E">
        <w:t xml:space="preserve"> – </w:t>
      </w:r>
      <w:r w:rsidRPr="00AA19CE">
        <w:t>3,4-ди-замещенного-2,5-ди-трет-бутил-циклопентадиенона</w:t>
      </w:r>
      <w:r w:rsidR="00B90127">
        <w:t xml:space="preserve"> (</w:t>
      </w:r>
      <w:r>
        <w:fldChar w:fldCharType="begin"/>
      </w:r>
      <w:r>
        <w:instrText xml:space="preserve"> REF _Ref134996503 \h </w:instrText>
      </w:r>
      <w:r>
        <w:fldChar w:fldCharType="separate"/>
      </w:r>
      <w:r w:rsidR="00905EF6">
        <w:t xml:space="preserve">Схема </w:t>
      </w:r>
      <w:r w:rsidR="00905EF6">
        <w:rPr>
          <w:noProof/>
        </w:rPr>
        <w:t>12</w:t>
      </w:r>
      <w:r>
        <w:fldChar w:fldCharType="end"/>
      </w:r>
      <w:r w:rsidR="00B90127">
        <w:t>)</w:t>
      </w:r>
      <w:r>
        <w:t>.</w:t>
      </w:r>
      <w:r w:rsidRPr="00E454A5">
        <w:t xml:space="preserve"> </w:t>
      </w:r>
      <w:r>
        <w:t>В</w:t>
      </w:r>
      <w:r w:rsidRPr="0001174A">
        <w:t xml:space="preserve"> процессе реакции формируется</w:t>
      </w:r>
      <w:r>
        <w:t xml:space="preserve"> нестабильный</w:t>
      </w:r>
      <w:r w:rsidRPr="0001174A">
        <w:t xml:space="preserve"> промежуточный продукт</w:t>
      </w:r>
      <w:r>
        <w:t xml:space="preserve">. При длительном облучении о-хинона при пониженной температуре образуется еще один продукт фотореакции </w:t>
      </w:r>
      <w:r w:rsidR="00A91A40" w:rsidRPr="00A91A40">
        <w:t>(</w:t>
      </w:r>
      <w:r>
        <w:fldChar w:fldCharType="begin"/>
      </w:r>
      <w:r>
        <w:instrText xml:space="preserve"> REF _Ref134996503 \h </w:instrText>
      </w:r>
      <w:r>
        <w:fldChar w:fldCharType="separate"/>
      </w:r>
      <w:r w:rsidR="00905EF6">
        <w:t xml:space="preserve">Схема </w:t>
      </w:r>
      <w:r w:rsidR="00905EF6">
        <w:rPr>
          <w:noProof/>
        </w:rPr>
        <w:t>12</w:t>
      </w:r>
      <w:r>
        <w:fldChar w:fldCharType="end"/>
      </w:r>
      <w:r w:rsidR="00A91A40" w:rsidRPr="003B144A">
        <w:t>)</w:t>
      </w:r>
      <w:r>
        <w:t>.</w:t>
      </w:r>
      <w:r w:rsidRPr="00E454A5">
        <w:t xml:space="preserve"> </w:t>
      </w:r>
      <w:r>
        <w:t>Единственный вероятный путь образования такого соединения</w:t>
      </w:r>
      <w:r w:rsidR="0070324E">
        <w:t xml:space="preserve"> – </w:t>
      </w:r>
      <w:r>
        <w:t>фотодимеризация двух молекул замещённого бицикло[3.1.0]гекс-3-е</w:t>
      </w:r>
      <w:r w:rsidR="003B645E">
        <w:t>н</w:t>
      </w:r>
      <w:r>
        <w:t xml:space="preserve">-2,6-диона. </w:t>
      </w:r>
      <w:r w:rsidRPr="0020194D">
        <w:t>Следовательно, фотолитическое декарбонилирование производных о-хинона является двухступенчатым процессом</w:t>
      </w:r>
      <w:r>
        <w:t xml:space="preserve"> </w:t>
      </w:r>
      <w:sdt>
        <w:sdtPr>
          <w:alias w:val="To edit, see citavi.com/edit"/>
          <w:tag w:val="CitaviPlaceholder#5d397abe-658e-4d0f-be44-3bf078d2678b"/>
          <w:id w:val="-1738001947"/>
          <w:placeholder>
            <w:docPart w:val="11D388A1384D4EB4851D313A86B244AD"/>
          </w:placeholder>
        </w:sdtPr>
        <w:sdtEndPr/>
        <w:sdtContent>
          <w:r>
            <w:fldChar w:fldCharType="begin"/>
          </w:r>
          <w:r w:rsidR="005C196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ExNTA3NzA3LTYyODEtNDFkYi05YjBiLTg1ZDVjMzVkZDRkNSIsIlJhbmdlTGVuZ3RoIjo0LCJSZWZlcmVuY2VJZCI6IjIwNTE1NjY5LWJlYTktNGUyNC05ZWU3LWZkYzhlZWM1MDhiZ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}</w:instrText>
          </w:r>
          <w:r>
            <w:fldChar w:fldCharType="separate"/>
          </w:r>
          <w:r w:rsidR="00186D61">
            <w:t>[31]</w:t>
          </w:r>
          <w:r>
            <w:fldChar w:fldCharType="end"/>
          </w:r>
        </w:sdtContent>
      </w:sdt>
      <w:r>
        <w:t xml:space="preserve">. </w:t>
      </w:r>
      <w:r w:rsidRPr="0020194D">
        <w:t>На первом этапе фотовозбужденная молекула о-хинона перегруппируется из</w:t>
      </w:r>
      <w:r>
        <w:t xml:space="preserve"> </w:t>
      </w:r>
      <w:r w:rsidRPr="0020194D">
        <w:t>циклогексадиендионового кольца в соответствующий бицикло[3.1.0]гекс-3-ен-2,6-дион. На втором этапе происходит выброс СО из циклопропанового фрагмента и формирование конечного продукта</w:t>
      </w:r>
      <w:r w:rsidR="0070324E">
        <w:t xml:space="preserve"> – </w:t>
      </w:r>
      <w:r w:rsidRPr="0020194D">
        <w:t>замещённого циклопентадиенона с высоким выходом</w:t>
      </w:r>
      <w:r>
        <w:t>, со скоростью примерно такой же</w:t>
      </w:r>
      <w:r w:rsidR="003B645E">
        <w:t>,</w:t>
      </w:r>
      <w:r>
        <w:t xml:space="preserve"> что и фотовосстановление </w:t>
      </w:r>
      <w:sdt>
        <w:sdtPr>
          <w:alias w:val="To edit, see citavi.com/edit"/>
          <w:tag w:val="CitaviPlaceholder#c6199259-0532-4257-b6d1-ba340f8f41d0"/>
          <w:id w:val="-1796981222"/>
          <w:placeholder>
            <w:docPart w:val="11D388A1384D4EB4851D313A86B244AD"/>
          </w:placeholder>
        </w:sdtPr>
        <w:sdtEndPr/>
        <w:sdtContent>
          <w:r>
            <w:fldChar w:fldCharType="begin"/>
          </w:r>
          <w:r w:rsidR="005C196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hlYjgyZjQyLWJjMjItNGFhMC04N2ViLTY3MzAzNDYwY2ZlZiIsIlJhbmdlTGVuZ3RoIjo0LCJSZWZlcmVuY2VJZCI6ImNmZTYzZWY3LTJiZGItNDFhNS1iNGRiLTBjMWQxNTZmMTRkZ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}</w:instrText>
          </w:r>
          <w:r>
            <w:fldChar w:fldCharType="separate"/>
          </w:r>
          <w:r w:rsidR="00186D61">
            <w:t>[22]</w:t>
          </w:r>
          <w:r>
            <w:fldChar w:fldCharType="end"/>
          </w:r>
        </w:sdtContent>
      </w:sdt>
      <w:r w:rsidRPr="0020194D">
        <w:t>.</w:t>
      </w:r>
      <w:r>
        <w:t xml:space="preserve"> Дальнейшие реакции, происходящие производным циклопентадиенона описаны в этой же статье </w:t>
      </w:r>
      <w:sdt>
        <w:sdtPr>
          <w:alias w:val="To edit, see citavi.com/edit"/>
          <w:tag w:val="CitaviPlaceholder#af037271-98da-4209-9fce-4d53a3a288b0"/>
          <w:id w:val="-1634635053"/>
          <w:placeholder>
            <w:docPart w:val="11D388A1384D4EB4851D313A86B244AD"/>
          </w:placeholder>
        </w:sdtPr>
        <w:sdtEndPr/>
        <w:sdtContent>
          <w:r>
            <w:fldChar w:fldCharType="begin"/>
          </w:r>
          <w:r w:rsidR="005C196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NiOTQ5OTJiLWFmOWEtNDI1Ni04ODU0LTgxYzNlODc3ZjQ2NyIsIlJhbmdlTGVuZ3RoIjo0LCJSZWZlcmVuY2VJZCI6IjIwNTE1NjY5LWJlYTktNGUyNC05ZWU3LWZkYzhlZWM1MDhiZ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}</w:instrText>
          </w:r>
          <w:r>
            <w:fldChar w:fldCharType="separate"/>
          </w:r>
          <w:r w:rsidR="00186D61">
            <w:t>[31]</w:t>
          </w:r>
          <w:r>
            <w:fldChar w:fldCharType="end"/>
          </w:r>
        </w:sdtContent>
      </w:sdt>
      <w:r>
        <w:t>.</w:t>
      </w:r>
      <w:r w:rsidR="00A91A40" w:rsidRPr="00A91A40">
        <w:t xml:space="preserve"> </w:t>
      </w:r>
      <w:r w:rsidR="009F36F9">
        <w:t>Эффективная</w:t>
      </w:r>
      <w:r w:rsidR="00A91A40">
        <w:t xml:space="preserve"> </w:t>
      </w:r>
      <w:r w:rsidR="009F36F9">
        <w:t>константа</w:t>
      </w:r>
      <w:r w:rsidR="00A91A40">
        <w:t xml:space="preserve"> скорости</w:t>
      </w:r>
      <w:r w:rsidR="003C5138">
        <w:t xml:space="preserve"> </w:t>
      </w:r>
      <w:r w:rsidR="003C5138" w:rsidRPr="003C5138">
        <w:t>декарбонилировани</w:t>
      </w:r>
      <w:r w:rsidR="003C5138">
        <w:t>я</w:t>
      </w:r>
      <w:r w:rsidR="00A91A40">
        <w:t xml:space="preserve"> находится в пределах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en-US"/>
              </w:rPr>
              <m:t>Ph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~ 6.1*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4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3B645E">
        <w:rPr>
          <w:b/>
          <w:bCs/>
        </w:rPr>
        <w:t> </w:t>
      </w:r>
      <w:r w:rsidR="00A91A40" w:rsidRPr="00A91A40">
        <w:rPr>
          <w:b/>
          <w:bCs/>
        </w:rPr>
        <w:t xml:space="preserve"> </w:t>
      </w:r>
      <w:sdt>
        <w:sdtPr>
          <w:rPr>
            <w:b/>
            <w:bCs/>
          </w:rPr>
          <w:alias w:val="To edit, see citavi.com/edit"/>
          <w:tag w:val="CitaviPlaceholder#752539ae-4b3e-488d-85a1-88f1b5f90f93"/>
          <w:id w:val="1060358694"/>
          <w:placeholder>
            <w:docPart w:val="DefaultPlaceholder_-1854013440"/>
          </w:placeholder>
        </w:sdtPr>
        <w:sdtEndPr/>
        <w:sdtContent>
          <w:r w:rsidR="00A91A40" w:rsidRPr="00A91A40">
            <w:fldChar w:fldCharType="begin"/>
          </w:r>
          <w:r w:rsidR="005C196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U0OTk4ZjM3LWY1MjgtNDc2Zi04NGUxLWJlNDcwY2QyNWQ0MCIsIlJhbmdlTGVuZ3RoIjo0LCJSZWZlcmVuY2VJZCI6IjNmNTY5MDM5LWQ3NTctNGYyNi05OWZkLTk4ZTc4OTVkMjQy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}</w:instrText>
          </w:r>
          <w:r w:rsidR="00A91A40" w:rsidRPr="00A91A40">
            <w:fldChar w:fldCharType="separate"/>
          </w:r>
          <w:r w:rsidR="00186D61">
            <w:t>[37]</w:t>
          </w:r>
          <w:r w:rsidR="00A91A40" w:rsidRPr="00A91A40">
            <w:fldChar w:fldCharType="end"/>
          </w:r>
        </w:sdtContent>
      </w:sdt>
      <w:r w:rsidR="00A91A40">
        <w:rPr>
          <w:b/>
          <w:bCs/>
        </w:rPr>
        <w:t>.</w:t>
      </w:r>
    </w:p>
    <w:p w14:paraId="672658A8" w14:textId="06DB9A4C" w:rsidR="00DA335D" w:rsidRDefault="00977CDE" w:rsidP="00DA335D">
      <w:pPr>
        <w:pStyle w:val="af0"/>
      </w:pPr>
      <w:r>
        <w:object w:dxaOrig="7092" w:dyaOrig="4313" w14:anchorId="7C47995F">
          <v:shape id="_x0000_i1031" type="#_x0000_t75" style="width:430.65pt;height:260pt" o:ole="">
            <v:imagedata r:id="rId33" o:title=""/>
          </v:shape>
          <o:OLEObject Type="Embed" ProgID="ChemDraw.Document.6.0" ShapeID="_x0000_i1031" DrawAspect="Content" ObjectID="_1778831657" r:id="rId34"/>
        </w:object>
      </w:r>
    </w:p>
    <w:p w14:paraId="452419C5" w14:textId="304DCF89" w:rsidR="00DA335D" w:rsidRDefault="00DA335D" w:rsidP="003B645E">
      <w:pPr>
        <w:pStyle w:val="af2"/>
        <w:jc w:val="center"/>
      </w:pPr>
      <w:bookmarkStart w:id="55" w:name="_Ref134996503"/>
      <w:r>
        <w:t xml:space="preserve">Схема </w:t>
      </w:r>
      <w:r w:rsidR="00C270C6">
        <w:fldChar w:fldCharType="begin"/>
      </w:r>
      <w:r w:rsidR="00C270C6">
        <w:instrText xml:space="preserve"> SEQ Схема \* ARABIC </w:instrText>
      </w:r>
      <w:r w:rsidR="00C270C6">
        <w:fldChar w:fldCharType="separate"/>
      </w:r>
      <w:r w:rsidR="00905EF6">
        <w:rPr>
          <w:noProof/>
        </w:rPr>
        <w:t>12</w:t>
      </w:r>
      <w:r w:rsidR="00C270C6">
        <w:rPr>
          <w:noProof/>
        </w:rPr>
        <w:fldChar w:fldCharType="end"/>
      </w:r>
      <w:bookmarkEnd w:id="55"/>
      <w:r w:rsidR="0070324E">
        <w:t xml:space="preserve"> – </w:t>
      </w:r>
      <w:r>
        <w:t>Схема фотолиза хинона</w:t>
      </w:r>
    </w:p>
    <w:p w14:paraId="09D1BD37" w14:textId="77777777" w:rsidR="00DC08D5" w:rsidRPr="00DC08D5" w:rsidRDefault="00DC08D5" w:rsidP="00DC08D5">
      <w:pPr>
        <w:rPr>
          <w:lang w:eastAsia="ru-RU"/>
        </w:rPr>
      </w:pPr>
    </w:p>
    <w:p w14:paraId="51905F7C" w14:textId="767BF26F" w:rsidR="0046282F" w:rsidRPr="0046282F" w:rsidRDefault="0046282F" w:rsidP="003704F2">
      <w:pPr>
        <w:pStyle w:val="a3"/>
      </w:pPr>
      <w:r>
        <w:t xml:space="preserve">Эта реакция имеет очень низкую константу скорости, </w:t>
      </w:r>
      <w:r w:rsidR="003B645E">
        <w:t xml:space="preserve">поэтому </w:t>
      </w:r>
      <w:r>
        <w:t>можно пренебречь разложением хинона на свету.</w:t>
      </w:r>
    </w:p>
    <w:p w14:paraId="2C5609C1" w14:textId="77777777" w:rsidR="002213E8" w:rsidRPr="001B1CB0" w:rsidRDefault="002213E8" w:rsidP="00A45120">
      <w:pPr>
        <w:pStyle w:val="42"/>
      </w:pPr>
      <w:bookmarkStart w:id="56" w:name="_Toc167708164"/>
      <w:bookmarkStart w:id="57" w:name="_Toc168115101"/>
      <w:r>
        <w:t>Потенциальные реакции ингибирования</w:t>
      </w:r>
      <w:bookmarkEnd w:id="56"/>
      <w:bookmarkEnd w:id="57"/>
    </w:p>
    <w:p w14:paraId="6814BFB5" w14:textId="0AA75860" w:rsidR="003704F2" w:rsidRDefault="00DB7950" w:rsidP="001B62F4">
      <w:pPr>
        <w:pStyle w:val="a3"/>
      </w:pPr>
      <w:r>
        <w:t>В</w:t>
      </w:r>
      <w:r w:rsidR="002213E8" w:rsidRPr="008E4497">
        <w:t xml:space="preserve"> </w:t>
      </w:r>
      <w:r w:rsidR="002213E8">
        <w:t>системе</w:t>
      </w:r>
      <w:r w:rsidR="002213E8" w:rsidRPr="008E4497">
        <w:t xml:space="preserve"> </w:t>
      </w:r>
      <w:r w:rsidR="002213E8">
        <w:t>наблюдается</w:t>
      </w:r>
      <w:r w:rsidR="002213E8" w:rsidRPr="008E4497">
        <w:t xml:space="preserve"> </w:t>
      </w:r>
      <w:r w:rsidR="002213E8">
        <w:t>равновесие</w:t>
      </w:r>
      <w:r w:rsidR="002213E8" w:rsidRPr="008E4497">
        <w:t xml:space="preserve"> </w:t>
      </w:r>
      <w:r w:rsidR="002213E8">
        <w:t>между</w:t>
      </w:r>
      <w:r w:rsidR="002213E8" w:rsidRPr="008E4497">
        <w:t xml:space="preserve"> </w:t>
      </w:r>
      <w:r w:rsidR="002213E8">
        <w:t>оксифеноксильными</w:t>
      </w:r>
      <w:r w:rsidR="002213E8" w:rsidRPr="008E4497">
        <w:t xml:space="preserve"> </w:t>
      </w:r>
      <w:r w:rsidR="002213E8">
        <w:t>радикалами</w:t>
      </w:r>
      <w:r w:rsidR="002213E8" w:rsidRPr="008E4497">
        <w:t xml:space="preserve">, </w:t>
      </w:r>
      <w:r w:rsidR="002213E8">
        <w:t>хиноном</w:t>
      </w:r>
      <w:r w:rsidR="002213E8" w:rsidRPr="008E4497">
        <w:t xml:space="preserve"> </w:t>
      </w:r>
      <w:r w:rsidR="002213E8">
        <w:t>и</w:t>
      </w:r>
      <w:r w:rsidR="002213E8" w:rsidRPr="008E4497">
        <w:t xml:space="preserve"> </w:t>
      </w:r>
      <w:r w:rsidR="002213E8">
        <w:t>пирокатехином</w:t>
      </w:r>
      <w:r w:rsidR="002213E8" w:rsidRPr="008E4497">
        <w:t xml:space="preserve"> </w:t>
      </w:r>
      <w:sdt>
        <w:sdtPr>
          <w:alias w:val="To edit, see citavi.com/edit"/>
          <w:tag w:val="CitaviPlaceholder#721e2257-8dec-4073-835a-faaff5fb20fd"/>
          <w:id w:val="1738215126"/>
          <w:placeholder>
            <w:docPart w:val="A5E88B7B90BA46A1AA5DF163057033C2"/>
          </w:placeholder>
        </w:sdtPr>
        <w:sdtEndPr/>
        <w:sdtContent>
          <w:r w:rsidR="002213E8">
            <w:fldChar w:fldCharType="begin"/>
          </w:r>
          <w:r w:rsidR="005C1961">
            <w:rPr>
              <w:lang w:val="en-US"/>
            </w:rPr>
            <w:instrText>ADDIN</w:instrText>
          </w:r>
          <w:r w:rsidR="005C1961" w:rsidRPr="00F56D78">
            <w:instrText xml:space="preserve"> </w:instrText>
          </w:r>
          <w:r w:rsidR="005C1961">
            <w:rPr>
              <w:lang w:val="en-US"/>
            </w:rPr>
            <w:instrText>CitaviPlaceholder</w:instrText>
          </w:r>
          <w:r w:rsidR="005C1961" w:rsidRPr="00F56D78">
            <w:instrText>{</w:instrText>
          </w:r>
          <w:r w:rsidR="005C1961">
            <w:rPr>
              <w:lang w:val="en-US"/>
            </w:rPr>
            <w:instrText>eyIkaWQiOiIxIiwiJHR</w:instrText>
          </w:r>
          <w:r w:rsidR="005C1961" w:rsidRPr="00F56D78">
            <w:instrText>5</w:instrText>
          </w:r>
          <w:r w:rsidR="005C1961">
            <w:rPr>
              <w:lang w:val="en-US"/>
            </w:rPr>
            <w:instrText>cGUiOiJTd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lzc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FjYWRlbWljLkNpdGF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aS</w:instrText>
          </w:r>
          <w:r w:rsidR="005C1961" w:rsidRPr="00F56D78">
            <w:instrText>5</w:instrText>
          </w:r>
          <w:r w:rsidR="005C1961">
            <w:rPr>
              <w:lang w:val="en-US"/>
            </w:rPr>
            <w:instrText>DaXRhdGlvbnMuV</w:instrText>
          </w:r>
          <w:r w:rsidR="005C1961" w:rsidRPr="00F56D78">
            <w:instrText>29</w:instrText>
          </w:r>
          <w:r w:rsidR="005C1961">
            <w:rPr>
              <w:lang w:val="en-US"/>
            </w:rPr>
            <w:instrText>yZFBsYWNlaG</w:instrText>
          </w:r>
          <w:r w:rsidR="005C1961" w:rsidRPr="00F56D78">
            <w:instrText>9</w:instrText>
          </w:r>
          <w:r w:rsidR="005C1961">
            <w:rPr>
              <w:lang w:val="en-US"/>
            </w:rPr>
            <w:instrText>sZGVyLCBTd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lzc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FjYWRlbWljLkNpdGF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aSIsIkVudHJpZXMiOlt</w:instrText>
          </w:r>
          <w:r w:rsidR="005C1961" w:rsidRPr="00F56D78">
            <w:instrText>7</w:instrText>
          </w:r>
          <w:r w:rsidR="005C1961">
            <w:rPr>
              <w:lang w:val="en-US"/>
            </w:rPr>
            <w:instrText>IiRpZCI</w:instrText>
          </w:r>
          <w:r w:rsidR="005C1961" w:rsidRPr="00F56D78">
            <w:instrText>6</w:instrText>
          </w:r>
          <w:r w:rsidR="005C1961">
            <w:rPr>
              <w:lang w:val="en-US"/>
            </w:rPr>
            <w:instrText>IjIiLCIkdHlwZSI</w:instrText>
          </w:r>
          <w:r w:rsidR="005C1961" w:rsidRPr="00F56D78">
            <w:instrText>6</w:instrText>
          </w:r>
          <w:r w:rsidR="005C1961">
            <w:rPr>
              <w:lang w:val="en-US"/>
            </w:rPr>
            <w:instrText>IlN</w:instrText>
          </w:r>
          <w:r w:rsidR="005C1961" w:rsidRPr="00F56D78">
            <w:instrText>3</w:instrText>
          </w:r>
          <w:r w:rsidR="005C1961">
            <w:rPr>
              <w:lang w:val="en-US"/>
            </w:rPr>
            <w:instrText>aXNzQWNhZGVtaWMuQ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l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YXZpLkNpdGF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aW</w:instrText>
          </w:r>
          <w:r w:rsidR="005C1961" w:rsidRPr="00F56D78">
            <w:instrText>9</w:instrText>
          </w:r>
          <w:r w:rsidR="005C1961">
            <w:rPr>
              <w:lang w:val="en-US"/>
            </w:rPr>
            <w:instrText>ucy</w:instrText>
          </w:r>
          <w:r w:rsidR="005C1961" w:rsidRPr="00F56D78">
            <w:instrText>5</w:instrText>
          </w:r>
          <w:r w:rsidR="005C1961">
            <w:rPr>
              <w:lang w:val="en-US"/>
            </w:rPr>
            <w:instrText>Xb</w:instrText>
          </w:r>
          <w:r w:rsidR="005C1961" w:rsidRPr="00F56D78">
            <w:instrText>3</w:instrText>
          </w:r>
          <w:r w:rsidR="005C1961">
            <w:rPr>
              <w:lang w:val="en-US"/>
            </w:rPr>
            <w:instrText>JkUGxhY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Vob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xkZXJFbnRyeSwgU</w:instrText>
          </w:r>
          <w:r w:rsidR="005C1961" w:rsidRPr="00F56D78">
            <w:instrText>3</w:instrText>
          </w:r>
          <w:r w:rsidR="005C1961">
            <w:rPr>
              <w:lang w:val="en-US"/>
            </w:rPr>
            <w:instrText>dpc</w:instrText>
          </w:r>
          <w:r w:rsidR="005C1961" w:rsidRPr="00F56D78">
            <w:instrText>3</w:instrText>
          </w:r>
          <w:r w:rsidR="005C1961">
            <w:rPr>
              <w:lang w:val="en-US"/>
            </w:rPr>
            <w:instrText>NBY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FkZW</w:instrText>
          </w:r>
          <w:r w:rsidR="005C1961" w:rsidRPr="00F56D78">
            <w:instrText>1</w:instrText>
          </w:r>
          <w:r w:rsidR="005C1961">
            <w:rPr>
              <w:lang w:val="en-US"/>
            </w:rPr>
            <w:instrText>pYy</w:instrText>
          </w:r>
          <w:r w:rsidR="005C1961" w:rsidRPr="00F56D78">
            <w:instrText>5</w:instrText>
          </w:r>
          <w:r w:rsidR="005C1961">
            <w:rPr>
              <w:lang w:val="en-US"/>
            </w:rPr>
            <w:instrText>DaXRhdmkiLCJJZCI</w:instrText>
          </w:r>
          <w:r w:rsidR="005C1961" w:rsidRPr="00F56D78">
            <w:instrText>6</w:instrText>
          </w:r>
          <w:r w:rsidR="005C1961">
            <w:rPr>
              <w:lang w:val="en-US"/>
            </w:rPr>
            <w:instrText>ImZhZjMxYWNmLWRlNGEtNDY</w:instrText>
          </w:r>
          <w:r w:rsidR="005C1961" w:rsidRPr="00F56D78">
            <w:instrText>4</w:instrText>
          </w:r>
          <w:r w:rsidR="005C1961">
            <w:rPr>
              <w:lang w:val="en-US"/>
            </w:rPr>
            <w:instrText>Yi</w:instrText>
          </w:r>
          <w:r w:rsidR="005C1961" w:rsidRPr="00F56D78">
            <w:instrText>05</w:instrText>
          </w:r>
          <w:r w:rsidR="005C1961">
            <w:rPr>
              <w:lang w:val="en-US"/>
            </w:rPr>
            <w:instrText>NDYzLWY</w:instrText>
          </w:r>
          <w:r w:rsidR="005C1961" w:rsidRPr="00F56D78">
            <w:instrText>3</w:instrText>
          </w:r>
          <w:r w:rsidR="005C1961">
            <w:rPr>
              <w:lang w:val="en-US"/>
            </w:rPr>
            <w:instrText>NmY</w:instrText>
          </w:r>
          <w:r w:rsidR="005C1961" w:rsidRPr="00F56D78">
            <w:instrText>5</w:instrText>
          </w:r>
          <w:r w:rsidR="005C1961">
            <w:rPr>
              <w:lang w:val="en-US"/>
            </w:rPr>
            <w:instrText>ZjNmNDI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NCIsIlJhbmdlTGVuZ</w:instrText>
          </w:r>
          <w:r w:rsidR="005C1961" w:rsidRPr="00F56D78">
            <w:instrText>3</w:instrText>
          </w:r>
          <w:r w:rsidR="005C1961">
            <w:rPr>
              <w:lang w:val="en-US"/>
            </w:rPr>
            <w:instrText>RoIjo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LCJSZWZlcmVuY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VJZCI</w:instrText>
          </w:r>
          <w:r w:rsidR="005C1961" w:rsidRPr="00F56D78">
            <w:instrText>6</w:instrText>
          </w:r>
          <w:r w:rsidR="005C1961">
            <w:rPr>
              <w:lang w:val="en-US"/>
            </w:rPr>
            <w:instrText>ImVkNTUwYzcxLTRjNTUtNDQ</w:instrText>
          </w:r>
          <w:r w:rsidR="005C1961" w:rsidRPr="00F56D78">
            <w:instrText>1</w:instrText>
          </w:r>
          <w:r w:rsidR="005C1961">
            <w:rPr>
              <w:lang w:val="en-US"/>
            </w:rPr>
            <w:instrText>MC</w:instrText>
          </w:r>
          <w:r w:rsidR="005C1961" w:rsidRPr="00F56D78">
            <w:instrText>04</w:instrText>
          </w:r>
          <w:r w:rsidR="005C1961">
            <w:rPr>
              <w:lang w:val="en-US"/>
            </w:rPr>
            <w:instrText>YjI</w:instrText>
          </w:r>
          <w:r w:rsidR="005C1961" w:rsidRPr="00F56D78">
            <w:instrText>1</w:instrText>
          </w:r>
          <w:r w:rsidR="005C1961">
            <w:rPr>
              <w:lang w:val="en-US"/>
            </w:rPr>
            <w:instrText>LWFmMmNhMzg</w:instrText>
          </w:r>
          <w:r w:rsidR="005C1961" w:rsidRPr="00F56D78">
            <w:instrText>3</w:instrText>
          </w:r>
          <w:r w:rsidR="005C1961">
            <w:rPr>
              <w:lang w:val="en-US"/>
            </w:rPr>
            <w:instrText>MzAyMyIsIlBhZ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VSYW</w:instrText>
          </w:r>
          <w:r w:rsidR="005C1961" w:rsidRPr="00F56D78">
            <w:instrText>5</w:instrText>
          </w:r>
          <w:r w:rsidR="005C1961">
            <w:rPr>
              <w:lang w:val="en-US"/>
            </w:rPr>
            <w:instrText>nZSI</w:instrText>
          </w:r>
          <w:r w:rsidR="005C1961" w:rsidRPr="00F56D78">
            <w:instrText>6</w:instrText>
          </w:r>
          <w:r w:rsidR="005C1961">
            <w:rPr>
              <w:lang w:val="en-US"/>
            </w:rPr>
            <w:instrText>eyIkaWQiOiIzIiwiJHR</w:instrText>
          </w:r>
          <w:r w:rsidR="005C1961" w:rsidRPr="00F56D78">
            <w:instrText>5</w:instrText>
          </w:r>
          <w:r w:rsidR="005C1961">
            <w:rPr>
              <w:lang w:val="en-US"/>
            </w:rPr>
            <w:instrText>cGUiOiJTd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lzc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FjYWRlbWljLlBhZ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VSYW</w:instrText>
          </w:r>
          <w:r w:rsidR="005C1961" w:rsidRPr="00F56D78">
            <w:instrText>5</w:instrText>
          </w:r>
          <w:r w:rsidR="005C1961">
            <w:rPr>
              <w:lang w:val="en-US"/>
            </w:rPr>
            <w:instrText>nZSwgU</w:instrText>
          </w:r>
          <w:r w:rsidR="005C1961" w:rsidRPr="00F56D78">
            <w:instrText>3</w:instrText>
          </w:r>
          <w:r w:rsidR="005C1961">
            <w:rPr>
              <w:lang w:val="en-US"/>
            </w:rPr>
            <w:instrText>dpc</w:instrText>
          </w:r>
          <w:r w:rsidR="005C1961" w:rsidRPr="00F56D78">
            <w:instrText>3</w:instrText>
          </w:r>
          <w:r w:rsidR="005C1961">
            <w:rPr>
              <w:lang w:val="en-US"/>
            </w:rPr>
            <w:instrText>NBY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FkZW</w:instrText>
          </w:r>
          <w:r w:rsidR="005C1961" w:rsidRPr="00F56D78">
            <w:instrText>1</w:instrText>
          </w:r>
          <w:r w:rsidR="005C1961">
            <w:rPr>
              <w:lang w:val="en-US"/>
            </w:rPr>
            <w:instrText>pYyIsIkVuZFBhZ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UiOnsiJGlkIjoiNCIsIiR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eXBlIjoiU</w:instrText>
          </w:r>
          <w:r w:rsidR="005C1961" w:rsidRPr="00F56D78">
            <w:instrText>3</w:instrText>
          </w:r>
          <w:r w:rsidR="005C1961">
            <w:rPr>
              <w:lang w:val="en-US"/>
            </w:rPr>
            <w:instrText>dpc</w:instrText>
          </w:r>
          <w:r w:rsidR="005C1961" w:rsidRPr="00F56D78">
            <w:instrText>3</w:instrText>
          </w:r>
          <w:r w:rsidR="005C1961">
            <w:rPr>
              <w:lang w:val="en-US"/>
            </w:rPr>
            <w:instrText>NBY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FkZW</w:instrText>
          </w:r>
          <w:r w:rsidR="005C1961" w:rsidRPr="00F56D78">
            <w:instrText>1</w:instrText>
          </w:r>
          <w:r w:rsidR="005C1961">
            <w:rPr>
              <w:lang w:val="en-US"/>
            </w:rPr>
            <w:instrText>pYy</w:instrText>
          </w:r>
          <w:r w:rsidR="005C1961" w:rsidRPr="00F56D78">
            <w:instrText>5</w:instrText>
          </w:r>
          <w:r w:rsidR="005C1961">
            <w:rPr>
              <w:lang w:val="en-US"/>
            </w:rPr>
            <w:instrText>QYWdlTnVtYmVyLCBTd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lzc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FjYWRlbWljIiwiSXNGdWxseU</w:instrText>
          </w:r>
          <w:r w:rsidR="005C1961" w:rsidRPr="00F56D78">
            <w:instrText>51</w:instrText>
          </w:r>
          <w:r w:rsidR="005C1961">
            <w:rPr>
              <w:lang w:val="en-US"/>
            </w:rPr>
            <w:instrText>bWVyaWMiOmZhbHNlLCJOdW</w:instrText>
          </w:r>
          <w:r w:rsidR="005C1961" w:rsidRPr="00F56D78">
            <w:instrText>1</w:instrText>
          </w:r>
          <w:r w:rsidR="005C1961">
            <w:rPr>
              <w:lang w:val="en-US"/>
            </w:rPr>
            <w:instrText>iZXJpbmdUeXBlIjowLCJOdW</w:instrText>
          </w:r>
          <w:r w:rsidR="005C1961" w:rsidRPr="00F56D78">
            <w:instrText>1</w:instrText>
          </w:r>
          <w:r w:rsidR="005C1961">
            <w:rPr>
              <w:lang w:val="en-US"/>
            </w:rPr>
            <w:instrText>lcmFsU</w:instrText>
          </w:r>
          <w:r w:rsidR="005C1961" w:rsidRPr="00F56D78">
            <w:instrText>3</w:instrText>
          </w:r>
          <w:r w:rsidR="005C1961">
            <w:rPr>
              <w:lang w:val="en-US"/>
            </w:rPr>
            <w:instrText>lzdGVtIjowfSwiTnVtYmVyaW</w:instrText>
          </w:r>
          <w:r w:rsidR="005C1961" w:rsidRPr="00F56D78">
            <w:instrText>5</w:instrText>
          </w:r>
          <w:r w:rsidR="005C1961">
            <w:rPr>
              <w:lang w:val="en-US"/>
            </w:rPr>
            <w:instrText>nVHlwZSI</w:instrText>
          </w:r>
          <w:r w:rsidR="005C1961" w:rsidRPr="00F56D78">
            <w:instrText>6</w:instrText>
          </w:r>
          <w:r w:rsidR="005C1961">
            <w:rPr>
              <w:lang w:val="en-US"/>
            </w:rPr>
            <w:instrText>MCwiTnVtZXJhbFN</w:instrText>
          </w:r>
          <w:r w:rsidR="005C1961" w:rsidRPr="00F56D78">
            <w:instrText>5</w:instrText>
          </w:r>
          <w:r w:rsidR="005C1961">
            <w:rPr>
              <w:lang w:val="en-US"/>
            </w:rPr>
            <w:instrText>c</w:instrText>
          </w:r>
          <w:r w:rsidR="005C1961" w:rsidRPr="00F56D78">
            <w:instrText>3</w:instrText>
          </w:r>
          <w:r w:rsidR="005C1961">
            <w:rPr>
              <w:lang w:val="en-US"/>
            </w:rPr>
            <w:instrText>RlbSI</w:instrText>
          </w:r>
          <w:r w:rsidR="005C1961" w:rsidRPr="00F56D78">
            <w:instrText>6</w:instrText>
          </w:r>
          <w:r w:rsidR="005C1961">
            <w:rPr>
              <w:lang w:val="en-US"/>
            </w:rPr>
            <w:instrText>MCwiU</w:instrText>
          </w:r>
          <w:r w:rsidR="005C1961" w:rsidRPr="00F56D78">
            <w:instrText>3</w:instrText>
          </w:r>
          <w:r w:rsidR="005C1961">
            <w:rPr>
              <w:lang w:val="en-US"/>
            </w:rPr>
            <w:instrText>RhcnRQYWdlIjp</w:instrText>
          </w:r>
          <w:r w:rsidR="005C1961" w:rsidRPr="00F56D78">
            <w:instrText>7</w:instrText>
          </w:r>
          <w:r w:rsidR="005C1961">
            <w:rPr>
              <w:lang w:val="en-US"/>
            </w:rPr>
            <w:instrText>IiRpZCI</w:instrText>
          </w:r>
          <w:r w:rsidR="005C1961" w:rsidRPr="00F56D78">
            <w:instrText>6</w:instrText>
          </w:r>
          <w:r w:rsidR="005C1961">
            <w:rPr>
              <w:lang w:val="en-US"/>
            </w:rPr>
            <w:instrText>IjUiLCIkdHlwZSI</w:instrText>
          </w:r>
          <w:r w:rsidR="005C1961" w:rsidRPr="00F56D78">
            <w:instrText>6</w:instrText>
          </w:r>
          <w:r w:rsidR="005C1961">
            <w:rPr>
              <w:lang w:val="en-US"/>
            </w:rPr>
            <w:instrText>IlN</w:instrText>
          </w:r>
          <w:r w:rsidR="005C1961" w:rsidRPr="00F56D78">
            <w:instrText>3</w:instrText>
          </w:r>
          <w:r w:rsidR="005C1961">
            <w:rPr>
              <w:lang w:val="en-US"/>
            </w:rPr>
            <w:instrText>aXNzQWNhZGVtaWMuUGFnZU</w:instrText>
          </w:r>
          <w:r w:rsidR="005C1961" w:rsidRPr="00F56D78">
            <w:instrText>51</w:instrText>
          </w:r>
          <w:r w:rsidR="005C1961">
            <w:rPr>
              <w:lang w:val="en-US"/>
            </w:rPr>
            <w:instrText>bWJlciwgU</w:instrText>
          </w:r>
          <w:r w:rsidR="005C1961" w:rsidRPr="00F56D78">
            <w:instrText>3</w:instrText>
          </w:r>
          <w:r w:rsidR="005C1961">
            <w:rPr>
              <w:lang w:val="en-US"/>
            </w:rPr>
            <w:instrText>dpc</w:instrText>
          </w:r>
          <w:r w:rsidR="005C1961" w:rsidRPr="00F56D78">
            <w:instrText>3</w:instrText>
          </w:r>
          <w:r w:rsidR="005C1961">
            <w:rPr>
              <w:lang w:val="en-US"/>
            </w:rPr>
            <w:instrText>NBY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FkZW</w:instrText>
          </w:r>
          <w:r w:rsidR="005C1961" w:rsidRPr="00F56D78">
            <w:instrText>1</w:instrText>
          </w:r>
          <w:r w:rsidR="005C1961">
            <w:rPr>
              <w:lang w:val="en-US"/>
            </w:rPr>
            <w:instrText>pYyIsIklzRnVsbHlOdW</w:instrText>
          </w:r>
          <w:r w:rsidR="005C1961" w:rsidRPr="00F56D78">
            <w:instrText>1</w:instrText>
          </w:r>
          <w:r w:rsidR="005C1961">
            <w:rPr>
              <w:lang w:val="en-US"/>
            </w:rPr>
            <w:instrText>lcmljIjpmYWxzZSwiTnVtYmVyaW</w:instrText>
          </w:r>
          <w:r w:rsidR="005C1961" w:rsidRPr="00F56D78">
            <w:instrText>5</w:instrText>
          </w:r>
          <w:r w:rsidR="005C1961">
            <w:rPr>
              <w:lang w:val="en-US"/>
            </w:rPr>
            <w:instrText>nVHlwZSI</w:instrText>
          </w:r>
          <w:r w:rsidR="005C1961" w:rsidRPr="00F56D78">
            <w:instrText>6</w:instrText>
          </w:r>
          <w:r w:rsidR="005C1961">
            <w:rPr>
              <w:lang w:val="en-US"/>
            </w:rPr>
            <w:instrText>MCwiTnVtZXJhbFN</w:instrText>
          </w:r>
          <w:r w:rsidR="005C1961" w:rsidRPr="00F56D78">
            <w:instrText>5</w:instrText>
          </w:r>
          <w:r w:rsidR="005C1961">
            <w:rPr>
              <w:lang w:val="en-US"/>
            </w:rPr>
            <w:instrText>c</w:instrText>
          </w:r>
          <w:r w:rsidR="005C1961" w:rsidRPr="00F56D78">
            <w:instrText>3</w:instrText>
          </w:r>
          <w:r w:rsidR="005C1961">
            <w:rPr>
              <w:lang w:val="en-US"/>
            </w:rPr>
            <w:instrText>RlbSI</w:instrText>
          </w:r>
          <w:r w:rsidR="005C1961" w:rsidRPr="00F56D78">
            <w:instrText>6</w:instrText>
          </w:r>
          <w:r w:rsidR="005C1961">
            <w:rPr>
              <w:lang w:val="en-US"/>
            </w:rPr>
            <w:instrText>MH</w:instrText>
          </w:r>
          <w:r w:rsidR="005C1961" w:rsidRPr="00F56D78">
            <w:instrText>19</w:instrText>
          </w:r>
          <w:r w:rsidR="005C1961">
            <w:rPr>
              <w:lang w:val="en-US"/>
            </w:rPr>
            <w:instrText>LCJSZWZlcmVuY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UiOnsiJGlkIjoiNiIsIiR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eXBlIjoiU</w:instrText>
          </w:r>
          <w:r w:rsidR="005C1961" w:rsidRPr="00F56D78">
            <w:instrText>3</w:instrText>
          </w:r>
          <w:r w:rsidR="005C1961">
            <w:rPr>
              <w:lang w:val="en-US"/>
            </w:rPr>
            <w:instrText>dpc</w:instrText>
          </w:r>
          <w:r w:rsidR="005C1961" w:rsidRPr="00F56D78">
            <w:instrText>3</w:instrText>
          </w:r>
          <w:r w:rsidR="005C1961">
            <w:rPr>
              <w:lang w:val="en-US"/>
            </w:rPr>
            <w:instrText>NBY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FkZW</w:instrText>
          </w:r>
          <w:r w:rsidR="005C1961" w:rsidRPr="00F56D78">
            <w:instrText>1</w:instrText>
          </w:r>
          <w:r w:rsidR="005C1961">
            <w:rPr>
              <w:lang w:val="en-US"/>
            </w:rPr>
            <w:instrText>pYy</w:instrText>
          </w:r>
          <w:r w:rsidR="005C1961" w:rsidRPr="00F56D78">
            <w:instrText>5</w:instrText>
          </w:r>
          <w:r w:rsidR="005C1961">
            <w:rPr>
              <w:lang w:val="en-US"/>
            </w:rPr>
            <w:instrText>DaXRhdmkuUmVmZXJlbmNlLCBTd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lzc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FjYWRlbWljLkNpdGF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aSIsIkFic</w:instrText>
          </w:r>
          <w:r w:rsidR="005C1961" w:rsidRPr="00F56D78">
            <w:instrText>3</w:instrText>
          </w:r>
          <w:r w:rsidR="005C1961">
            <w:rPr>
              <w:lang w:val="en-US"/>
            </w:rPr>
            <w:instrText>RyYWN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Q</w:instrText>
          </w:r>
          <w:r w:rsidR="005C1961" w:rsidRPr="00F56D78">
            <w:instrText>29</w:instrText>
          </w:r>
          <w:r w:rsidR="005C1961">
            <w:rPr>
              <w:lang w:val="en-US"/>
            </w:rPr>
            <w:instrText>tcGxleGl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eSI</w:instrText>
          </w:r>
          <w:r w:rsidR="005C1961" w:rsidRPr="00F56D78">
            <w:instrText>6</w:instrText>
          </w:r>
          <w:r w:rsidR="005C1961">
            <w:rPr>
              <w:lang w:val="en-US"/>
            </w:rPr>
            <w:instrText>MCwiQWJzdHJhY</w:instrText>
          </w:r>
          <w:r w:rsidR="005C1961" w:rsidRPr="00F56D78">
            <w:instrText>3</w:instrText>
          </w:r>
          <w:r w:rsidR="005C1961">
            <w:rPr>
              <w:lang w:val="en-US"/>
            </w:rPr>
            <w:instrText>RTb</w:instrText>
          </w:r>
          <w:r w:rsidR="005C1961" w:rsidRPr="00F56D78">
            <w:instrText>3</w:instrText>
          </w:r>
          <w:r w:rsidR="005C1961">
            <w:rPr>
              <w:lang w:val="en-US"/>
            </w:rPr>
            <w:instrText>VyY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VUZXh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Rm</w:instrText>
          </w:r>
          <w:r w:rsidR="005C1961" w:rsidRPr="00F56D78">
            <w:instrText>9</w:instrText>
          </w:r>
          <w:r w:rsidR="005C1961">
            <w:rPr>
              <w:lang w:val="en-US"/>
            </w:rPr>
            <w:instrText>ybWF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IjowLCJBdXRob</w:instrText>
          </w:r>
          <w:r w:rsidR="005C1961" w:rsidRPr="00F56D78">
            <w:instrText>3</w:instrText>
          </w:r>
          <w:r w:rsidR="005C1961">
            <w:rPr>
              <w:lang w:val="en-US"/>
            </w:rPr>
            <w:instrText>JzIjpbeyIkaWQiOiI</w:instrText>
          </w:r>
          <w:r w:rsidR="005C1961" w:rsidRPr="00F56D78">
            <w:instrText>3</w:instrText>
          </w:r>
          <w:r w:rsidR="005C1961">
            <w:rPr>
              <w:lang w:val="en-US"/>
            </w:rPr>
            <w:instrText>IiwiJHR</w:instrText>
          </w:r>
          <w:r w:rsidR="005C1961" w:rsidRPr="00F56D78">
            <w:instrText>5</w:instrText>
          </w:r>
          <w:r w:rsidR="005C1961">
            <w:rPr>
              <w:lang w:val="en-US"/>
            </w:rPr>
            <w:instrText>cGUiOiJTd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lzc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FjYWRlbWljLkNpdGF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aS</w:instrText>
          </w:r>
          <w:r w:rsidR="005C1961" w:rsidRPr="00F56D78">
            <w:instrText>5</w:instrText>
          </w:r>
          <w:r w:rsidR="005C1961">
            <w:rPr>
              <w:lang w:val="en-US"/>
            </w:rPr>
            <w:instrText>QZXJzb</w:instrText>
          </w:r>
          <w:r w:rsidR="005C1961" w:rsidRPr="00F56D78">
            <w:instrText>24</w:instrText>
          </w:r>
          <w:r w:rsidR="005C1961">
            <w:rPr>
              <w:lang w:val="en-US"/>
            </w:rPr>
            <w:instrText>sIFN</w:instrText>
          </w:r>
          <w:r w:rsidR="005C1961" w:rsidRPr="00F56D78">
            <w:instrText>3</w:instrText>
          </w:r>
          <w:r w:rsidR="005C1961">
            <w:rPr>
              <w:lang w:val="en-US"/>
            </w:rPr>
            <w:instrText>aXNzQWNhZGVtaWMuQ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l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YXZpIiwiRmlyc</w:instrText>
          </w:r>
          <w:r w:rsidR="005C1961" w:rsidRPr="00F56D78">
            <w:instrText>3</w:instrText>
          </w:r>
          <w:r w:rsidR="005C1961">
            <w:rPr>
              <w:lang w:val="en-US"/>
            </w:rPr>
            <w:instrText>ROYW</w:instrText>
          </w:r>
          <w:r w:rsidR="005C1961" w:rsidRPr="00F56D78">
            <w:instrText>1</w:instrText>
          </w:r>
          <w:r w:rsidR="005C1961">
            <w:rPr>
              <w:lang w:val="en-US"/>
            </w:rPr>
            <w:instrText>lIjoi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J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u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K</w:instrText>
          </w:r>
          <w:r w:rsidR="005C1961" w:rsidRPr="00F56D78">
            <w:instrText>4</w:instrText>
          </w:r>
          <w:r w:rsidR="005C1961">
            <w:rPr>
              <w:lang w:val="en-US"/>
            </w:rPr>
            <w:instrText>uIiwiTGFzdE</w:instrText>
          </w:r>
          <w:r w:rsidR="005C1961" w:rsidRPr="00F56D78">
            <w:instrText>5</w:instrText>
          </w:r>
          <w:r w:rsidR="005C1961">
            <w:rPr>
              <w:lang w:val="en-US"/>
            </w:rPr>
            <w:instrText>hbWUiOiLQqNGD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YjRg</w:instrText>
          </w:r>
          <w:r w:rsidR="005C1961" w:rsidRPr="00F56D78">
            <w:instrText>9</w:instrText>
          </w:r>
          <w:r w:rsidR="005C1961">
            <w:rPr>
              <w:lang w:val="en-US"/>
            </w:rPr>
            <w:instrText>C</w:instrText>
          </w:r>
          <w:r w:rsidR="005C1961" w:rsidRPr="00F56D78">
            <w:instrText>90</w:instrText>
          </w:r>
          <w:r w:rsidR="005C1961">
            <w:rPr>
              <w:lang w:val="en-US"/>
            </w:rPr>
            <w:instrText>L</w:instrText>
          </w:r>
          <w:r w:rsidR="005C1961" w:rsidRPr="00F56D78">
            <w:instrText>7</w:instrText>
          </w:r>
          <w:r w:rsidR="005C1961">
            <w:rPr>
              <w:lang w:val="en-US"/>
            </w:rPr>
            <w:instrText>QstCwIiwiUHJvdGVjdGVkIjpmYWxzZSwiU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V</w:instrText>
          </w:r>
          <w:r w:rsidR="005C1961" w:rsidRPr="00F56D78">
            <w:instrText>4</w:instrText>
          </w:r>
          <w:r w:rsidR="005C1961">
            <w:rPr>
              <w:lang w:val="en-US"/>
            </w:rPr>
            <w:instrText>IjowLCJDcmVhdGVkQnkiOiJfSE</w:instrText>
          </w:r>
          <w:r w:rsidR="005C1961" w:rsidRPr="00F56D78">
            <w:instrText>9</w:instrText>
          </w:r>
          <w:r w:rsidR="005C1961">
            <w:rPr>
              <w:lang w:val="en-US"/>
            </w:rPr>
            <w:instrText>NRSIsIkNyZWF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ZWRPbiI</w:instrText>
          </w:r>
          <w:r w:rsidR="005C1961" w:rsidRPr="00F56D78">
            <w:instrText>6</w:instrText>
          </w:r>
          <w:r w:rsidR="005C1961">
            <w:rPr>
              <w:lang w:val="en-US"/>
            </w:rPr>
            <w:instrText>IjIwMjMtMDUtMTVUMTA</w:instrText>
          </w:r>
          <w:r w:rsidR="005C1961" w:rsidRPr="00F56D78">
            <w:instrText>6</w:instrText>
          </w:r>
          <w:r w:rsidR="005C1961">
            <w:rPr>
              <w:lang w:val="en-US"/>
            </w:rPr>
            <w:instrText>MzM</w:instrText>
          </w:r>
          <w:r w:rsidR="005C1961" w:rsidRPr="00F56D78">
            <w:instrText>6</w:instrText>
          </w:r>
          <w:r w:rsidR="005C1961">
            <w:rPr>
              <w:lang w:val="en-US"/>
            </w:rPr>
            <w:instrText>MjgiLCJNb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RpZmllZEJ</w:instrText>
          </w:r>
          <w:r w:rsidR="005C1961" w:rsidRPr="00F56D78">
            <w:instrText>5</w:instrText>
          </w:r>
          <w:r w:rsidR="005C1961">
            <w:rPr>
              <w:lang w:val="en-US"/>
            </w:rPr>
            <w:instrText>IjoiX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hPTUUiLCJJZCI</w:instrText>
          </w:r>
          <w:r w:rsidR="005C1961" w:rsidRPr="00F56D78">
            <w:instrText>6</w:instrText>
          </w:r>
          <w:r w:rsidR="005C1961">
            <w:rPr>
              <w:lang w:val="en-US"/>
            </w:rPr>
            <w:instrText>ImU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NzRiZWU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LTY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MjQtNDgwYS</w:instrText>
          </w:r>
          <w:r w:rsidR="005C1961" w:rsidRPr="00F56D78">
            <w:instrText>05</w:instrText>
          </w:r>
          <w:r w:rsidR="005C1961">
            <w:rPr>
              <w:lang w:val="en-US"/>
            </w:rPr>
            <w:instrText>MmZkLTFhNWRjMTg</w:instrText>
          </w:r>
          <w:r w:rsidR="005C1961" w:rsidRPr="00F56D78">
            <w:instrText>1</w:instrText>
          </w:r>
          <w:r w:rsidR="005C1961">
            <w:rPr>
              <w:lang w:val="en-US"/>
            </w:rPr>
            <w:instrText>M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EzYiIsIk</w:instrText>
          </w:r>
          <w:r w:rsidR="005C1961" w:rsidRPr="00F56D78">
            <w:instrText>1</w:instrText>
          </w:r>
          <w:r w:rsidR="005C1961">
            <w:rPr>
              <w:lang w:val="en-US"/>
            </w:rPr>
            <w:instrText>vZGlmaWVkT</w:instrText>
          </w:r>
          <w:r w:rsidR="005C1961" w:rsidRPr="00F56D78">
            <w:instrText>24</w:instrText>
          </w:r>
          <w:r w:rsidR="005C1961">
            <w:rPr>
              <w:lang w:val="en-US"/>
            </w:rPr>
            <w:instrText>iOiIyMDIzLTA</w:instrText>
          </w:r>
          <w:r w:rsidR="005C1961" w:rsidRPr="00F56D78">
            <w:instrText>1</w:instrText>
          </w:r>
          <w:r w:rsidR="005C1961">
            <w:rPr>
              <w:lang w:val="en-US"/>
            </w:rPr>
            <w:instrText>LTE</w:instrText>
          </w:r>
          <w:r w:rsidR="005C1961" w:rsidRPr="00F56D78">
            <w:instrText>1</w:instrText>
          </w:r>
          <w:r w:rsidR="005C1961">
            <w:rPr>
              <w:lang w:val="en-US"/>
            </w:rPr>
            <w:instrText>VDEwOjMzOjM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IiwiUHJvamVjdCI</w:instrText>
          </w:r>
          <w:r w:rsidR="005C1961" w:rsidRPr="00F56D78">
            <w:instrText>6</w:instrText>
          </w:r>
          <w:r w:rsidR="005C1961">
            <w:rPr>
              <w:lang w:val="en-US"/>
            </w:rPr>
            <w:instrText>eyIkaWQiOiI</w:instrText>
          </w:r>
          <w:r w:rsidR="005C1961" w:rsidRPr="00F56D78">
            <w:instrText>4</w:instrText>
          </w:r>
          <w:r w:rsidR="005C1961">
            <w:rPr>
              <w:lang w:val="en-US"/>
            </w:rPr>
            <w:instrText>IiwiJHR</w:instrText>
          </w:r>
          <w:r w:rsidR="005C1961" w:rsidRPr="00F56D78">
            <w:instrText>5</w:instrText>
          </w:r>
          <w:r w:rsidR="005C1961">
            <w:rPr>
              <w:lang w:val="en-US"/>
            </w:rPr>
            <w:instrText>cGUiOiJTd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lzc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FjYWRlbWljLkNpdGF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aS</w:instrText>
          </w:r>
          <w:r w:rsidR="005C1961" w:rsidRPr="00F56D78">
            <w:instrText>5</w:instrText>
          </w:r>
          <w:r w:rsidR="005C1961">
            <w:rPr>
              <w:lang w:val="en-US"/>
            </w:rPr>
            <w:instrText>Qcm</w:instrText>
          </w:r>
          <w:r w:rsidR="005C1961" w:rsidRPr="00F56D78">
            <w:instrText>9</w:instrText>
          </w:r>
          <w:r w:rsidR="005C1961">
            <w:rPr>
              <w:lang w:val="en-US"/>
            </w:rPr>
            <w:instrText>qZWN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LCBTd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lzc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FjYWRlbWljLkNpdGF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aSJ</w:instrText>
          </w:r>
          <w:r w:rsidR="005C1961" w:rsidRPr="00F56D78">
            <w:instrText>9</w:instrText>
          </w:r>
          <w:r w:rsidR="005C1961">
            <w:rPr>
              <w:lang w:val="en-US"/>
            </w:rPr>
            <w:instrText>fSx</w:instrText>
          </w:r>
          <w:r w:rsidR="005C1961" w:rsidRPr="00F56D78">
            <w:instrText>7</w:instrText>
          </w:r>
          <w:r w:rsidR="005C1961">
            <w:rPr>
              <w:lang w:val="en-US"/>
            </w:rPr>
            <w:instrText>IiRpZCI</w:instrText>
          </w:r>
          <w:r w:rsidR="005C1961" w:rsidRPr="00F56D78">
            <w:instrText>6</w:instrText>
          </w:r>
          <w:r w:rsidR="005C1961">
            <w:rPr>
              <w:lang w:val="en-US"/>
            </w:rPr>
            <w:instrText>IjkiLCIkdHlwZSI</w:instrText>
          </w:r>
          <w:r w:rsidR="005C1961" w:rsidRPr="00F56D78">
            <w:instrText>6</w:instrText>
          </w:r>
          <w:r w:rsidR="005C1961">
            <w:rPr>
              <w:lang w:val="en-US"/>
            </w:rPr>
            <w:instrText>IlN</w:instrText>
          </w:r>
          <w:r w:rsidR="005C1961" w:rsidRPr="00F56D78">
            <w:instrText>3</w:instrText>
          </w:r>
          <w:r w:rsidR="005C1961">
            <w:rPr>
              <w:lang w:val="en-US"/>
            </w:rPr>
            <w:instrText>aXNzQWNhZGVtaWMuQ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l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YXZpLlBlcnNvbiwgU</w:instrText>
          </w:r>
          <w:r w:rsidR="005C1961" w:rsidRPr="00F56D78">
            <w:instrText>3</w:instrText>
          </w:r>
          <w:r w:rsidR="005C1961">
            <w:rPr>
              <w:lang w:val="en-US"/>
            </w:rPr>
            <w:instrText>dpc</w:instrText>
          </w:r>
          <w:r w:rsidR="005C1961" w:rsidRPr="00F56D78">
            <w:instrText>3</w:instrText>
          </w:r>
          <w:r w:rsidR="005C1961">
            <w:rPr>
              <w:lang w:val="en-US"/>
            </w:rPr>
            <w:instrText>NBY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FkZW</w:instrText>
          </w:r>
          <w:r w:rsidR="005C1961" w:rsidRPr="00F56D78">
            <w:instrText>1</w:instrText>
          </w:r>
          <w:r w:rsidR="005C1961">
            <w:rPr>
              <w:lang w:val="en-US"/>
            </w:rPr>
            <w:instrText>pYy</w:instrText>
          </w:r>
          <w:r w:rsidR="005C1961" w:rsidRPr="00F56D78">
            <w:instrText>5</w:instrText>
          </w:r>
          <w:r w:rsidR="005C1961">
            <w:rPr>
              <w:lang w:val="en-US"/>
            </w:rPr>
            <w:instrText>DaXRhdmkiLCJGaXJzdE</w:instrText>
          </w:r>
          <w:r w:rsidR="005C1961" w:rsidRPr="00F56D78">
            <w:instrText>5</w:instrText>
          </w:r>
          <w:r w:rsidR="005C1961">
            <w:rPr>
              <w:lang w:val="en-US"/>
            </w:rPr>
            <w:instrText>hbWUiOiLQoS</w:instrText>
          </w:r>
          <w:r w:rsidR="005C1961" w:rsidRPr="00F56D78">
            <w:instrText>7</w:instrText>
          </w:r>
          <w:r w:rsidR="005C1961">
            <w:rPr>
              <w:lang w:val="en-US"/>
            </w:rPr>
            <w:instrText>QkC</w:instrText>
          </w:r>
          <w:r w:rsidR="005C1961" w:rsidRPr="00F56D78">
            <w:instrText>4</w:instrText>
          </w:r>
          <w:r w:rsidR="005C1961">
            <w:rPr>
              <w:lang w:val="en-US"/>
            </w:rPr>
            <w:instrText>iLCJMYXN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TmFtZSI</w:instrText>
          </w:r>
          <w:r w:rsidR="005C1961" w:rsidRPr="00F56D78">
            <w:instrText>6</w:instrText>
          </w:r>
          <w:r w:rsidR="005C1961">
            <w:rPr>
              <w:lang w:val="en-US"/>
            </w:rPr>
            <w:instrText>ItCn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LXRgdC</w:instrText>
          </w:r>
          <w:r w:rsidR="005C1961" w:rsidRPr="00F56D78">
            <w:instrText>90</w:instrText>
          </w:r>
          <w:r w:rsidR="005C1961">
            <w:rPr>
              <w:lang w:val="en-US"/>
            </w:rPr>
            <w:instrText>L</w:instrText>
          </w:r>
          <w:r w:rsidR="005C1961" w:rsidRPr="00F56D78">
            <w:instrText>7</w:instrText>
          </w:r>
          <w:r w:rsidR="005C1961">
            <w:rPr>
              <w:lang w:val="en-US"/>
            </w:rPr>
            <w:instrText>QutC</w:instrText>
          </w:r>
          <w:r w:rsidR="005C1961" w:rsidRPr="00F56D78">
            <w:instrText>+0</w:instrText>
          </w:r>
          <w:r w:rsidR="005C1961">
            <w:rPr>
              <w:lang w:val="en-US"/>
            </w:rPr>
            <w:instrText>LIiLCJQcm</w:instrText>
          </w:r>
          <w:r w:rsidR="005C1961" w:rsidRPr="00F56D78">
            <w:instrText>90</w:instrText>
          </w:r>
          <w:r w:rsidR="005C1961">
            <w:rPr>
              <w:lang w:val="en-US"/>
            </w:rPr>
            <w:instrText>ZWN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ZWQiOmZhbHNlLCJTZXgiOjAsIkNyZWF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ZWRCeSI</w:instrText>
          </w:r>
          <w:r w:rsidR="005C1961" w:rsidRPr="00F56D78">
            <w:instrText>6</w:instrText>
          </w:r>
          <w:r w:rsidR="005C1961">
            <w:rPr>
              <w:lang w:val="en-US"/>
            </w:rPr>
            <w:instrText>Il</w:instrText>
          </w:r>
          <w:r w:rsidR="005C1961" w:rsidRPr="00F56D78">
            <w:instrText>9</w:instrText>
          </w:r>
          <w:r w:rsidR="005C1961">
            <w:rPr>
              <w:lang w:val="en-US"/>
            </w:rPr>
            <w:instrText>IT</w:instrText>
          </w:r>
          <w:r w:rsidR="005C1961" w:rsidRPr="00F56D78">
            <w:instrText>01</w:instrText>
          </w:r>
          <w:r w:rsidR="005C1961">
            <w:rPr>
              <w:lang w:val="en-US"/>
            </w:rPr>
            <w:instrText>FIiwiQ</w:instrText>
          </w:r>
          <w:r w:rsidR="005C1961" w:rsidRPr="00F56D78">
            <w:instrText>3</w:instrText>
          </w:r>
          <w:r w:rsidR="005C1961">
            <w:rPr>
              <w:lang w:val="en-US"/>
            </w:rPr>
            <w:instrText>JlYXRlZE</w:instrText>
          </w:r>
          <w:r w:rsidR="005C1961" w:rsidRPr="00F56D78">
            <w:instrText>9</w:instrText>
          </w:r>
          <w:r w:rsidR="005C1961">
            <w:rPr>
              <w:lang w:val="en-US"/>
            </w:rPr>
            <w:instrText>uIjoiMjAyMy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wNS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xNVQxMDozMzoyOCIsIk</w:instrText>
          </w:r>
          <w:r w:rsidR="005C1961" w:rsidRPr="00F56D78">
            <w:instrText>1</w:instrText>
          </w:r>
          <w:r w:rsidR="005C1961">
            <w:rPr>
              <w:lang w:val="en-US"/>
            </w:rPr>
            <w:instrText>vZGlmaWVkQnkiOiJfSE</w:instrText>
          </w:r>
          <w:r w:rsidR="005C1961" w:rsidRPr="00F56D78">
            <w:instrText>9</w:instrText>
          </w:r>
          <w:r w:rsidR="005C1961">
            <w:rPr>
              <w:lang w:val="en-US"/>
            </w:rPr>
            <w:instrText>NRSIsIklkIjoiZjMzNzg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NzgtZGY</w:instrText>
          </w:r>
          <w:r w:rsidR="005C1961" w:rsidRPr="00F56D78">
            <w:instrText>5</w:instrText>
          </w:r>
          <w:r w:rsidR="005C1961">
            <w:rPr>
              <w:lang w:val="en-US"/>
            </w:rPr>
            <w:instrText>MS</w:instrText>
          </w:r>
          <w:r w:rsidR="005C1961" w:rsidRPr="00F56D78">
            <w:instrText>00</w:instrText>
          </w:r>
          <w:r w:rsidR="005C1961">
            <w:rPr>
              <w:lang w:val="en-US"/>
            </w:rPr>
            <w:instrText>ZTczLWIwYzItNjA</w:instrText>
          </w:r>
          <w:r w:rsidR="005C1961" w:rsidRPr="00F56D78">
            <w:instrText>4</w:instrText>
          </w:r>
          <w:r w:rsidR="005C1961">
            <w:rPr>
              <w:lang w:val="en-US"/>
            </w:rPr>
            <w:instrText>Mjg</w:instrText>
          </w:r>
          <w:r w:rsidR="005C1961" w:rsidRPr="00F56D78">
            <w:instrText>4</w:instrText>
          </w:r>
          <w:r w:rsidR="005C1961">
            <w:rPr>
              <w:lang w:val="en-US"/>
            </w:rPr>
            <w:instrText>OWExMWMxIiwiTW</w:instrText>
          </w:r>
          <w:r w:rsidR="005C1961" w:rsidRPr="00F56D78">
            <w:instrText>9</w:instrText>
          </w:r>
          <w:r w:rsidR="005C1961">
            <w:rPr>
              <w:lang w:val="en-US"/>
            </w:rPr>
            <w:instrText>kaWZpZWRPbiI</w:instrText>
          </w:r>
          <w:r w:rsidR="005C1961" w:rsidRPr="00F56D78">
            <w:instrText>6</w:instrText>
          </w:r>
          <w:r w:rsidR="005C1961">
            <w:rPr>
              <w:lang w:val="en-US"/>
            </w:rPr>
            <w:instrText>IjIwMjMtMDUtMTVUMTA</w:instrText>
          </w:r>
          <w:r w:rsidR="005C1961" w:rsidRPr="00F56D78">
            <w:instrText>6</w:instrText>
          </w:r>
          <w:r w:rsidR="005C1961">
            <w:rPr>
              <w:lang w:val="en-US"/>
            </w:rPr>
            <w:instrText>MzM</w:instrText>
          </w:r>
          <w:r w:rsidR="005C1961" w:rsidRPr="00F56D78">
            <w:instrText>6</w:instrText>
          </w:r>
          <w:r w:rsidR="005C1961">
            <w:rPr>
              <w:lang w:val="en-US"/>
            </w:rPr>
            <w:instrText>MzYiLCJQcm</w:instrText>
          </w:r>
          <w:r w:rsidR="005C1961" w:rsidRPr="00F56D78">
            <w:instrText>9</w:instrText>
          </w:r>
          <w:r w:rsidR="005C1961">
            <w:rPr>
              <w:lang w:val="en-US"/>
            </w:rPr>
            <w:instrText>qZWN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Ijp</w:instrText>
          </w:r>
          <w:r w:rsidR="005C1961" w:rsidRPr="00F56D78">
            <w:instrText>7</w:instrText>
          </w:r>
          <w:r w:rsidR="005C1961">
            <w:rPr>
              <w:lang w:val="en-US"/>
            </w:rPr>
            <w:instrText>IiRyZWYiOiI</w:instrText>
          </w:r>
          <w:r w:rsidR="005C1961" w:rsidRPr="00F56D78">
            <w:instrText>4</w:instrText>
          </w:r>
          <w:r w:rsidR="005C1961">
            <w:rPr>
              <w:lang w:val="en-US"/>
            </w:rPr>
            <w:instrText>In</w:instrText>
          </w:r>
          <w:r w:rsidR="005C1961" w:rsidRPr="00F56D78">
            <w:instrText>19</w:instrText>
          </w:r>
          <w:r w:rsidR="005C1961">
            <w:rPr>
              <w:lang w:val="en-US"/>
            </w:rPr>
            <w:instrText>XSwiQmliVGVYS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V</w:instrText>
          </w:r>
          <w:r w:rsidR="005C1961" w:rsidRPr="00F56D78">
            <w:instrText>5</w:instrText>
          </w:r>
          <w:r w:rsidR="005C1961">
            <w:rPr>
              <w:lang w:val="en-US"/>
            </w:rPr>
            <w:instrText>IjoiLjIwMDkiLCJDaXRhdGlvbktleVVwZGF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ZVR</w:instrText>
          </w:r>
          <w:r w:rsidR="005C1961" w:rsidRPr="00F56D78">
            <w:instrText>5</w:instrText>
          </w:r>
          <w:r w:rsidR="005C1961">
            <w:rPr>
              <w:lang w:val="en-US"/>
            </w:rPr>
            <w:instrText>cGUiOjAsIkNvbGxhYm</w:instrText>
          </w:r>
          <w:r w:rsidR="005C1961" w:rsidRPr="00F56D78">
            <w:instrText>9</w:instrText>
          </w:r>
          <w:r w:rsidR="005C1961">
            <w:rPr>
              <w:lang w:val="en-US"/>
            </w:rPr>
            <w:instrText>yYXRvcnMiOltdLCJFZGl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b</w:instrText>
          </w:r>
          <w:r w:rsidR="005C1961" w:rsidRPr="00F56D78">
            <w:instrText>3</w:instrText>
          </w:r>
          <w:r w:rsidR="005C1961">
            <w:rPr>
              <w:lang w:val="en-US"/>
            </w:rPr>
            <w:instrText>JzIjpbXSwiRXZhbHVhdGlvbkNvbXBsZXhpdHkiOjAsIkV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YWx</w:instrText>
          </w:r>
          <w:r w:rsidR="005C1961" w:rsidRPr="00F56D78">
            <w:instrText>1</w:instrText>
          </w:r>
          <w:r w:rsidR="005C1961">
            <w:rPr>
              <w:lang w:val="en-US"/>
            </w:rPr>
            <w:instrText>YXRpb</w:instrText>
          </w:r>
          <w:r w:rsidR="005C1961" w:rsidRPr="00F56D78">
            <w:instrText>25</w:instrText>
          </w:r>
          <w:r w:rsidR="005C1961">
            <w:rPr>
              <w:lang w:val="en-US"/>
            </w:rPr>
            <w:instrText>Tb</w:instrText>
          </w:r>
          <w:r w:rsidR="005C1961" w:rsidRPr="00F56D78">
            <w:instrText>3</w:instrText>
          </w:r>
          <w:r w:rsidR="005C1961">
            <w:rPr>
              <w:lang w:val="en-US"/>
            </w:rPr>
            <w:instrText>VyY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VUZXh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Rm</w:instrText>
          </w:r>
          <w:r w:rsidR="005C1961" w:rsidRPr="00F56D78">
            <w:instrText>9</w:instrText>
          </w:r>
          <w:r w:rsidR="005C1961">
            <w:rPr>
              <w:lang w:val="en-US"/>
            </w:rPr>
            <w:instrText>ybWF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IjowLCJHcm</w:instrText>
          </w:r>
          <w:r w:rsidR="005C1961" w:rsidRPr="00F56D78">
            <w:instrText>91</w:instrText>
          </w:r>
          <w:r w:rsidR="005C1961">
            <w:rPr>
              <w:lang w:val="en-US"/>
            </w:rPr>
            <w:instrText>cHMiOltdLCJIYXNMYWJlbDEiOnRydWUsIkhhc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xhYmVsMiI</w:instrText>
          </w:r>
          <w:r w:rsidR="005C1961" w:rsidRPr="00F56D78">
            <w:instrText>6</w:instrText>
          </w:r>
          <w:r w:rsidR="005C1961">
            <w:rPr>
              <w:lang w:val="en-US"/>
            </w:rPr>
            <w:instrText>ZmFsc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UsIktleXdvcmRzIjpbXSwiTG</w:instrText>
          </w:r>
          <w:r w:rsidR="005C1961" w:rsidRPr="00F56D78">
            <w:instrText>9</w:instrText>
          </w:r>
          <w:r w:rsidR="005C1961">
            <w:rPr>
              <w:lang w:val="en-US"/>
            </w:rPr>
            <w:instrText>jYXRpb</w:instrText>
          </w:r>
          <w:r w:rsidR="005C1961" w:rsidRPr="00F56D78">
            <w:instrText>25</w:instrText>
          </w:r>
          <w:r w:rsidR="005C1961">
            <w:rPr>
              <w:lang w:val="en-US"/>
            </w:rPr>
            <w:instrText>zIjpbXSwiTnVtYmVyIjoiMTIiLCJPcmdhbml</w:instrText>
          </w:r>
          <w:r w:rsidR="005C1961" w:rsidRPr="00F56D78">
            <w:instrText>6</w:instrText>
          </w:r>
          <w:r w:rsidR="005C1961">
            <w:rPr>
              <w:lang w:val="en-US"/>
            </w:rPr>
            <w:instrText>YXRpb</w:instrText>
          </w:r>
          <w:r w:rsidR="005C1961" w:rsidRPr="00F56D78">
            <w:instrText>25</w:instrText>
          </w:r>
          <w:r w:rsidR="005C1961">
            <w:rPr>
              <w:lang w:val="en-US"/>
            </w:rPr>
            <w:instrText>zIjpbXSwiT</w:instrText>
          </w:r>
          <w:r w:rsidR="005C1961" w:rsidRPr="00F56D78">
            <w:instrText>3</w:instrText>
          </w:r>
          <w:r w:rsidR="005C1961">
            <w:rPr>
              <w:lang w:val="en-US"/>
            </w:rPr>
            <w:instrText>RoZXJzSW</w:instrText>
          </w:r>
          <w:r w:rsidR="005C1961" w:rsidRPr="00F56D78">
            <w:instrText>52</w:instrText>
          </w:r>
          <w:r w:rsidR="005C1961">
            <w:rPr>
              <w:lang w:val="en-US"/>
            </w:rPr>
            <w:instrText>b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x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ZWQiOltdLCJQYWdlUmFuZ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UiOiI</w:instrText>
          </w:r>
          <w:r w:rsidR="005C1961" w:rsidRPr="00F56D78">
            <w:instrText>8</w:instrText>
          </w:r>
          <w:r w:rsidR="005C1961">
            <w:rPr>
              <w:lang w:val="en-US"/>
            </w:rPr>
            <w:instrText>c</w:instrText>
          </w:r>
          <w:r w:rsidR="005C1961" w:rsidRPr="00F56D78">
            <w:instrText>3</w:instrText>
          </w:r>
          <w:r w:rsidR="005C1961">
            <w:rPr>
              <w:lang w:val="en-US"/>
            </w:rPr>
            <w:instrText>A</w:instrText>
          </w:r>
          <w:r w:rsidR="005C1961" w:rsidRPr="00F56D78">
            <w:instrText>+</w:instrText>
          </w:r>
          <w:r w:rsidR="005C1961">
            <w:rPr>
              <w:lang w:val="en-US"/>
            </w:rPr>
            <w:instrText>XHJcbiAgPG</w:instrText>
          </w:r>
          <w:r w:rsidR="005C1961" w:rsidRPr="00F56D78">
            <w:instrText>4+</w:instrText>
          </w:r>
          <w:r w:rsidR="005C1961">
            <w:rPr>
              <w:lang w:val="en-US"/>
            </w:rPr>
            <w:instrText>MjEzNTwvbj</w:instrText>
          </w:r>
          <w:r w:rsidR="005C1961" w:rsidRPr="00F56D78">
            <w:instrText>5</w:instrText>
          </w:r>
          <w:r w:rsidR="005C1961">
            <w:rPr>
              <w:lang w:val="en-US"/>
            </w:rPr>
            <w:instrText>cclxuICA</w:instrText>
          </w:r>
          <w:r w:rsidR="005C1961" w:rsidRPr="00F56D78">
            <w:instrText>8</w:instrText>
          </w:r>
          <w:r w:rsidR="005C1961">
            <w:rPr>
              <w:lang w:val="en-US"/>
            </w:rPr>
            <w:instrText>aW</w:instrText>
          </w:r>
          <w:r w:rsidR="005C1961" w:rsidRPr="00F56D78">
            <w:instrText>4+</w:instrText>
          </w:r>
          <w:r w:rsidR="005C1961">
            <w:rPr>
              <w:lang w:val="en-US"/>
            </w:rPr>
            <w:instrText>dHJ</w:instrText>
          </w:r>
          <w:r w:rsidR="005C1961" w:rsidRPr="00F56D78">
            <w:instrText>1</w:instrText>
          </w:r>
          <w:r w:rsidR="005C1961">
            <w:rPr>
              <w:lang w:val="en-US"/>
            </w:rPr>
            <w:instrText>ZTwvaW</w:instrText>
          </w:r>
          <w:r w:rsidR="005C1961" w:rsidRPr="00F56D78">
            <w:instrText>4+</w:instrText>
          </w:r>
          <w:r w:rsidR="005C1961">
            <w:rPr>
              <w:lang w:val="en-US"/>
            </w:rPr>
            <w:instrText>XHJcbiAgPG</w:instrText>
          </w:r>
          <w:r w:rsidR="005C1961" w:rsidRPr="00F56D78">
            <w:instrText>9</w:instrText>
          </w:r>
          <w:r w:rsidR="005C1961">
            <w:rPr>
              <w:lang w:val="en-US"/>
            </w:rPr>
            <w:instrText>zPjIxMzU</w:instrText>
          </w:r>
          <w:r w:rsidR="005C1961" w:rsidRPr="00F56D78">
            <w:instrText>8</w:instrText>
          </w:r>
          <w:r w:rsidR="005C1961">
            <w:rPr>
              <w:lang w:val="en-US"/>
            </w:rPr>
            <w:instrText>L</w:instrText>
          </w:r>
          <w:r w:rsidR="005C1961" w:rsidRPr="00F56D78">
            <w:instrText>29</w:instrText>
          </w:r>
          <w:r w:rsidR="005C1961">
            <w:rPr>
              <w:lang w:val="en-US"/>
            </w:rPr>
            <w:instrText>zPlxyXG</w:instrText>
          </w:r>
          <w:r w:rsidR="005C1961" w:rsidRPr="00F56D78">
            <w:instrText>4</w:instrText>
          </w:r>
          <w:r w:rsidR="005C1961">
            <w:rPr>
              <w:lang w:val="en-US"/>
            </w:rPr>
            <w:instrText>gIDxwcz</w:instrText>
          </w:r>
          <w:r w:rsidR="005C1961" w:rsidRPr="00F56D78">
            <w:instrText>4</w:instrText>
          </w:r>
          <w:r w:rsidR="005C1961">
            <w:rPr>
              <w:lang w:val="en-US"/>
            </w:rPr>
            <w:instrText>yMTM</w:instrText>
          </w:r>
          <w:r w:rsidR="005C1961" w:rsidRPr="00F56D78">
            <w:instrText>1</w:instrText>
          </w:r>
          <w:r w:rsidR="005C1961">
            <w:rPr>
              <w:lang w:val="en-US"/>
            </w:rPr>
            <w:instrText>PC</w:instrText>
          </w:r>
          <w:r w:rsidR="005C1961" w:rsidRPr="00F56D78">
            <w:instrText>9</w:instrText>
          </w:r>
          <w:r w:rsidR="005C1961">
            <w:rPr>
              <w:lang w:val="en-US"/>
            </w:rPr>
            <w:instrText>wcz</w:instrText>
          </w:r>
          <w:r w:rsidR="005C1961" w:rsidRPr="00F56D78">
            <w:instrText>5</w:instrText>
          </w:r>
          <w:r w:rsidR="005C1961">
            <w:rPr>
              <w:lang w:val="en-US"/>
            </w:rPr>
            <w:instrText>cclxuPC</w:instrText>
          </w:r>
          <w:r w:rsidR="005C1961" w:rsidRPr="00F56D78">
            <w:instrText>9</w:instrText>
          </w:r>
          <w:r w:rsidR="005C1961">
            <w:rPr>
              <w:lang w:val="en-US"/>
            </w:rPr>
            <w:instrText>zcD</w:instrText>
          </w:r>
          <w:r w:rsidR="005C1961" w:rsidRPr="00F56D78">
            <w:instrText>5</w:instrText>
          </w:r>
          <w:r w:rsidR="005C1961">
            <w:rPr>
              <w:lang w:val="en-US"/>
            </w:rPr>
            <w:instrText>cclxuPGVwPlxyXG</w:instrText>
          </w:r>
          <w:r w:rsidR="005C1961" w:rsidRPr="00F56D78">
            <w:instrText>4</w:instrText>
          </w:r>
          <w:r w:rsidR="005C1961">
            <w:rPr>
              <w:lang w:val="en-US"/>
            </w:rPr>
            <w:instrText>gIDxuPjIxNDU</w:instrText>
          </w:r>
          <w:r w:rsidR="005C1961" w:rsidRPr="00F56D78">
            <w:instrText>8</w:instrText>
          </w:r>
          <w:r w:rsidR="005C1961">
            <w:rPr>
              <w:lang w:val="en-US"/>
            </w:rPr>
            <w:instrText>L</w:instrText>
          </w:r>
          <w:r w:rsidR="005C1961" w:rsidRPr="00F56D78">
            <w:instrText>24+</w:instrText>
          </w:r>
          <w:r w:rsidR="005C1961">
            <w:rPr>
              <w:lang w:val="en-US"/>
            </w:rPr>
            <w:instrText>XHJcbiAgPGluPnRydWU</w:instrText>
          </w:r>
          <w:r w:rsidR="005C1961" w:rsidRPr="00F56D78">
            <w:instrText>8</w:instrText>
          </w:r>
          <w:r w:rsidR="005C1961">
            <w:rPr>
              <w:lang w:val="en-US"/>
            </w:rPr>
            <w:instrText>L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luPlxyXG</w:instrText>
          </w:r>
          <w:r w:rsidR="005C1961" w:rsidRPr="00F56D78">
            <w:instrText>4</w:instrText>
          </w:r>
          <w:r w:rsidR="005C1961">
            <w:rPr>
              <w:lang w:val="en-US"/>
            </w:rPr>
            <w:instrText>gIDxvcz</w:instrText>
          </w:r>
          <w:r w:rsidR="005C1961" w:rsidRPr="00F56D78">
            <w:instrText>4</w:instrText>
          </w:r>
          <w:r w:rsidR="005C1961">
            <w:rPr>
              <w:lang w:val="en-US"/>
            </w:rPr>
            <w:instrText>yMTQ</w:instrText>
          </w:r>
          <w:r w:rsidR="005C1961" w:rsidRPr="00F56D78">
            <w:instrText>1</w:instrText>
          </w:r>
          <w:r w:rsidR="005C1961">
            <w:rPr>
              <w:lang w:val="en-US"/>
            </w:rPr>
            <w:instrText>PC</w:instrText>
          </w:r>
          <w:r w:rsidR="005C1961" w:rsidRPr="00F56D78">
            <w:instrText>9</w:instrText>
          </w:r>
          <w:r w:rsidR="005C1961">
            <w:rPr>
              <w:lang w:val="en-US"/>
            </w:rPr>
            <w:instrText>vcz</w:instrText>
          </w:r>
          <w:r w:rsidR="005C1961" w:rsidRPr="00F56D78">
            <w:instrText>5</w:instrText>
          </w:r>
          <w:r w:rsidR="005C1961">
            <w:rPr>
              <w:lang w:val="en-US"/>
            </w:rPr>
            <w:instrText>cclxuICA</w:instrText>
          </w:r>
          <w:r w:rsidR="005C1961" w:rsidRPr="00F56D78">
            <w:instrText>8</w:instrText>
          </w:r>
          <w:r w:rsidR="005C1961">
            <w:rPr>
              <w:lang w:val="en-US"/>
            </w:rPr>
            <w:instrText>cHM</w:instrText>
          </w:r>
          <w:r w:rsidR="005C1961" w:rsidRPr="00F56D78">
            <w:instrText>+</w:instrText>
          </w:r>
          <w:r w:rsidR="005C1961">
            <w:rPr>
              <w:lang w:val="en-US"/>
            </w:rPr>
            <w:instrText>MjE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NTwvcHM</w:instrText>
          </w:r>
          <w:r w:rsidR="005C1961" w:rsidRPr="00F56D78">
            <w:instrText>+</w:instrText>
          </w:r>
          <w:r w:rsidR="005C1961">
            <w:rPr>
              <w:lang w:val="en-US"/>
            </w:rPr>
            <w:instrText>XHJcbjwvZXA</w:instrText>
          </w:r>
          <w:r w:rsidR="005C1961" w:rsidRPr="00F56D78">
            <w:instrText>+</w:instrText>
          </w:r>
          <w:r w:rsidR="005C1961">
            <w:rPr>
              <w:lang w:val="en-US"/>
            </w:rPr>
            <w:instrText>XHJcbjxvcz</w:instrText>
          </w:r>
          <w:r w:rsidR="005C1961" w:rsidRPr="00F56D78">
            <w:instrText>4</w:instrText>
          </w:r>
          <w:r w:rsidR="005C1961">
            <w:rPr>
              <w:lang w:val="en-US"/>
            </w:rPr>
            <w:instrText>yMTM</w:instrText>
          </w:r>
          <w:r w:rsidR="005C1961" w:rsidRPr="00F56D78">
            <w:instrText>1</w:instrText>
          </w:r>
          <w:r w:rsidR="005C1961">
            <w:rPr>
              <w:lang w:val="en-US"/>
            </w:rPr>
            <w:instrText>LTIxNDU</w:instrText>
          </w:r>
          <w:r w:rsidR="005C1961" w:rsidRPr="00F56D78">
            <w:instrText>8</w:instrText>
          </w:r>
          <w:r w:rsidR="005C1961">
            <w:rPr>
              <w:lang w:val="en-US"/>
            </w:rPr>
            <w:instrText>L</w:instrText>
          </w:r>
          <w:r w:rsidR="005C1961" w:rsidRPr="00F56D78">
            <w:instrText>29</w:instrText>
          </w:r>
          <w:r w:rsidR="005C1961">
            <w:rPr>
              <w:lang w:val="en-US"/>
            </w:rPr>
            <w:instrText>zPiIsIlBlcmlvZGljYWwiOnsiJGlkIjoiMTAiLCIkdHlwZSI</w:instrText>
          </w:r>
          <w:r w:rsidR="005C1961" w:rsidRPr="00F56D78">
            <w:instrText>6</w:instrText>
          </w:r>
          <w:r w:rsidR="005C1961">
            <w:rPr>
              <w:lang w:val="en-US"/>
            </w:rPr>
            <w:instrText>IlN</w:instrText>
          </w:r>
          <w:r w:rsidR="005C1961" w:rsidRPr="00F56D78">
            <w:instrText>3</w:instrText>
          </w:r>
          <w:r w:rsidR="005C1961">
            <w:rPr>
              <w:lang w:val="en-US"/>
            </w:rPr>
            <w:instrText>aXNzQWNhZGVtaWMuQ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l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YXZpLlBlcmlvZGljYWwsIFN</w:instrText>
          </w:r>
          <w:r w:rsidR="005C1961" w:rsidRPr="00F56D78">
            <w:instrText>3</w:instrText>
          </w:r>
          <w:r w:rsidR="005C1961">
            <w:rPr>
              <w:lang w:val="en-US"/>
            </w:rPr>
            <w:instrText>aXNzQWNhZGVtaWMuQ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l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YXZpIiwiTmFtZSI</w:instrText>
          </w:r>
          <w:r w:rsidR="005C1961" w:rsidRPr="00F56D78">
            <w:instrText>6</w:instrText>
          </w:r>
          <w:r w:rsidR="005C1961">
            <w:rPr>
              <w:lang w:val="en-US"/>
            </w:rPr>
            <w:instrText>ItCS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YvRgdC</w:instrText>
          </w:r>
          <w:r w:rsidR="005C1961" w:rsidRPr="00F56D78">
            <w:instrText>+0</w:instrText>
          </w:r>
          <w:r w:rsidR="005C1961">
            <w:rPr>
              <w:lang w:val="en-US"/>
            </w:rPr>
            <w:instrText>LrQvtC</w:instrText>
          </w:r>
          <w:r w:rsidR="005C1961" w:rsidRPr="00F56D78">
            <w:instrText>80</w:instrText>
          </w:r>
          <w:r w:rsidR="005C1961">
            <w:rPr>
              <w:lang w:val="en-US"/>
            </w:rPr>
            <w:instrText>L</w:instrText>
          </w:r>
          <w:r w:rsidR="005C1961" w:rsidRPr="00F56D78">
            <w:instrText>7</w:instrText>
          </w:r>
          <w:r w:rsidR="005C1961">
            <w:rPr>
              <w:lang w:val="en-US"/>
            </w:rPr>
            <w:instrText>Qu</w:instrText>
          </w:r>
          <w:r w:rsidR="005C1961" w:rsidRPr="00F56D78">
            <w:instrText>9</w:instrText>
          </w:r>
          <w:r w:rsidR="005C1961">
            <w:rPr>
              <w:lang w:val="en-US"/>
            </w:rPr>
            <w:instrText>C</w:instrText>
          </w:r>
          <w:r w:rsidR="005C1961" w:rsidRPr="00F56D78">
            <w:instrText>10</w:instrText>
          </w:r>
          <w:r w:rsidR="005C1961">
            <w:rPr>
              <w:lang w:val="en-US"/>
            </w:rPr>
            <w:instrText>LrRg</w:instrText>
          </w:r>
          <w:r w:rsidR="005C1961" w:rsidRPr="00F56D78">
            <w:instrText>9</w:instrText>
          </w:r>
          <w:r w:rsidR="005C1961">
            <w:rPr>
              <w:lang w:val="en-US"/>
            </w:rPr>
            <w:instrText>C</w:instrText>
          </w:r>
          <w:r w:rsidR="005C1961" w:rsidRPr="00F56D78">
            <w:instrText>70</w:instrText>
          </w:r>
          <w:r w:rsidR="005C1961">
            <w:rPr>
              <w:lang w:val="en-US"/>
            </w:rPr>
            <w:instrText>Y</w:instrText>
          </w:r>
          <w:r w:rsidR="005C1961" w:rsidRPr="00F56D78">
            <w:instrText>/</w:instrText>
          </w:r>
          <w:r w:rsidR="005C1961">
            <w:rPr>
              <w:lang w:val="en-US"/>
            </w:rPr>
            <w:instrText>RgNC</w:instrText>
          </w:r>
          <w:r w:rsidR="005C1961" w:rsidRPr="00F56D78">
            <w:instrText>90</w:instrText>
          </w:r>
          <w:r w:rsidR="005C1961">
            <w:rPr>
              <w:lang w:val="en-US"/>
            </w:rPr>
            <w:instrText>YvQtSDRgdC</w:instrText>
          </w:r>
          <w:r w:rsidR="005C1961" w:rsidRPr="00F56D78">
            <w:instrText>+0</w:instrText>
          </w:r>
          <w:r w:rsidR="005C1961">
            <w:rPr>
              <w:lang w:val="en-US"/>
            </w:rPr>
            <w:instrText>LXQtNC40L3QtdC90LjRjyIsIlBhZ2luYXRpb24iOjAsIlByb3RlY3RlZCI6ZmFsc2UsIkNyZWF0ZWRCeSI6Il9IT01FIiwiQ3JlYXRlZE9uIjoiMjAyMy0wNS0xNFQyMDoyNDo0OCIsIk1vZGlmaWVkQnkiOiJfSE9NRSIsIklkIjoiYTM0NzkwMTQtYmY1ZC00YmVjLTk2OGEtZTI2YjhlYmQxMzRjIiwiTW9kaWZpZWRPbiI6IjIwMjMtMDUtMTRUMjA6MjQ6NDgiLCJQcm9qZWN0Ijp7IiRyZWYiOiI</w:instrText>
          </w:r>
          <w:r w:rsidR="005C1961" w:rsidRPr="00F56D78">
            <w:instrText>4</w:instrText>
          </w:r>
          <w:r w:rsidR="005C1961">
            <w:rPr>
              <w:lang w:val="en-US"/>
            </w:rPr>
            <w:instrText>In</w:instrText>
          </w:r>
          <w:r w:rsidR="005C1961" w:rsidRPr="00F56D78">
            <w:instrText>19</w:instrText>
          </w:r>
          <w:r w:rsidR="005C1961">
            <w:rPr>
              <w:lang w:val="en-US"/>
            </w:rPr>
            <w:instrText>LCJQdWJsaXNoZXJzIjpbXSwiUXVvdGF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aW</w:instrText>
          </w:r>
          <w:r w:rsidR="005C1961" w:rsidRPr="00F56D78">
            <w:instrText>9</w:instrText>
          </w:r>
          <w:r w:rsidR="005C1961">
            <w:rPr>
              <w:lang w:val="en-US"/>
            </w:rPr>
            <w:instrText>ucyI</w:instrText>
          </w:r>
          <w:r w:rsidR="005C1961" w:rsidRPr="00F56D78">
            <w:instrText>6</w:instrText>
          </w:r>
          <w:r w:rsidR="005C1961">
            <w:rPr>
              <w:lang w:val="en-US"/>
            </w:rPr>
            <w:instrText>W</w:instrText>
          </w:r>
          <w:r w:rsidR="005C1961" w:rsidRPr="00F56D78">
            <w:instrText>10</w:instrText>
          </w:r>
          <w:r w:rsidR="005C1961">
            <w:rPr>
              <w:lang w:val="en-US"/>
            </w:rPr>
            <w:instrText>sIlJhdGluZyI</w:instrText>
          </w:r>
          <w:r w:rsidR="005C1961" w:rsidRPr="00F56D78">
            <w:instrText>6</w:instrText>
          </w:r>
          <w:r w:rsidR="005C1961">
            <w:rPr>
              <w:lang w:val="en-US"/>
            </w:rPr>
            <w:instrText>MCwiUmVmZXJlbmNlVHlwZSI</w:instrText>
          </w:r>
          <w:r w:rsidR="005C1961" w:rsidRPr="00F56D78">
            <w:instrText>6</w:instrText>
          </w:r>
          <w:r w:rsidR="005C1961">
            <w:rPr>
              <w:lang w:val="en-US"/>
            </w:rPr>
            <w:instrText>IkpvdXJuYWxBcnRpY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xlIiwiU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hvcnRUaXRsZSI</w:instrText>
          </w:r>
          <w:r w:rsidR="005C1961" w:rsidRPr="00F56D78">
            <w:instrText>6</w:instrText>
          </w:r>
          <w:r w:rsidR="005C1961">
            <w:rPr>
              <w:lang w:val="en-US"/>
            </w:rPr>
            <w:instrText>ItCo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YPRiNGD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L</w:instrText>
          </w:r>
          <w:r w:rsidR="005C1961" w:rsidRPr="00F56D78">
            <w:instrText>3</w:instrText>
          </w:r>
          <w:r w:rsidR="005C1961">
            <w:rPr>
              <w:lang w:val="en-US"/>
            </w:rPr>
            <w:instrText>QvtCy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LAsINCn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LXRgdC</w:instrText>
          </w:r>
          <w:r w:rsidR="005C1961" w:rsidRPr="00F56D78">
            <w:instrText>90</w:instrText>
          </w:r>
          <w:r w:rsidR="005C1961">
            <w:rPr>
              <w:lang w:val="en-US"/>
            </w:rPr>
            <w:instrText>L</w:instrText>
          </w:r>
          <w:r w:rsidR="005C1961" w:rsidRPr="00F56D78">
            <w:instrText>7</w:instrText>
          </w:r>
          <w:r w:rsidR="005C1961">
            <w:rPr>
              <w:lang w:val="en-US"/>
            </w:rPr>
            <w:instrText>QutC</w:instrText>
          </w:r>
          <w:r w:rsidR="005C1961" w:rsidRPr="00F56D78">
            <w:instrText>+0</w:instrText>
          </w:r>
          <w:r w:rsidR="005C1961">
            <w:rPr>
              <w:lang w:val="en-US"/>
            </w:rPr>
            <w:instrText>LIgMjAwOSDigJMg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JjQvdCz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LjQsdC</w:instrText>
          </w:r>
          <w:r w:rsidR="005C1961" w:rsidRPr="00F56D78">
            <w:instrText>40</w:instrText>
          </w:r>
          <w:r w:rsidR="005C1961">
            <w:rPr>
              <w:lang w:val="en-US"/>
            </w:rPr>
            <w:instrText>YDQvtCy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LDQvdC</w:instrText>
          </w:r>
          <w:r w:rsidR="005C1961" w:rsidRPr="00F56D78">
            <w:instrText>40</w:instrText>
          </w:r>
          <w:r w:rsidR="005C1961">
            <w:rPr>
              <w:lang w:val="en-US"/>
            </w:rPr>
            <w:instrText>LUg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L</w:instrText>
          </w:r>
          <w:r w:rsidR="005C1961" w:rsidRPr="00F56D78">
            <w:instrText>/</w:instrText>
          </w:r>
          <w:r w:rsidR="005C1961">
            <w:rPr>
              <w:lang w:val="en-US"/>
            </w:rPr>
            <w:instrText>QvtC</w:instrText>
          </w:r>
          <w:r w:rsidR="005C1961" w:rsidRPr="00F56D78">
            <w:instrText>70</w:instrText>
          </w:r>
          <w:r w:rsidR="005C1961">
            <w:rPr>
              <w:lang w:val="en-US"/>
            </w:rPr>
            <w:instrText>LjQvNC</w:instrText>
          </w:r>
          <w:r w:rsidR="005C1961" w:rsidRPr="00F56D78">
            <w:instrText>10</w:instrText>
          </w:r>
          <w:r w:rsidR="005C1961">
            <w:rPr>
              <w:lang w:val="en-US"/>
            </w:rPr>
            <w:instrText>YDQuNC</w:instrText>
          </w:r>
          <w:r w:rsidR="005C1961" w:rsidRPr="00F56D78">
            <w:instrText>30</w:instrText>
          </w:r>
          <w:r w:rsidR="005C1961">
            <w:rPr>
              <w:lang w:val="en-US"/>
            </w:rPr>
            <w:instrText>LDRhtC</w:instrText>
          </w:r>
          <w:r w:rsidR="005C1961" w:rsidRPr="00F56D78">
            <w:instrText>40</w:instrText>
          </w:r>
          <w:r w:rsidR="005C1961">
            <w:rPr>
              <w:lang w:val="en-US"/>
            </w:rPr>
            <w:instrText>Lgg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LzQtdGC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LjQu</w:instrText>
          </w:r>
          <w:r w:rsidR="005C1961" w:rsidRPr="00F56D78">
            <w:instrText>9</w:instrText>
          </w:r>
          <w:r w:rsidR="005C1961">
            <w:rPr>
              <w:lang w:val="en-US"/>
            </w:rPr>
            <w:instrText>C</w:instrText>
          </w:r>
          <w:r w:rsidR="005C1961" w:rsidRPr="00F56D78">
            <w:instrText>80</w:instrText>
          </w:r>
          <w:r w:rsidR="005C1961">
            <w:rPr>
              <w:lang w:val="en-US"/>
            </w:rPr>
            <w:instrText>LXRgtCw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LrRgNC</w:instrText>
          </w:r>
          <w:r w:rsidR="005C1961" w:rsidRPr="00F56D78">
            <w:instrText>40</w:instrText>
          </w:r>
          <w:r w:rsidR="005C1961">
            <w:rPr>
              <w:lang w:val="en-US"/>
            </w:rPr>
            <w:instrText>LvQsNGC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LAg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YHQuNGB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YLQtdC</w:instrText>
          </w:r>
          <w:r w:rsidR="005C1961" w:rsidRPr="00F56D78">
            <w:instrText>80</w:instrText>
          </w:r>
          <w:r w:rsidR="005C1961">
            <w:rPr>
              <w:lang w:val="en-US"/>
            </w:rPr>
            <w:instrText>L</w:instrText>
          </w:r>
          <w:r w:rsidR="005C1961" w:rsidRPr="00F56D78">
            <w:instrText>7</w:instrText>
          </w:r>
          <w:r w:rsidR="005C1961">
            <w:rPr>
              <w:lang w:val="en-US"/>
            </w:rPr>
            <w:instrText>QuSDQvtGA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YLQvi</w:instrText>
          </w:r>
          <w:r w:rsidR="005C1961" w:rsidRPr="00F56D78">
            <w:instrText>3</w:instrText>
          </w:r>
          <w:r w:rsidR="005C1961">
            <w:rPr>
              <w:lang w:val="en-US"/>
            </w:rPr>
            <w:instrText>QsdC</w:instrText>
          </w:r>
          <w:r w:rsidR="005C1961" w:rsidRPr="00F56D78">
            <w:instrText>10</w:instrText>
          </w:r>
          <w:r w:rsidR="005C1961">
            <w:rPr>
              <w:lang w:val="en-US"/>
            </w:rPr>
            <w:instrText>L</w:instrText>
          </w:r>
          <w:r w:rsidR="005C1961" w:rsidRPr="00F56D78">
            <w:instrText>3</w:instrText>
          </w:r>
          <w:r w:rsidR="005C1961">
            <w:rPr>
              <w:lang w:val="en-US"/>
            </w:rPr>
            <w:instrText>Qt</w:instrText>
          </w:r>
          <w:r w:rsidR="005C1961" w:rsidRPr="00F56D78">
            <w:instrText>9</w:instrText>
          </w:r>
          <w:r w:rsidR="005C1961">
            <w:rPr>
              <w:lang w:val="en-US"/>
            </w:rPr>
            <w:instrText>C</w:instrText>
          </w:r>
          <w:r w:rsidR="005C1961" w:rsidRPr="00F56D78">
            <w:instrText>+0</w:instrText>
          </w:r>
          <w:r w:rsidR="005C1961">
            <w:rPr>
              <w:lang w:val="en-US"/>
            </w:rPr>
            <w:instrText>YXQuNC</w:instrText>
          </w:r>
          <w:r w:rsidR="005C1961" w:rsidRPr="00F56D78">
            <w:instrText>90</w:instrText>
          </w:r>
          <w:r w:rsidR="005C1961">
            <w:rPr>
              <w:lang w:val="en-US"/>
            </w:rPr>
            <w:instrText>L</w:instrText>
          </w:r>
          <w:r w:rsidR="005C1961" w:rsidRPr="00F56D78">
            <w:instrText>7</w:instrText>
          </w:r>
          <w:r w:rsidR="005C1961">
            <w:rPr>
              <w:lang w:val="en-US"/>
            </w:rPr>
            <w:instrText>QvS</w:instrText>
          </w:r>
          <w:r w:rsidR="005C1961" w:rsidRPr="00F56D78">
            <w:instrText>3</w:instrText>
          </w:r>
          <w:r w:rsidR="005C1961">
            <w:rPr>
              <w:lang w:val="en-US"/>
            </w:rPr>
            <w:instrText>QsNC</w:instrText>
          </w:r>
          <w:r w:rsidR="005C1961" w:rsidRPr="00F56D78">
            <w:instrText>80</w:instrText>
          </w:r>
          <w:r w:rsidR="005C1961">
            <w:rPr>
              <w:lang w:val="en-US"/>
            </w:rPr>
            <w:instrText>LjQvSIsIlNob</w:instrText>
          </w:r>
          <w:r w:rsidR="005C1961" w:rsidRPr="00F56D78">
            <w:instrText>3</w:instrText>
          </w:r>
          <w:r w:rsidR="005C1961">
            <w:rPr>
              <w:lang w:val="en-US"/>
            </w:rPr>
            <w:instrText>J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VGl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bGVVcGRhdGVUeXBlIjowLCJTdGF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aWNJZHMiOlsiNzFkZDE</w:instrText>
          </w:r>
          <w:r w:rsidR="005C1961" w:rsidRPr="00F56D78">
            <w:instrText>5</w:instrText>
          </w:r>
          <w:r w:rsidR="005C1961">
            <w:rPr>
              <w:lang w:val="en-US"/>
            </w:rPr>
            <w:instrText>Y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QtMDc</w:instrText>
          </w:r>
          <w:r w:rsidR="005C1961" w:rsidRPr="00F56D78">
            <w:instrText>4</w:instrText>
          </w:r>
          <w:r w:rsidR="005C1961">
            <w:rPr>
              <w:lang w:val="en-US"/>
            </w:rPr>
            <w:instrText>ZS</w:instrText>
          </w:r>
          <w:r w:rsidR="005C1961" w:rsidRPr="00F56D78">
            <w:instrText>00</w:instrText>
          </w:r>
          <w:r w:rsidR="005C1961">
            <w:rPr>
              <w:lang w:val="en-US"/>
            </w:rPr>
            <w:instrText>ZjdhLWE</w:instrText>
          </w:r>
          <w:r w:rsidR="005C1961" w:rsidRPr="00F56D78">
            <w:instrText>4</w:instrText>
          </w:r>
          <w:r w:rsidR="005C1961">
            <w:rPr>
              <w:lang w:val="en-US"/>
            </w:rPr>
            <w:instrText>OWYtZTM</w:instrText>
          </w:r>
          <w:r w:rsidR="005C1961" w:rsidRPr="00F56D78">
            <w:instrText>5</w:instrText>
          </w:r>
          <w:r w:rsidR="005C1961">
            <w:rPr>
              <w:lang w:val="en-US"/>
            </w:rPr>
            <w:instrText>NWUyYmY</w:instrText>
          </w:r>
          <w:r w:rsidR="005C1961" w:rsidRPr="00F56D78">
            <w:instrText>5</w:instrText>
          </w:r>
          <w:r w:rsidR="005C1961">
            <w:rPr>
              <w:lang w:val="en-US"/>
            </w:rPr>
            <w:instrText>YWVjIl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sIlRhYmxlT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ZDb</w:instrText>
          </w:r>
          <w:r w:rsidR="005C1961" w:rsidRPr="00F56D78">
            <w:instrText>250</w:instrText>
          </w:r>
          <w:r w:rsidR="005C1961">
            <w:rPr>
              <w:lang w:val="en-US"/>
            </w:rPr>
            <w:instrText>ZW</w:instrText>
          </w:r>
          <w:r w:rsidR="005C1961" w:rsidRPr="00F56D78">
            <w:instrText>50</w:instrText>
          </w:r>
          <w:r w:rsidR="005C1961">
            <w:rPr>
              <w:lang w:val="en-US"/>
            </w:rPr>
            <w:instrText>c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NvbXBsZXhpdHkiOjAsIlRhYmxlT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ZDb</w:instrText>
          </w:r>
          <w:r w:rsidR="005C1961" w:rsidRPr="00F56D78">
            <w:instrText>250</w:instrText>
          </w:r>
          <w:r w:rsidR="005C1961">
            <w:rPr>
              <w:lang w:val="en-US"/>
            </w:rPr>
            <w:instrText>ZW</w:instrText>
          </w:r>
          <w:r w:rsidR="005C1961" w:rsidRPr="00F56D78">
            <w:instrText>50</w:instrText>
          </w:r>
          <w:r w:rsidR="005C1961">
            <w:rPr>
              <w:lang w:val="en-US"/>
            </w:rPr>
            <w:instrText>c</w:instrText>
          </w:r>
          <w:r w:rsidR="005C1961" w:rsidRPr="00F56D78">
            <w:instrText>1</w:instrText>
          </w:r>
          <w:r w:rsidR="005C1961">
            <w:rPr>
              <w:lang w:val="en-US"/>
            </w:rPr>
            <w:instrText>NvdXJjZVRleHRGb</w:instrText>
          </w:r>
          <w:r w:rsidR="005C1961" w:rsidRPr="00F56D78">
            <w:instrText>3</w:instrText>
          </w:r>
          <w:r w:rsidR="005C1961">
            <w:rPr>
              <w:lang w:val="en-US"/>
            </w:rPr>
            <w:instrText>JtYXQiOjAsIlRhc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tzIjpbXSwiVGl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bGUiOiLQmNC</w:instrText>
          </w:r>
          <w:r w:rsidR="005C1961" w:rsidRPr="00F56D78">
            <w:instrText>90</w:instrText>
          </w:r>
          <w:r w:rsidR="005C1961">
            <w:rPr>
              <w:lang w:val="en-US"/>
            </w:rPr>
            <w:instrText>LPQuNCx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LjRgNC</w:instrText>
          </w:r>
          <w:r w:rsidR="005C1961" w:rsidRPr="00F56D78">
            <w:instrText>+0</w:instrText>
          </w:r>
          <w:r w:rsidR="005C1961">
            <w:rPr>
              <w:lang w:val="en-US"/>
            </w:rPr>
            <w:instrText>LLQsNC</w:instrText>
          </w:r>
          <w:r w:rsidR="005C1961" w:rsidRPr="00F56D78">
            <w:instrText>90</w:instrText>
          </w:r>
          <w:r w:rsidR="005C1961">
            <w:rPr>
              <w:lang w:val="en-US"/>
            </w:rPr>
            <w:instrText>LjQtSDQv</w:instrText>
          </w:r>
          <w:r w:rsidR="005C1961" w:rsidRPr="00F56D78">
            <w:instrText>9</w:instrText>
          </w:r>
          <w:r w:rsidR="005C1961">
            <w:rPr>
              <w:lang w:val="en-US"/>
            </w:rPr>
            <w:instrText>C</w:instrText>
          </w:r>
          <w:r w:rsidR="005C1961" w:rsidRPr="00F56D78">
            <w:instrText>+0</w:instrText>
          </w:r>
          <w:r w:rsidR="005C1961">
            <w:rPr>
              <w:lang w:val="en-US"/>
            </w:rPr>
            <w:instrText>LvQuNC</w:instrText>
          </w:r>
          <w:r w:rsidR="005C1961" w:rsidRPr="00F56D78">
            <w:instrText>80</w:instrText>
          </w:r>
          <w:r w:rsidR="005C1961">
            <w:rPr>
              <w:lang w:val="en-US"/>
            </w:rPr>
            <w:instrText>LXRgNC</w:instrText>
          </w:r>
          <w:r w:rsidR="005C1961" w:rsidRPr="00F56D78">
            <w:instrText>40</w:instrText>
          </w:r>
          <w:r w:rsidR="005C1961">
            <w:rPr>
              <w:lang w:val="en-US"/>
            </w:rPr>
            <w:instrText>LfQsNGG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LjQuCDQvNC</w:instrText>
          </w:r>
          <w:r w:rsidR="005C1961" w:rsidRPr="00F56D78">
            <w:instrText>10</w:instrText>
          </w:r>
          <w:r w:rsidR="005C1961">
            <w:rPr>
              <w:lang w:val="en-US"/>
            </w:rPr>
            <w:instrText>YLQuNC</w:instrText>
          </w:r>
          <w:r w:rsidR="005C1961" w:rsidRPr="00F56D78">
            <w:instrText>70</w:instrText>
          </w:r>
          <w:r w:rsidR="005C1961">
            <w:rPr>
              <w:lang w:val="en-US"/>
            </w:rPr>
            <w:instrText>LzQtdGC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LDQutGA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LjQu</w:instrText>
          </w:r>
          <w:r w:rsidR="005C1961" w:rsidRPr="00F56D78">
            <w:instrText>9</w:instrText>
          </w:r>
          <w:r w:rsidR="005C1961">
            <w:rPr>
              <w:lang w:val="en-US"/>
            </w:rPr>
            <w:instrText>Cw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YLQsCDRgdC</w:instrText>
          </w:r>
          <w:r w:rsidR="005C1961" w:rsidRPr="00F56D78">
            <w:instrText>40</w:instrText>
          </w:r>
          <w:r w:rsidR="005C1961">
            <w:rPr>
              <w:lang w:val="en-US"/>
            </w:rPr>
            <w:instrText>YHRgtC</w:instrText>
          </w:r>
          <w:r w:rsidR="005C1961" w:rsidRPr="00F56D78">
            <w:instrText>10</w:instrText>
          </w:r>
          <w:r w:rsidR="005C1961">
            <w:rPr>
              <w:lang w:val="en-US"/>
            </w:rPr>
            <w:instrText>LzQvtC</w:instrText>
          </w:r>
          <w:r w:rsidR="005C1961" w:rsidRPr="00F56D78">
            <w:instrText>5</w:instrText>
          </w:r>
          <w:r w:rsidR="005C1961">
            <w:rPr>
              <w:lang w:val="en-US"/>
            </w:rPr>
            <w:instrText>INC</w:instrText>
          </w:r>
          <w:r w:rsidR="005C1961" w:rsidRPr="00F56D78">
            <w:instrText>+0</w:instrText>
          </w:r>
          <w:r w:rsidR="005C1961">
            <w:rPr>
              <w:lang w:val="en-US"/>
            </w:rPr>
            <w:instrText>YDRgtC</w:instrText>
          </w:r>
          <w:r w:rsidR="005C1961" w:rsidRPr="00F56D78">
            <w:instrText>+</w:instrText>
          </w:r>
          <w:r w:rsidR="005C1961">
            <w:rPr>
              <w:lang w:val="en-US"/>
            </w:rPr>
            <w:instrText>LdCx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LXQvdC</w:instrText>
          </w:r>
          <w:r w:rsidR="005C1961" w:rsidRPr="00F56D78">
            <w:instrText>30</w:instrText>
          </w:r>
          <w:r w:rsidR="005C1961">
            <w:rPr>
              <w:lang w:val="en-US"/>
            </w:rPr>
            <w:instrText>L</w:instrText>
          </w:r>
          <w:r w:rsidR="005C1961" w:rsidRPr="00F56D78">
            <w:instrText>7</w:instrText>
          </w:r>
          <w:r w:rsidR="005C1961">
            <w:rPr>
              <w:lang w:val="en-US"/>
            </w:rPr>
            <w:instrText>RhdC</w:instrText>
          </w:r>
          <w:r w:rsidR="005C1961" w:rsidRPr="00F56D78">
            <w:instrText>40</w:instrText>
          </w:r>
          <w:r w:rsidR="005C1961">
            <w:rPr>
              <w:lang w:val="en-US"/>
            </w:rPr>
            <w:instrText>L</w:instrText>
          </w:r>
          <w:r w:rsidR="005C1961" w:rsidRPr="00F56D78">
            <w:instrText>3</w:instrText>
          </w:r>
          <w:r w:rsidR="005C1961">
            <w:rPr>
              <w:lang w:val="en-US"/>
            </w:rPr>
            <w:instrText>QvtC</w:instrText>
          </w:r>
          <w:r w:rsidR="005C1961" w:rsidRPr="00F56D78">
            <w:instrText>9</w:instrText>
          </w:r>
          <w:r w:rsidR="005C1961">
            <w:rPr>
              <w:lang w:val="en-US"/>
            </w:rPr>
            <w:instrText>LdCw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LzQuNC</w:instrText>
          </w:r>
          <w:r w:rsidR="005C1961" w:rsidRPr="00F56D78">
            <w:instrText>9</w:instrText>
          </w:r>
          <w:r w:rsidR="005C1961">
            <w:rPr>
              <w:lang w:val="en-US"/>
            </w:rPr>
            <w:instrText>IiwiVHJhbnNsYXRvcnMiOltdLCJWb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x</w:instrText>
          </w:r>
          <w:r w:rsidR="005C1961" w:rsidRPr="00F56D78">
            <w:instrText>1</w:instrText>
          </w:r>
          <w:r w:rsidR="005C1961">
            <w:rPr>
              <w:lang w:val="en-US"/>
            </w:rPr>
            <w:instrText>bWUiOiI</w:instrText>
          </w:r>
          <w:r w:rsidR="005C1961" w:rsidRPr="00F56D78">
            <w:instrText>1</w:instrText>
          </w:r>
          <w:r w:rsidR="005C1961">
            <w:rPr>
              <w:lang w:val="en-US"/>
            </w:rPr>
            <w:instrText>MSIsIlllYXIiOiIyMDA</w:instrText>
          </w:r>
          <w:r w:rsidR="005C1961" w:rsidRPr="00F56D78">
            <w:instrText>5</w:instrText>
          </w:r>
          <w:r w:rsidR="005C1961">
            <w:rPr>
              <w:lang w:val="en-US"/>
            </w:rPr>
            <w:instrText>IiwiWWVhclJlc</w:instrText>
          </w:r>
          <w:r w:rsidR="005C1961" w:rsidRPr="00F56D78">
            <w:instrText>29</w:instrText>
          </w:r>
          <w:r w:rsidR="005C1961">
            <w:rPr>
              <w:lang w:val="en-US"/>
            </w:rPr>
            <w:instrText>sdmVkIjoiMjAwOSIsIkNyZWF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ZWRCeSI</w:instrText>
          </w:r>
          <w:r w:rsidR="005C1961" w:rsidRPr="00F56D78">
            <w:instrText>6</w:instrText>
          </w:r>
          <w:r w:rsidR="005C1961">
            <w:rPr>
              <w:lang w:val="en-US"/>
            </w:rPr>
            <w:instrText>Il</w:instrText>
          </w:r>
          <w:r w:rsidR="005C1961" w:rsidRPr="00F56D78">
            <w:instrText>9</w:instrText>
          </w:r>
          <w:r w:rsidR="005C1961">
            <w:rPr>
              <w:lang w:val="en-US"/>
            </w:rPr>
            <w:instrText>IT</w:instrText>
          </w:r>
          <w:r w:rsidR="005C1961" w:rsidRPr="00F56D78">
            <w:instrText>01</w:instrText>
          </w:r>
          <w:r w:rsidR="005C1961">
            <w:rPr>
              <w:lang w:val="en-US"/>
            </w:rPr>
            <w:instrText>FIiwiQ</w:instrText>
          </w:r>
          <w:r w:rsidR="005C1961" w:rsidRPr="00F56D78">
            <w:instrText>3</w:instrText>
          </w:r>
          <w:r w:rsidR="005C1961">
            <w:rPr>
              <w:lang w:val="en-US"/>
            </w:rPr>
            <w:instrText>JlYXRlZE</w:instrText>
          </w:r>
          <w:r w:rsidR="005C1961" w:rsidRPr="00F56D78">
            <w:instrText>9</w:instrText>
          </w:r>
          <w:r w:rsidR="005C1961">
            <w:rPr>
              <w:lang w:val="en-US"/>
            </w:rPr>
            <w:instrText>uIjoiMjAyMy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wNS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xNVQxMDozMDozNCIsIk</w:instrText>
          </w:r>
          <w:r w:rsidR="005C1961" w:rsidRPr="00F56D78">
            <w:instrText>1</w:instrText>
          </w:r>
          <w:r w:rsidR="005C1961">
            <w:rPr>
              <w:lang w:val="en-US"/>
            </w:rPr>
            <w:instrText>vZGlmaWVkQnkiOiJfSE</w:instrText>
          </w:r>
          <w:r w:rsidR="005C1961" w:rsidRPr="00F56D78">
            <w:instrText>9</w:instrText>
          </w:r>
          <w:r w:rsidR="005C1961">
            <w:rPr>
              <w:lang w:val="en-US"/>
            </w:rPr>
            <w:instrText>NRSIsIklkIjoiZWQ</w:instrText>
          </w:r>
          <w:r w:rsidR="005C1961" w:rsidRPr="00F56D78">
            <w:instrText>1</w:instrText>
          </w:r>
          <w:r w:rsidR="005C1961">
            <w:rPr>
              <w:lang w:val="en-US"/>
            </w:rPr>
            <w:instrText>NTBjNzEtNGM</w:instrText>
          </w:r>
          <w:r w:rsidR="005C1961" w:rsidRPr="00F56D78">
            <w:instrText>1</w:instrText>
          </w:r>
          <w:r w:rsidR="005C1961">
            <w:rPr>
              <w:lang w:val="en-US"/>
            </w:rPr>
            <w:instrText>NS</w:instrText>
          </w:r>
          <w:r w:rsidR="005C1961" w:rsidRPr="00F56D78">
            <w:instrText>00</w:instrText>
          </w:r>
          <w:r w:rsidR="005C1961">
            <w:rPr>
              <w:lang w:val="en-US"/>
            </w:rPr>
            <w:instrText>NDUwLThiMjUtYWYyY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EzODczMDIzIiwiTW</w:instrText>
          </w:r>
          <w:r w:rsidR="005C1961" w:rsidRPr="00F56D78">
            <w:instrText>9</w:instrText>
          </w:r>
          <w:r w:rsidR="005C1961">
            <w:rPr>
              <w:lang w:val="en-US"/>
            </w:rPr>
            <w:instrText>kaWZpZWRPbiI</w:instrText>
          </w:r>
          <w:r w:rsidR="005C1961" w:rsidRPr="00F56D78">
            <w:instrText>6</w:instrText>
          </w:r>
          <w:r w:rsidR="005C1961">
            <w:rPr>
              <w:lang w:val="en-US"/>
            </w:rPr>
            <w:instrText>IjIwMjQtMDYtMDFUMDM</w:instrText>
          </w:r>
          <w:r w:rsidR="005C1961" w:rsidRPr="00F56D78">
            <w:instrText>6</w:instrText>
          </w:r>
          <w:r w:rsidR="005C1961">
            <w:rPr>
              <w:lang w:val="en-US"/>
            </w:rPr>
            <w:instrText>NDY</w:instrText>
          </w:r>
          <w:r w:rsidR="005C1961" w:rsidRPr="00F56D78">
            <w:instrText>6</w:instrText>
          </w:r>
          <w:r w:rsidR="005C1961">
            <w:rPr>
              <w:lang w:val="en-US"/>
            </w:rPr>
            <w:instrText>NTQiLCJQcm</w:instrText>
          </w:r>
          <w:r w:rsidR="005C1961" w:rsidRPr="00F56D78">
            <w:instrText>9</w:instrText>
          </w:r>
          <w:r w:rsidR="005C1961">
            <w:rPr>
              <w:lang w:val="en-US"/>
            </w:rPr>
            <w:instrText>qZWN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Ijp</w:instrText>
          </w:r>
          <w:r w:rsidR="005C1961" w:rsidRPr="00F56D78">
            <w:instrText>7</w:instrText>
          </w:r>
          <w:r w:rsidR="005C1961">
            <w:rPr>
              <w:lang w:val="en-US"/>
            </w:rPr>
            <w:instrText>IiRyZWYiOiI</w:instrText>
          </w:r>
          <w:r w:rsidR="005C1961" w:rsidRPr="00F56D78">
            <w:instrText>4</w:instrText>
          </w:r>
          <w:r w:rsidR="005C1961">
            <w:rPr>
              <w:lang w:val="en-US"/>
            </w:rPr>
            <w:instrText>In</w:instrText>
          </w:r>
          <w:r w:rsidR="005C1961" w:rsidRPr="00F56D78">
            <w:instrText>19</w:instrText>
          </w:r>
          <w:r w:rsidR="005C1961">
            <w:rPr>
              <w:lang w:val="en-US"/>
            </w:rPr>
            <w:instrText>LCJVc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VOdW</w:instrText>
          </w:r>
          <w:r w:rsidR="005C1961" w:rsidRPr="00F56D78">
            <w:instrText>1</w:instrText>
          </w:r>
          <w:r w:rsidR="005C1961">
            <w:rPr>
              <w:lang w:val="en-US"/>
            </w:rPr>
            <w:instrText>iZXJpbmdUeXBlT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ZQYXJlbnREb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N</w:instrText>
          </w:r>
          <w:r w:rsidR="005C1961" w:rsidRPr="00F56D78">
            <w:instrText>1</w:instrText>
          </w:r>
          <w:r w:rsidR="005C1961">
            <w:rPr>
              <w:lang w:val="en-US"/>
            </w:rPr>
            <w:instrText>bWVudCI</w:instrText>
          </w:r>
          <w:r w:rsidR="005C1961" w:rsidRPr="00F56D78">
            <w:instrText>6</w:instrText>
          </w:r>
          <w:r w:rsidR="005C1961">
            <w:rPr>
              <w:lang w:val="en-US"/>
            </w:rPr>
            <w:instrText>ZmFsc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V</w:instrText>
          </w:r>
          <w:r w:rsidR="005C1961" w:rsidRPr="00F56D78">
            <w:instrText>9</w:instrText>
          </w:r>
          <w:r w:rsidR="005C1961">
            <w:rPr>
              <w:lang w:val="en-US"/>
            </w:rPr>
            <w:instrText>XSwiRm</w:instrText>
          </w:r>
          <w:r w:rsidR="005C1961" w:rsidRPr="00F56D78">
            <w:instrText>9</w:instrText>
          </w:r>
          <w:r w:rsidR="005C1961">
            <w:rPr>
              <w:lang w:val="en-US"/>
            </w:rPr>
            <w:instrText>ybWF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dGVkVGV</w:instrText>
          </w:r>
          <w:r w:rsidR="005C1961" w:rsidRPr="00F56D78">
            <w:instrText>4</w:instrText>
          </w:r>
          <w:r w:rsidR="005C1961">
            <w:rPr>
              <w:lang w:val="en-US"/>
            </w:rPr>
            <w:instrText>dCI</w:instrText>
          </w:r>
          <w:r w:rsidR="005C1961" w:rsidRPr="00F56D78">
            <w:instrText>6</w:instrText>
          </w:r>
          <w:r w:rsidR="005C1961">
            <w:rPr>
              <w:lang w:val="en-US"/>
            </w:rPr>
            <w:instrText>eyIkaWQiOiIxMSIsIkNvdW</w:instrText>
          </w:r>
          <w:r w:rsidR="005C1961" w:rsidRPr="00F56D78">
            <w:instrText>50</w:instrText>
          </w:r>
          <w:r w:rsidR="005C1961">
            <w:rPr>
              <w:lang w:val="en-US"/>
            </w:rPr>
            <w:instrText>IjoxLCJUZXh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VW</w:instrText>
          </w:r>
          <w:r w:rsidR="005C1961" w:rsidRPr="00F56D78">
            <w:instrText>5</w:instrText>
          </w:r>
          <w:r w:rsidR="005C1961">
            <w:rPr>
              <w:lang w:val="en-US"/>
            </w:rPr>
            <w:instrText>pdHMiOlt</w:instrText>
          </w:r>
          <w:r w:rsidR="005C1961" w:rsidRPr="00F56D78">
            <w:instrText>7</w:instrText>
          </w:r>
          <w:r w:rsidR="005C1961">
            <w:rPr>
              <w:lang w:val="en-US"/>
            </w:rPr>
            <w:instrText>IiRpZCI</w:instrText>
          </w:r>
          <w:r w:rsidR="005C1961" w:rsidRPr="00F56D78">
            <w:instrText>6</w:instrText>
          </w:r>
          <w:r w:rsidR="005C1961">
            <w:rPr>
              <w:lang w:val="en-US"/>
            </w:rPr>
            <w:instrText>IjEyIiwiRm</w:instrText>
          </w:r>
          <w:r w:rsidR="005C1961" w:rsidRPr="00F56D78">
            <w:instrText>9</w:instrText>
          </w:r>
          <w:r w:rsidR="005C1961">
            <w:rPr>
              <w:lang w:val="en-US"/>
            </w:rPr>
            <w:instrText>udFN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eWxlIjp</w:instrText>
          </w:r>
          <w:r w:rsidR="005C1961" w:rsidRPr="00F56D78">
            <w:instrText>7</w:instrText>
          </w:r>
          <w:r w:rsidR="005C1961">
            <w:rPr>
              <w:lang w:val="en-US"/>
            </w:rPr>
            <w:instrText>IiRpZCI</w:instrText>
          </w:r>
          <w:r w:rsidR="005C1961" w:rsidRPr="00F56D78">
            <w:instrText>6</w:instrText>
          </w:r>
          <w:r w:rsidR="005C1961">
            <w:rPr>
              <w:lang w:val="en-US"/>
            </w:rPr>
            <w:instrText>IjEzIiwiTmV</w:instrText>
          </w:r>
          <w:r w:rsidR="005C1961" w:rsidRPr="00F56D78">
            <w:instrText>1</w:instrText>
          </w:r>
          <w:r w:rsidR="005C1961">
            <w:rPr>
              <w:lang w:val="en-US"/>
            </w:rPr>
            <w:instrText>dHJhbCI</w:instrText>
          </w:r>
          <w:r w:rsidR="005C1961" w:rsidRPr="00F56D78">
            <w:instrText>6</w:instrText>
          </w:r>
          <w:r w:rsidR="005C1961">
            <w:rPr>
              <w:lang w:val="en-US"/>
            </w:rPr>
            <w:instrText>dHJ</w:instrText>
          </w:r>
          <w:r w:rsidR="005C1961" w:rsidRPr="00F56D78">
            <w:instrText>1</w:instrText>
          </w:r>
          <w:r w:rsidR="005C1961">
            <w:rPr>
              <w:lang w:val="en-US"/>
            </w:rPr>
            <w:instrText>ZX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sIlJlYWRpbmdPcmRlciI</w:instrText>
          </w:r>
          <w:r w:rsidR="005C1961" w:rsidRPr="00F56D78">
            <w:instrText>6</w:instrText>
          </w:r>
          <w:r w:rsidR="005C1961">
            <w:rPr>
              <w:lang w:val="en-US"/>
            </w:rPr>
            <w:instrText>MSwiVGV</w:instrText>
          </w:r>
          <w:r w:rsidR="005C1961" w:rsidRPr="00F56D78">
            <w:instrText>4</w:instrText>
          </w:r>
          <w:r w:rsidR="005C1961">
            <w:rPr>
              <w:lang w:val="en-US"/>
            </w:rPr>
            <w:instrText>dCI</w:instrText>
          </w:r>
          <w:r w:rsidR="005C1961" w:rsidRPr="00F56D78">
            <w:instrText>6</w:instrText>
          </w:r>
          <w:r w:rsidR="005C1961">
            <w:rPr>
              <w:lang w:val="en-US"/>
            </w:rPr>
            <w:instrText>IlszMl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ifV</w:instrText>
          </w:r>
          <w:r w:rsidR="005C1961" w:rsidRPr="00F56D78">
            <w:instrText>19</w:instrText>
          </w:r>
          <w:r w:rsidR="005C1961">
            <w:rPr>
              <w:lang w:val="en-US"/>
            </w:rPr>
            <w:instrText>LCJUYWciOiJDaXRhdmlQbGFjZWhvbGRlciM</w:instrText>
          </w:r>
          <w:r w:rsidR="005C1961" w:rsidRPr="00F56D78">
            <w:instrText>3</w:instrText>
          </w:r>
          <w:r w:rsidR="005C1961">
            <w:rPr>
              <w:lang w:val="en-US"/>
            </w:rPr>
            <w:instrText>MjFlMjI</w:instrText>
          </w:r>
          <w:r w:rsidR="005C1961" w:rsidRPr="00F56D78">
            <w:instrText>1</w:instrText>
          </w:r>
          <w:r w:rsidR="005C1961">
            <w:rPr>
              <w:lang w:val="en-US"/>
            </w:rPr>
            <w:instrText>Ny</w:instrText>
          </w:r>
          <w:r w:rsidR="005C1961" w:rsidRPr="00F56D78">
            <w:instrText>04</w:instrText>
          </w:r>
          <w:r w:rsidR="005C1961">
            <w:rPr>
              <w:lang w:val="en-US"/>
            </w:rPr>
            <w:instrText>ZGVjLTQwNzMtODM</w:instrText>
          </w:r>
          <w:r w:rsidR="005C1961" w:rsidRPr="00F56D78">
            <w:instrText>1</w:instrText>
          </w:r>
          <w:r w:rsidR="005C1961">
            <w:rPr>
              <w:lang w:val="en-US"/>
            </w:rPr>
            <w:instrText>YS</w:instrText>
          </w:r>
          <w:r w:rsidR="005C1961" w:rsidRPr="00F56D78">
            <w:instrText>1</w:instrText>
          </w:r>
          <w:r w:rsidR="005C1961">
            <w:rPr>
              <w:lang w:val="en-US"/>
            </w:rPr>
            <w:instrText>mYWFmZjVmYjIwZmQiLCJUZXh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IjoiWzMyXSIsIldBSVZlcnNpb</w:instrText>
          </w:r>
          <w:r w:rsidR="005C1961" w:rsidRPr="00F56D78">
            <w:instrText>24</w:instrText>
          </w:r>
          <w:r w:rsidR="005C1961">
            <w:rPr>
              <w:lang w:val="en-US"/>
            </w:rPr>
            <w:instrText>iOiI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LjE</w:instrText>
          </w:r>
          <w:r w:rsidR="005C1961" w:rsidRPr="00F56D78">
            <w:instrText>1</w:instrText>
          </w:r>
          <w:r w:rsidR="005C1961">
            <w:rPr>
              <w:lang w:val="en-US"/>
            </w:rPr>
            <w:instrText>LjIuMCJ</w:instrText>
          </w:r>
          <w:r w:rsidR="005C1961" w:rsidRPr="00F56D78">
            <w:instrText>9}</w:instrText>
          </w:r>
          <w:r w:rsidR="002213E8">
            <w:fldChar w:fldCharType="separate"/>
          </w:r>
          <w:r w:rsidR="00186D61">
            <w:t>[32]</w:t>
          </w:r>
          <w:r w:rsidR="002213E8">
            <w:fldChar w:fldCharType="end"/>
          </w:r>
        </w:sdtContent>
      </w:sdt>
      <w:r w:rsidR="002213E8">
        <w:t xml:space="preserve">, поэтому эти радикалы могут вступать во взаимодействие с амином, образуя семихиноляты аммония </w:t>
      </w:r>
      <w:r w:rsidR="001B62F4">
        <w:t>(</w:t>
      </w:r>
      <w:r w:rsidR="002213E8">
        <w:fldChar w:fldCharType="begin"/>
      </w:r>
      <w:r w:rsidR="002213E8">
        <w:instrText xml:space="preserve"> REF _Ref135051676 \h </w:instrText>
      </w:r>
      <w:r w:rsidR="002213E8">
        <w:fldChar w:fldCharType="separate"/>
      </w:r>
      <w:r w:rsidR="00905EF6">
        <w:t xml:space="preserve">Схема </w:t>
      </w:r>
      <w:r w:rsidR="00905EF6">
        <w:rPr>
          <w:noProof/>
        </w:rPr>
        <w:t>13</w:t>
      </w:r>
      <w:r w:rsidR="002213E8">
        <w:fldChar w:fldCharType="end"/>
      </w:r>
      <w:r w:rsidR="001B62F4">
        <w:t>)</w:t>
      </w:r>
      <w:r w:rsidR="002213E8">
        <w:t xml:space="preserve"> </w:t>
      </w:r>
      <w:sdt>
        <w:sdtPr>
          <w:alias w:val="To edit, see citavi.com/edit"/>
          <w:tag w:val="CitaviPlaceholder#37d7232a-c3f0-4fdf-8859-9a792c570154"/>
          <w:id w:val="-1885322902"/>
          <w:placeholder>
            <w:docPart w:val="17C4D06DE7034F4CA997E366D4C17F78"/>
          </w:placeholder>
        </w:sdtPr>
        <w:sdtEndPr/>
        <w:sdtContent>
          <w:r w:rsidR="002213E8">
            <w:fldChar w:fldCharType="begin"/>
          </w:r>
          <w:r w:rsidR="005C196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FkODkyYmE2LThiZmUtNDU2ZC1hYTEwLTcxMzM2NjVkZTc5NCIsIlJhbmdlTGVuZ3RoIjo0LCJSZWZlcmVuY2VJZCI6ImVkNTUwYzcxLTRjNTUtNDQ1MC04YjI1LWFmMmNhMzg3MzAy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}</w:instrText>
          </w:r>
          <w:r w:rsidR="002213E8">
            <w:fldChar w:fldCharType="separate"/>
          </w:r>
          <w:r w:rsidR="00186D61">
            <w:t>[32]</w:t>
          </w:r>
          <w:r w:rsidR="002213E8">
            <w:fldChar w:fldCharType="end"/>
          </w:r>
        </w:sdtContent>
      </w:sdt>
      <w:r w:rsidR="002213E8">
        <w:t xml:space="preserve">. Это приводит к тому, что с увеличением основности амина равновесие данной реакции смещается в сторону продуктов. Так при переходе от 4-метилпиридина к триэтиламину константа равновесия реакции растет более чем на два порядка </w:t>
      </w:r>
      <w:sdt>
        <w:sdtPr>
          <w:alias w:val="To edit, see citavi.com/edit"/>
          <w:tag w:val="CitaviPlaceholder#a6105e98-2a02-4ed8-bc92-f518996faee8"/>
          <w:id w:val="1261559303"/>
          <w:placeholder>
            <w:docPart w:val="611E848660954F24BDE27F5CFB9840A1"/>
          </w:placeholder>
        </w:sdtPr>
        <w:sdtEndPr/>
        <w:sdtContent>
          <w:r w:rsidR="002213E8">
            <w:fldChar w:fldCharType="begin"/>
          </w:r>
          <w:r w:rsidR="005C196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MzNGRmODJkLWI1OTYtNDM0My05NmJhLTY1YmU0YTdlYmQ1MiIsIlJhbmdlTGVuZ3RoIjo0LCJSZWZlcmVuY2VJZCI6ImVkNTUwYzcxLTRjNTUtNDQ1MC04YjI1LWFmMmNhMzg3MzAy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}</w:instrText>
          </w:r>
          <w:r w:rsidR="002213E8">
            <w:fldChar w:fldCharType="separate"/>
          </w:r>
          <w:r w:rsidR="00186D61">
            <w:t>[32]</w:t>
          </w:r>
          <w:r w:rsidR="002213E8">
            <w:fldChar w:fldCharType="end"/>
          </w:r>
        </w:sdtContent>
      </w:sdt>
      <w:r w:rsidR="002213E8">
        <w:t>.</w:t>
      </w:r>
    </w:p>
    <w:p w14:paraId="34EB458D" w14:textId="77777777" w:rsidR="002213E8" w:rsidRPr="000C38B6" w:rsidRDefault="002213E8" w:rsidP="002213E8">
      <w:pPr>
        <w:pStyle w:val="af0"/>
      </w:pPr>
      <w:r>
        <w:object w:dxaOrig="6370" w:dyaOrig="756" w14:anchorId="273B1436">
          <v:shape id="_x0000_i1032" type="#_x0000_t75" style="width:472.65pt;height:56pt" o:ole="">
            <v:imagedata r:id="rId35" o:title=""/>
          </v:shape>
          <o:OLEObject Type="Embed" ProgID="ChemDraw.Document.6.0" ShapeID="_x0000_i1032" DrawAspect="Content" ObjectID="_1778831658" r:id="rId36"/>
        </w:object>
      </w:r>
    </w:p>
    <w:p w14:paraId="40D7FCA0" w14:textId="74D4AC14" w:rsidR="002213E8" w:rsidRDefault="002213E8" w:rsidP="001B62F4">
      <w:pPr>
        <w:pStyle w:val="af2"/>
        <w:jc w:val="center"/>
      </w:pPr>
      <w:bookmarkStart w:id="58" w:name="_Ref135051676"/>
      <w:r>
        <w:t xml:space="preserve">Схема </w:t>
      </w:r>
      <w:r w:rsidR="00C270C6">
        <w:fldChar w:fldCharType="begin"/>
      </w:r>
      <w:r w:rsidR="00C270C6">
        <w:instrText xml:space="preserve"> SEQ Схема \* ARABIC </w:instrText>
      </w:r>
      <w:r w:rsidR="00C270C6">
        <w:fldChar w:fldCharType="separate"/>
      </w:r>
      <w:r w:rsidR="00905EF6">
        <w:rPr>
          <w:noProof/>
        </w:rPr>
        <w:t>13</w:t>
      </w:r>
      <w:r w:rsidR="00C270C6">
        <w:rPr>
          <w:noProof/>
        </w:rPr>
        <w:fldChar w:fldCharType="end"/>
      </w:r>
      <w:bookmarkEnd w:id="58"/>
      <w:r w:rsidR="0070324E">
        <w:rPr>
          <w:noProof/>
        </w:rPr>
        <w:t xml:space="preserve"> – </w:t>
      </w:r>
      <w:r>
        <w:t>Взаимодействие оксифеноксильных радикалов с амином</w:t>
      </w:r>
    </w:p>
    <w:p w14:paraId="3C9F6B64" w14:textId="77777777" w:rsidR="00F65861" w:rsidRPr="00F65861" w:rsidRDefault="00F65861" w:rsidP="00F65861">
      <w:pPr>
        <w:rPr>
          <w:lang w:eastAsia="ru-RU"/>
        </w:rPr>
      </w:pPr>
    </w:p>
    <w:p w14:paraId="39036E20" w14:textId="33D8DF90" w:rsidR="002213E8" w:rsidRDefault="002213E8" w:rsidP="003752A8">
      <w:pPr>
        <w:pStyle w:val="a3"/>
      </w:pPr>
      <w:r>
        <w:t xml:space="preserve">Эта реакция является ингибирующей радикальную полимеризацию. Эффективность ингибирования радикальной полимеризации хинонами определяется их </w:t>
      </w:r>
      <w:r w:rsidR="008E57B9">
        <w:t>электроноакцепторными</w:t>
      </w:r>
      <w:r>
        <w:t xml:space="preserve"> свойствами и стерической затрудненностью карбонильных групп в молекуле хинона</w:t>
      </w:r>
      <w:r w:rsidR="0070324E">
        <w:t xml:space="preserve"> – </w:t>
      </w:r>
      <w:r>
        <w:t xml:space="preserve">наличие катиона аммония дополнительно экранирует реакционный центр на атоме кислорода в семихиноне по сравнению с оксифеноксилом. Это может препятствовать рекомбинации радикалов семихинона и увеличивать вероятность реакции диспропорционирования радикалов с образованием пирокатехина </w:t>
      </w:r>
      <w:r w:rsidR="008A7D23">
        <w:t>(</w:t>
      </w:r>
      <w:r>
        <w:fldChar w:fldCharType="begin"/>
      </w:r>
      <w:r>
        <w:instrText xml:space="preserve"> REF _Ref135052313 \h </w:instrText>
      </w:r>
      <w:r>
        <w:fldChar w:fldCharType="separate"/>
      </w:r>
      <w:r w:rsidR="00905EF6">
        <w:t xml:space="preserve">Схема </w:t>
      </w:r>
      <w:r w:rsidR="00905EF6">
        <w:rPr>
          <w:noProof/>
        </w:rPr>
        <w:t>14</w:t>
      </w:r>
      <w:r>
        <w:fldChar w:fldCharType="end"/>
      </w:r>
      <w:r w:rsidR="008A7D23">
        <w:t>)</w:t>
      </w:r>
      <w:r>
        <w:t xml:space="preserve"> </w:t>
      </w:r>
      <w:sdt>
        <w:sdtPr>
          <w:alias w:val="To edit, see citavi.com/edit"/>
          <w:tag w:val="CitaviPlaceholder#241bc9ae-165d-4e33-b645-7be81134c07a"/>
          <w:id w:val="-1164467667"/>
          <w:placeholder>
            <w:docPart w:val="CFE71F108A7E44EA8FDE2EAA36E35DED"/>
          </w:placeholder>
        </w:sdtPr>
        <w:sdtEndPr/>
        <w:sdtContent>
          <w:r>
            <w:fldChar w:fldCharType="begin"/>
          </w:r>
          <w:r w:rsidR="005C196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gyNjMzZDczLWNjNGEtNGU2MS1iNWQ0LWQ3ZTdiZDRmNmY2YyIsIlJhbmdlTGVuZ3RoIjo0LCJSZWZlcmVuY2VJZCI6IjdjNDI0MDVkLTEzMmQtNDZiMS1iNDM2LTk5MDUyNjVmZjlkM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}</w:instrText>
          </w:r>
          <w:r>
            <w:fldChar w:fldCharType="separate"/>
          </w:r>
          <w:r w:rsidR="00186D61">
            <w:t>[38]</w:t>
          </w:r>
          <w:r>
            <w:fldChar w:fldCharType="end"/>
          </w:r>
        </w:sdtContent>
      </w:sdt>
      <w:r>
        <w:t xml:space="preserve">. </w:t>
      </w:r>
    </w:p>
    <w:p w14:paraId="53A49FF5" w14:textId="77777777" w:rsidR="002213E8" w:rsidRDefault="002213E8" w:rsidP="001830AD">
      <w:pPr>
        <w:pStyle w:val="a2"/>
      </w:pPr>
      <w:r>
        <w:object w:dxaOrig="9495" w:dyaOrig="1697" w14:anchorId="2083153D">
          <v:shape id="_x0000_i1033" type="#_x0000_t75" style="width:468pt;height:81.35pt" o:ole="">
            <v:imagedata r:id="rId37" o:title=""/>
          </v:shape>
          <o:OLEObject Type="Embed" ProgID="ChemDraw.Document.6.0" ShapeID="_x0000_i1033" DrawAspect="Content" ObjectID="_1778831659" r:id="rId38"/>
        </w:object>
      </w:r>
    </w:p>
    <w:p w14:paraId="30FCA991" w14:textId="7266816B" w:rsidR="00FA12B7" w:rsidRPr="00DC2267" w:rsidRDefault="002213E8" w:rsidP="001B62F4">
      <w:pPr>
        <w:pStyle w:val="af2"/>
        <w:jc w:val="center"/>
      </w:pPr>
      <w:bookmarkStart w:id="59" w:name="_Ref135052313"/>
      <w:r>
        <w:t xml:space="preserve">Схема </w:t>
      </w:r>
      <w:r w:rsidR="00C270C6">
        <w:fldChar w:fldCharType="begin"/>
      </w:r>
      <w:r w:rsidR="00C270C6">
        <w:instrText xml:space="preserve"> SEQ Схема \* ARABIC </w:instrText>
      </w:r>
      <w:r w:rsidR="00C270C6">
        <w:fldChar w:fldCharType="separate"/>
      </w:r>
      <w:r w:rsidR="00905EF6">
        <w:rPr>
          <w:noProof/>
        </w:rPr>
        <w:t>14</w:t>
      </w:r>
      <w:r w:rsidR="00C270C6">
        <w:rPr>
          <w:noProof/>
        </w:rPr>
        <w:fldChar w:fldCharType="end"/>
      </w:r>
      <w:bookmarkEnd w:id="59"/>
      <w:r w:rsidR="0070324E">
        <w:t xml:space="preserve"> – </w:t>
      </w:r>
      <w:r>
        <w:t xml:space="preserve">Реакция образования пирокатехина при взаимодействии </w:t>
      </w:r>
      <w:r w:rsidRPr="000758F9">
        <w:t>семихонового</w:t>
      </w:r>
      <w:r>
        <w:t xml:space="preserve"> радикала с амином</w:t>
      </w:r>
    </w:p>
    <w:p w14:paraId="59704E05" w14:textId="77777777" w:rsidR="00DC08D5" w:rsidRPr="00DC08D5" w:rsidRDefault="00DC08D5" w:rsidP="00DC08D5">
      <w:pPr>
        <w:rPr>
          <w:lang w:eastAsia="ru-RU"/>
        </w:rPr>
      </w:pPr>
    </w:p>
    <w:p w14:paraId="2AF6DEE7" w14:textId="3F423E64" w:rsidR="00684106" w:rsidRPr="00684106" w:rsidRDefault="00684106" w:rsidP="00684106">
      <w:pPr>
        <w:pStyle w:val="a3"/>
        <w:rPr>
          <w:b/>
        </w:rPr>
      </w:pPr>
      <w:r>
        <w:t>Из-за малой концентрации семихиноновых радикалов данная реакция не рассматривается в кинетической схеме.</w:t>
      </w:r>
    </w:p>
    <w:p w14:paraId="7650AC13" w14:textId="660C31E2" w:rsidR="00DA335D" w:rsidRDefault="00C42BB9" w:rsidP="00A45120">
      <w:pPr>
        <w:pStyle w:val="42"/>
      </w:pPr>
      <w:bookmarkStart w:id="60" w:name="_Toc167708165"/>
      <w:bookmarkStart w:id="61" w:name="_Toc168115102"/>
      <w:r>
        <w:t>Итоговая схема фотоинициирования</w:t>
      </w:r>
      <w:bookmarkEnd w:id="60"/>
      <w:bookmarkEnd w:id="61"/>
    </w:p>
    <w:p w14:paraId="0FE64A65" w14:textId="6C059EEC" w:rsidR="00DA335D" w:rsidRDefault="00DA335D" w:rsidP="001830AD">
      <w:pPr>
        <w:pStyle w:val="a3"/>
      </w:pPr>
      <w:r>
        <w:t xml:space="preserve">Резюмируя все выше </w:t>
      </w:r>
      <w:bookmarkStart w:id="62" w:name="_Hlk168032860"/>
      <w:r w:rsidR="001B62F4">
        <w:t>изложенное</w:t>
      </w:r>
      <w:bookmarkEnd w:id="62"/>
      <w:r>
        <w:t>,</w:t>
      </w:r>
      <w:r w:rsidR="001B62F4">
        <w:t xml:space="preserve"> </w:t>
      </w:r>
      <w:r w:rsidR="00017355">
        <w:t xml:space="preserve">можно представить </w:t>
      </w:r>
      <w:r>
        <w:t xml:space="preserve">итоговый механизм </w:t>
      </w:r>
      <w:r w:rsidR="001B62F4">
        <w:t xml:space="preserve">фотоиницирования в системе </w:t>
      </w:r>
      <w:r>
        <w:t>о-хинон – донор Н</w:t>
      </w:r>
      <w:r w:rsidR="00227EB8">
        <w:t xml:space="preserve"> </w:t>
      </w:r>
      <w:r w:rsidR="00FA12B7">
        <w:t xml:space="preserve">в </w:t>
      </w:r>
      <w:r w:rsidR="001B62F4">
        <w:t>двух</w:t>
      </w:r>
      <w:r w:rsidR="00FA12B7">
        <w:t xml:space="preserve"> вариантах – полная и сокращенная схем</w:t>
      </w:r>
      <w:r w:rsidR="00EE0C78">
        <w:t xml:space="preserve">ы </w:t>
      </w:r>
      <w:r w:rsidR="00227EB8">
        <w:t>(</w:t>
      </w:r>
      <w:r w:rsidR="00227EB8">
        <w:fldChar w:fldCharType="begin"/>
      </w:r>
      <w:r w:rsidR="00227EB8">
        <w:instrText xml:space="preserve"> REF _Ref165752291 \h </w:instrText>
      </w:r>
      <w:r w:rsidR="00227EB8">
        <w:fldChar w:fldCharType="separate"/>
      </w:r>
      <w:r w:rsidR="00905EF6">
        <w:t xml:space="preserve">Схема </w:t>
      </w:r>
      <w:r w:rsidR="00905EF6">
        <w:rPr>
          <w:noProof/>
        </w:rPr>
        <w:t>15</w:t>
      </w:r>
      <w:r w:rsidR="00227EB8">
        <w:fldChar w:fldCharType="end"/>
      </w:r>
      <w:r w:rsidR="00EE0C78">
        <w:t xml:space="preserve"> и </w:t>
      </w:r>
      <w:r w:rsidR="00EE0C78">
        <w:fldChar w:fldCharType="begin"/>
      </w:r>
      <w:r w:rsidR="00EE0C78">
        <w:instrText xml:space="preserve"> REF _Ref165752319 \h </w:instrText>
      </w:r>
      <w:r w:rsidR="00EE0C78">
        <w:fldChar w:fldCharType="separate"/>
      </w:r>
      <w:r w:rsidR="00905EF6">
        <w:t xml:space="preserve">Схема </w:t>
      </w:r>
      <w:r w:rsidR="00905EF6">
        <w:rPr>
          <w:noProof/>
        </w:rPr>
        <w:t>16</w:t>
      </w:r>
      <w:r w:rsidR="00EE0C78">
        <w:fldChar w:fldCharType="end"/>
      </w:r>
      <w:r w:rsidR="00227EB8">
        <w:t>)</w:t>
      </w:r>
      <w:r>
        <w:t>:</w:t>
      </w:r>
    </w:p>
    <w:p w14:paraId="0FBE705B" w14:textId="4E240543" w:rsidR="00227EB8" w:rsidRDefault="00C813EB" w:rsidP="001B62F4">
      <w:pPr>
        <w:pStyle w:val="a2"/>
        <w:jc w:val="center"/>
      </w:pPr>
      <w:r>
        <w:rPr>
          <w:noProof/>
        </w:rPr>
        <w:lastRenderedPageBreak/>
        <w:drawing>
          <wp:inline distT="0" distB="0" distL="0" distR="0" wp14:anchorId="56EAADD6" wp14:editId="0F36DC93">
            <wp:extent cx="5693005" cy="2832735"/>
            <wp:effectExtent l="0" t="0" r="3175" b="5715"/>
            <wp:docPr id="25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08844" cy="284061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9C48495" w14:textId="59A0F0C8" w:rsidR="00FF4A28" w:rsidRDefault="00227EB8" w:rsidP="001B62F4">
      <w:pPr>
        <w:pStyle w:val="af2"/>
        <w:jc w:val="center"/>
      </w:pPr>
      <w:bookmarkStart w:id="63" w:name="_Ref165752291"/>
      <w:r>
        <w:t xml:space="preserve">Схема </w:t>
      </w:r>
      <w:r w:rsidR="00C270C6">
        <w:fldChar w:fldCharType="begin"/>
      </w:r>
      <w:r w:rsidR="00C270C6">
        <w:instrText xml:space="preserve"> SEQ Схема \* ARABIC </w:instrText>
      </w:r>
      <w:r w:rsidR="00C270C6">
        <w:fldChar w:fldCharType="separate"/>
      </w:r>
      <w:r w:rsidR="00905EF6">
        <w:rPr>
          <w:noProof/>
        </w:rPr>
        <w:t>15</w:t>
      </w:r>
      <w:r w:rsidR="00C270C6">
        <w:rPr>
          <w:noProof/>
        </w:rPr>
        <w:fldChar w:fldCharType="end"/>
      </w:r>
      <w:bookmarkEnd w:id="63"/>
      <w:r w:rsidR="0070324E">
        <w:t xml:space="preserve"> – </w:t>
      </w:r>
      <w:r>
        <w:t>Полная схема фотоиницирования</w:t>
      </w:r>
    </w:p>
    <w:p w14:paraId="0EFAD12A" w14:textId="77777777" w:rsidR="00DC08D5" w:rsidRPr="00DC08D5" w:rsidRDefault="00DC08D5" w:rsidP="00DC08D5">
      <w:pPr>
        <w:rPr>
          <w:lang w:eastAsia="ru-RU"/>
        </w:rPr>
      </w:pPr>
    </w:p>
    <w:p w14:paraId="08D7390B" w14:textId="77777777" w:rsidR="00EE0C78" w:rsidRDefault="00EE0C78" w:rsidP="001B62F4">
      <w:pPr>
        <w:pStyle w:val="a3"/>
        <w:ind w:firstLine="0"/>
        <w:jc w:val="center"/>
      </w:pPr>
      <w:r>
        <w:rPr>
          <w:noProof/>
        </w:rPr>
        <w:drawing>
          <wp:inline distT="0" distB="0" distL="0" distR="0" wp14:anchorId="6FB59171" wp14:editId="50327AA7">
            <wp:extent cx="5895331" cy="1679254"/>
            <wp:effectExtent l="0" t="0" r="0" b="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895331" cy="167925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CE26D23" w14:textId="61CA985A" w:rsidR="008B1786" w:rsidRDefault="00EE0C78" w:rsidP="001B62F4">
      <w:pPr>
        <w:pStyle w:val="af2"/>
        <w:jc w:val="center"/>
      </w:pPr>
      <w:bookmarkStart w:id="64" w:name="_Ref165752319"/>
      <w:r>
        <w:t xml:space="preserve">Схема </w:t>
      </w:r>
      <w:r w:rsidR="00C270C6">
        <w:fldChar w:fldCharType="begin"/>
      </w:r>
      <w:r w:rsidR="00C270C6">
        <w:instrText xml:space="preserve"> SEQ Схема \* ARABIC </w:instrText>
      </w:r>
      <w:r w:rsidR="00C270C6">
        <w:fldChar w:fldCharType="separate"/>
      </w:r>
      <w:r w:rsidR="00905EF6">
        <w:rPr>
          <w:noProof/>
        </w:rPr>
        <w:t>16</w:t>
      </w:r>
      <w:r w:rsidR="00C270C6">
        <w:rPr>
          <w:noProof/>
        </w:rPr>
        <w:fldChar w:fldCharType="end"/>
      </w:r>
      <w:bookmarkEnd w:id="64"/>
      <w:r w:rsidR="0070324E">
        <w:t xml:space="preserve"> – </w:t>
      </w:r>
      <w:r>
        <w:t>Сокращенная схема фотоинициирования</w:t>
      </w:r>
    </w:p>
    <w:p w14:paraId="1F634F77" w14:textId="77777777" w:rsidR="00DC08D5" w:rsidRPr="00DC08D5" w:rsidRDefault="00DC08D5" w:rsidP="00DC08D5">
      <w:pPr>
        <w:rPr>
          <w:lang w:eastAsia="ru-RU"/>
        </w:rPr>
      </w:pPr>
    </w:p>
    <w:p w14:paraId="72CF4A8E" w14:textId="02C721FF" w:rsidR="00D536A7" w:rsidRDefault="00DE6DC0" w:rsidP="00A45120">
      <w:pPr>
        <w:pStyle w:val="31"/>
      </w:pPr>
      <w:bookmarkStart w:id="65" w:name="_Toc167708166"/>
      <w:bookmarkStart w:id="66" w:name="_Toc168115103"/>
      <w:r>
        <w:t>П</w:t>
      </w:r>
      <w:r w:rsidR="008209BC">
        <w:t>олимеризаци</w:t>
      </w:r>
      <w:r w:rsidR="00A15277">
        <w:t>я</w:t>
      </w:r>
      <w:bookmarkEnd w:id="65"/>
      <w:bookmarkEnd w:id="66"/>
    </w:p>
    <w:p w14:paraId="6C8CE81C" w14:textId="48F4E21E" w:rsidR="00F11CBC" w:rsidRDefault="00E67AEA" w:rsidP="001830AD">
      <w:pPr>
        <w:pStyle w:val="a3"/>
      </w:pPr>
      <w:r>
        <w:t>Р</w:t>
      </w:r>
      <w:r w:rsidR="008955E8">
        <w:t>адикал</w:t>
      </w:r>
      <w:r>
        <w:t xml:space="preserve"> метиламина</w:t>
      </w:r>
      <w:r w:rsidR="008955E8">
        <w:t xml:space="preserve"> инициирует свободнорадикальную </w:t>
      </w:r>
      <w:r w:rsidR="00570453">
        <w:t>полимеризаци</w:t>
      </w:r>
      <w:r w:rsidR="008955E8">
        <w:t>ю</w:t>
      </w:r>
      <w:r w:rsidR="00920ECB">
        <w:t>,</w:t>
      </w:r>
      <w:r w:rsidR="00570453">
        <w:t xml:space="preserve"> </w:t>
      </w:r>
      <w:r w:rsidR="00920ECB">
        <w:t>о</w:t>
      </w:r>
      <w:r w:rsidR="00733E49">
        <w:t xml:space="preserve">т характера которой, зависят свойства получаемого материала. </w:t>
      </w:r>
      <w:r w:rsidR="00F11CBC">
        <w:t xml:space="preserve">Традиционную реакцию фотополимеризации, можно разделить на </w:t>
      </w:r>
      <w:r w:rsidR="00733E49">
        <w:t>несколько</w:t>
      </w:r>
      <w:r w:rsidR="00F11CBC">
        <w:t xml:space="preserve"> стади</w:t>
      </w:r>
      <w:r w:rsidR="00733E49">
        <w:t>й</w:t>
      </w:r>
      <w:r w:rsidR="008508B7" w:rsidRPr="008508B7">
        <w:t xml:space="preserve"> </w:t>
      </w:r>
      <w:sdt>
        <w:sdtPr>
          <w:alias w:val="To edit, see citavi.com/edit"/>
          <w:tag w:val="CitaviPlaceholder#c1a8ca64-a037-4299-8ca1-c85726fff479"/>
          <w:id w:val="239909079"/>
          <w:placeholder>
            <w:docPart w:val="DefaultPlaceholder_-1854013440"/>
          </w:placeholder>
        </w:sdtPr>
        <w:sdtEndPr/>
        <w:sdtContent>
          <w:r w:rsidR="008E57B9">
            <w:fldChar w:fldCharType="begin"/>
          </w:r>
          <w:r w:rsidR="005C196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Q0OGFmYWUzLTUxMTYtNGFjNy05YTQ0LWVhZTIwNWMwZjhjMCIsIlJhbmdlTGVuZ3RoIjo0LCJSZWZlcmVuY2VJZCI6IjZjODMwYWIxLTM3ZjQtNDc1Yi1hZjk1LTlmYWI3NjUzZjg3Y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}</w:instrText>
          </w:r>
          <w:r w:rsidR="008E57B9">
            <w:fldChar w:fldCharType="separate"/>
          </w:r>
          <w:r w:rsidR="00186D61">
            <w:t>[39]</w:t>
          </w:r>
          <w:r w:rsidR="008E57B9">
            <w:fldChar w:fldCharType="end"/>
          </w:r>
        </w:sdtContent>
      </w:sdt>
      <w:r w:rsidR="008E57B9" w:rsidRPr="008E57B9">
        <w:t>:</w:t>
      </w:r>
      <w:r w:rsidR="00F11CBC">
        <w:t xml:space="preserve"> ини</w:t>
      </w:r>
      <w:r w:rsidR="00701E4C">
        <w:t>ц</w:t>
      </w:r>
      <w:r w:rsidR="0078466C">
        <w:t>ирование полимеризации</w:t>
      </w:r>
      <w:r w:rsidR="00F11CBC">
        <w:t xml:space="preserve">, </w:t>
      </w:r>
      <w:r w:rsidR="00920ECB">
        <w:t>рост цепи</w:t>
      </w:r>
      <w:r w:rsidR="00733E49">
        <w:t>,</w:t>
      </w:r>
      <w:r w:rsidR="00F11CBC">
        <w:t xml:space="preserve"> </w:t>
      </w:r>
      <w:r w:rsidR="00733E49">
        <w:t xml:space="preserve">перенос </w:t>
      </w:r>
      <w:r w:rsidR="00F11CBC">
        <w:t xml:space="preserve">и </w:t>
      </w:r>
      <w:r w:rsidR="00733E49">
        <w:t>обрыв</w:t>
      </w:r>
      <w:r w:rsidR="0078466C">
        <w:t xml:space="preserve"> цепи</w:t>
      </w:r>
      <w:r w:rsidR="008508B7">
        <w:t>.</w:t>
      </w:r>
      <w:r w:rsidR="00733E49">
        <w:t xml:space="preserve"> Рассмотрим каждую стадию отдельно применительно к </w:t>
      </w:r>
      <w:r w:rsidR="00733E49">
        <w:lastRenderedPageBreak/>
        <w:t xml:space="preserve">фотополимеризации мономеров ОКМ-2, </w:t>
      </w:r>
      <w:r w:rsidR="00701E4C">
        <w:t>ПЭТА</w:t>
      </w:r>
      <w:r w:rsidR="00733E49">
        <w:t>, ДМЭГ</w:t>
      </w:r>
      <w:r w:rsidR="008E57B9" w:rsidRPr="008E57B9">
        <w:t xml:space="preserve"> </w:t>
      </w:r>
      <w:r w:rsidR="008E57B9">
        <w:t>в присутствии бутанола-1</w:t>
      </w:r>
      <w:r w:rsidR="00920ECB">
        <w:t xml:space="preserve">. </w:t>
      </w:r>
    </w:p>
    <w:p w14:paraId="5FBFDA65" w14:textId="127E19E0" w:rsidR="006E5223" w:rsidRDefault="006E5223" w:rsidP="00A45120">
      <w:pPr>
        <w:pStyle w:val="42"/>
      </w:pPr>
      <w:bookmarkStart w:id="67" w:name="_Toc167708167"/>
      <w:bookmarkStart w:id="68" w:name="_Toc168115104"/>
      <w:r>
        <w:t>Инициирование</w:t>
      </w:r>
      <w:r w:rsidR="008209BC">
        <w:t xml:space="preserve"> цепи</w:t>
      </w:r>
      <w:bookmarkEnd w:id="67"/>
      <w:bookmarkEnd w:id="68"/>
    </w:p>
    <w:p w14:paraId="05BACC75" w14:textId="24E83ABC" w:rsidR="006E5223" w:rsidRDefault="006E5223" w:rsidP="001830AD">
      <w:pPr>
        <w:pStyle w:val="a3"/>
      </w:pPr>
      <w:r>
        <w:t>Зарождение полимерной цепи происходит при реакции мономера с активным радикалом, образующимся в результате фотохимического восстановления о-хинона амином по схеме, приведенной ниже (</w:t>
      </w:r>
      <w:r>
        <w:fldChar w:fldCharType="begin"/>
      </w:r>
      <w:r>
        <w:instrText xml:space="preserve"> REF _Ref165669038 \h </w:instrText>
      </w:r>
      <w:r>
        <w:fldChar w:fldCharType="separate"/>
      </w:r>
      <w:r w:rsidR="00905EF6">
        <w:t xml:space="preserve">Схема </w:t>
      </w:r>
      <w:r w:rsidR="00905EF6">
        <w:rPr>
          <w:noProof/>
        </w:rPr>
        <w:t>17</w:t>
      </w:r>
      <w:r>
        <w:fldChar w:fldCharType="end"/>
      </w:r>
      <w:r>
        <w:t>)</w:t>
      </w:r>
      <w:r w:rsidR="006D7776">
        <w:t xml:space="preserve">. </w:t>
      </w:r>
      <w:r w:rsidR="00693197">
        <w:t>П</w:t>
      </w:r>
      <w:r w:rsidR="005355DE">
        <w:t>ринимая упрощени</w:t>
      </w:r>
      <w:r w:rsidR="00693197">
        <w:t>е</w:t>
      </w:r>
      <w:r w:rsidR="005355DE">
        <w:t xml:space="preserve"> о независимости константы скорости от длины</w:t>
      </w:r>
      <w:r w:rsidR="006D7776">
        <w:t xml:space="preserve"> цепи, можно считать, что она идет с такой же скоростью, </w:t>
      </w:r>
      <w:r w:rsidR="00070F4C">
        <w:t>что</w:t>
      </w:r>
      <w:r w:rsidR="006D7776">
        <w:t xml:space="preserve"> и реакция роста цепи.</w:t>
      </w:r>
    </w:p>
    <w:p w14:paraId="6AB18214" w14:textId="693549DA" w:rsidR="006E5223" w:rsidRDefault="00A64D5E" w:rsidP="00693197">
      <w:pPr>
        <w:pStyle w:val="a3"/>
        <w:ind w:firstLine="0"/>
        <w:jc w:val="center"/>
      </w:pPr>
      <w:r>
        <w:rPr>
          <w:noProof/>
        </w:rPr>
        <w:drawing>
          <wp:inline distT="0" distB="0" distL="0" distR="0" wp14:anchorId="5FC2F3A0" wp14:editId="216A5E4F">
            <wp:extent cx="3264877" cy="513759"/>
            <wp:effectExtent l="0" t="0" r="0" b="635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8690"/>
                    <a:stretch/>
                  </pic:blipFill>
                  <pic:spPr bwMode="auto">
                    <a:xfrm>
                      <a:off x="0" y="0"/>
                      <a:ext cx="3364499" cy="52943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769CEB7" w14:textId="2A891544" w:rsidR="006E5223" w:rsidRDefault="006E5223" w:rsidP="00693197">
      <w:pPr>
        <w:pStyle w:val="af2"/>
        <w:jc w:val="center"/>
      </w:pPr>
      <w:bookmarkStart w:id="69" w:name="_Ref165669038"/>
      <w:r>
        <w:t xml:space="preserve">Схема </w:t>
      </w:r>
      <w:r w:rsidR="00C270C6">
        <w:fldChar w:fldCharType="begin"/>
      </w:r>
      <w:r w:rsidR="00C270C6">
        <w:instrText xml:space="preserve"> SEQ Схема \* ARABIC </w:instrText>
      </w:r>
      <w:r w:rsidR="00C270C6">
        <w:fldChar w:fldCharType="separate"/>
      </w:r>
      <w:r w:rsidR="00905EF6">
        <w:rPr>
          <w:noProof/>
        </w:rPr>
        <w:t>17</w:t>
      </w:r>
      <w:r w:rsidR="00C270C6">
        <w:rPr>
          <w:noProof/>
        </w:rPr>
        <w:fldChar w:fldCharType="end"/>
      </w:r>
      <w:bookmarkEnd w:id="69"/>
      <w:r w:rsidR="0070324E">
        <w:t xml:space="preserve"> – </w:t>
      </w:r>
      <w:r>
        <w:t xml:space="preserve">Реакция </w:t>
      </w:r>
      <w:r w:rsidR="00FF2C14">
        <w:t>инициирования</w:t>
      </w:r>
      <w:r>
        <w:t xml:space="preserve"> полимерной цепи</w:t>
      </w:r>
    </w:p>
    <w:p w14:paraId="47CD7784" w14:textId="77777777" w:rsidR="00DC08D5" w:rsidRPr="00DC08D5" w:rsidRDefault="00DC08D5" w:rsidP="00DC08D5">
      <w:pPr>
        <w:rPr>
          <w:lang w:eastAsia="ru-RU"/>
        </w:rPr>
      </w:pPr>
    </w:p>
    <w:p w14:paraId="43B261C0" w14:textId="79BE04D7" w:rsidR="00996D2F" w:rsidRDefault="003813E5" w:rsidP="00A45120">
      <w:pPr>
        <w:pStyle w:val="42"/>
      </w:pPr>
      <w:bookmarkStart w:id="70" w:name="_Toc167708168"/>
      <w:bookmarkStart w:id="71" w:name="_Toc168115105"/>
      <w:r>
        <w:t>Рост цепи</w:t>
      </w:r>
      <w:bookmarkEnd w:id="70"/>
      <w:bookmarkEnd w:id="71"/>
    </w:p>
    <w:p w14:paraId="31CA5EB3" w14:textId="3ADDC43C" w:rsidR="00635E99" w:rsidRDefault="00A64D5E" w:rsidP="00667D7C">
      <w:pPr>
        <w:pStyle w:val="a3"/>
      </w:pPr>
      <w:r>
        <w:t xml:space="preserve">После зарождения активного радикала мономера, полимерная цепь начитает расти </w:t>
      </w:r>
      <w:r w:rsidR="005B0524">
        <w:t>в результате реакций с другими мономерами или сшивания с другими полимерными цепями</w:t>
      </w:r>
      <w:r>
        <w:t xml:space="preserve">. </w:t>
      </w:r>
      <w:r w:rsidR="00D26A5A">
        <w:t xml:space="preserve">В результате реакций переноса цепи, могут образовываться радикалы мономера, которые также являются центрами полимеризации. </w:t>
      </w:r>
      <w:r>
        <w:t>Принимая во внимание, что константа роста не сильно зависит от длины полимерной цепи</w:t>
      </w:r>
      <w:r w:rsidR="00693197">
        <w:t xml:space="preserve"> </w:t>
      </w:r>
      <w:sdt>
        <w:sdtPr>
          <w:alias w:val="To edit, see citavi.com/edit"/>
          <w:tag w:val="CitaviPlaceholder#b5ec7229-6c00-4fa4-aa7e-a8854ded4796"/>
          <w:id w:val="773054998"/>
          <w:placeholder>
            <w:docPart w:val="DefaultPlaceholder_-1854013440"/>
          </w:placeholder>
        </w:sdtPr>
        <w:sdtEndPr/>
        <w:sdtContent>
          <w:r w:rsidR="00D776E6">
            <w:fldChar w:fldCharType="begin"/>
          </w:r>
          <w:r w:rsidR="005C196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Y0MWU0Y2YxLTE3ZDYtNGJjNi1hNTY1LWEyZTBkYzFjZjA0ZSIsIlJhbmdlTGVuZ3RoIjo0LCJSZWZlcmVuY2VJZCI6ImZkZWZhODY3LTEzMzUtNGI1Yy1iYjA5LWE2NzIyMmE0MzVlN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}</w:instrText>
          </w:r>
          <w:r w:rsidR="00D776E6">
            <w:fldChar w:fldCharType="separate"/>
          </w:r>
          <w:r w:rsidR="00186D61">
            <w:t>[40]</w:t>
          </w:r>
          <w:r w:rsidR="00D776E6">
            <w:fldChar w:fldCharType="end"/>
          </w:r>
        </w:sdtContent>
      </w:sdt>
      <w:r w:rsidR="00D776E6">
        <w:t>, схема процесса роста цепи</w:t>
      </w:r>
      <w:r w:rsidR="00693197">
        <w:t xml:space="preserve"> будет</w:t>
      </w:r>
      <w:r w:rsidR="00D776E6">
        <w:t xml:space="preserve"> выгляд</w:t>
      </w:r>
      <w:r w:rsidR="00693197">
        <w:t>еть</w:t>
      </w:r>
      <w:r w:rsidR="00D776E6">
        <w:t xml:space="preserve"> следующим образом (</w:t>
      </w:r>
      <w:r w:rsidR="00D776E6">
        <w:fldChar w:fldCharType="begin"/>
      </w:r>
      <w:r w:rsidR="00D776E6">
        <w:instrText xml:space="preserve"> REF _Ref165683315 \h </w:instrText>
      </w:r>
      <w:r w:rsidR="00D776E6">
        <w:fldChar w:fldCharType="separate"/>
      </w:r>
      <w:r w:rsidR="00905EF6">
        <w:t xml:space="preserve">Схема </w:t>
      </w:r>
      <w:r w:rsidR="00905EF6">
        <w:rPr>
          <w:noProof/>
        </w:rPr>
        <w:t>18</w:t>
      </w:r>
      <w:r w:rsidR="00D776E6">
        <w:fldChar w:fldCharType="end"/>
      </w:r>
      <w:r w:rsidR="00D776E6">
        <w:t>):</w:t>
      </w:r>
    </w:p>
    <w:p w14:paraId="0C291F92" w14:textId="2680CB75" w:rsidR="00D776E6" w:rsidRDefault="00D26A5A" w:rsidP="00F253F6">
      <w:pPr>
        <w:pStyle w:val="a3"/>
        <w:ind w:firstLine="0"/>
        <w:jc w:val="center"/>
      </w:pPr>
      <w:r>
        <w:rPr>
          <w:noProof/>
        </w:rPr>
        <w:drawing>
          <wp:inline distT="0" distB="0" distL="0" distR="0" wp14:anchorId="360A1C66" wp14:editId="52FF1FE3">
            <wp:extent cx="3739662" cy="1095604"/>
            <wp:effectExtent l="0" t="0" r="0" b="9525"/>
            <wp:docPr id="24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3769378" cy="11043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A8C548C" w14:textId="0E3F1728" w:rsidR="00D776E6" w:rsidRDefault="00D776E6" w:rsidP="00635E99">
      <w:pPr>
        <w:pStyle w:val="af2"/>
        <w:jc w:val="center"/>
      </w:pPr>
      <w:bookmarkStart w:id="72" w:name="_Ref165683315"/>
      <w:r>
        <w:t xml:space="preserve">Схема </w:t>
      </w:r>
      <w:r w:rsidR="00C270C6">
        <w:fldChar w:fldCharType="begin"/>
      </w:r>
      <w:r w:rsidR="00C270C6">
        <w:instrText xml:space="preserve"> SEQ Схема \* ARABIC </w:instrText>
      </w:r>
      <w:r w:rsidR="00C270C6">
        <w:fldChar w:fldCharType="separate"/>
      </w:r>
      <w:r w:rsidR="00905EF6">
        <w:rPr>
          <w:noProof/>
        </w:rPr>
        <w:t>18</w:t>
      </w:r>
      <w:r w:rsidR="00C270C6">
        <w:rPr>
          <w:noProof/>
        </w:rPr>
        <w:fldChar w:fldCharType="end"/>
      </w:r>
      <w:bookmarkEnd w:id="72"/>
      <w:r w:rsidR="0070324E">
        <w:rPr>
          <w:noProof/>
        </w:rPr>
        <w:t xml:space="preserve"> – </w:t>
      </w:r>
      <w:r>
        <w:t>Реакции роста цепи</w:t>
      </w:r>
    </w:p>
    <w:p w14:paraId="6021ED27" w14:textId="77777777" w:rsidR="00DC08D5" w:rsidRPr="00DC08D5" w:rsidRDefault="00DC08D5" w:rsidP="00DC08D5">
      <w:pPr>
        <w:rPr>
          <w:lang w:eastAsia="ru-RU"/>
        </w:rPr>
      </w:pPr>
    </w:p>
    <w:p w14:paraId="4A36C8A5" w14:textId="0B2E0C68" w:rsidR="008B1786" w:rsidRDefault="00D776E6" w:rsidP="00095FF8">
      <w:pPr>
        <w:pStyle w:val="a3"/>
      </w:pPr>
      <w:r>
        <w:t>Скорость реакции роста полимерной цепи зависит от реакционной способности мономера и активности растущего полимерного радикала</w:t>
      </w:r>
      <w:r w:rsidR="00A63A7F">
        <w:t>.</w:t>
      </w:r>
      <w:r w:rsidR="00440755">
        <w:t xml:space="preserve"> К</w:t>
      </w:r>
      <w:r w:rsidR="009A096B">
        <w:t xml:space="preserve">онстанты роста для виниловых и диеновых мономеров лежат в пределах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en-US"/>
              </w:rPr>
              <m:t>prop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~ 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- 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F93D74" w:rsidRPr="00F93D74">
        <w:rPr>
          <w:b/>
          <w:bCs/>
        </w:rPr>
        <w:t xml:space="preserve"> </w:t>
      </w:r>
      <w:sdt>
        <w:sdtPr>
          <w:rPr>
            <w:b/>
            <w:bCs/>
          </w:rPr>
          <w:alias w:val="To edit, see citavi.com/edit"/>
          <w:tag w:val="CitaviPlaceholder#73da48c1-ef9f-4ca7-b5c4-6d083a139dbe"/>
          <w:id w:val="1066918025"/>
          <w:placeholder>
            <w:docPart w:val="DefaultPlaceholder_-1854013440"/>
          </w:placeholder>
        </w:sdtPr>
        <w:sdtEndPr>
          <w:rPr>
            <w:b w:val="0"/>
            <w:bCs w:val="0"/>
          </w:rPr>
        </w:sdtEndPr>
        <w:sdtContent>
          <w:r w:rsidR="00F93D74" w:rsidRPr="001E6D54">
            <w:fldChar w:fldCharType="begin"/>
          </w:r>
          <w:r w:rsidR="005C196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MzMTQ0NjdjLTcwNmQtNDc4Yi04ZjhhLWY3ZjM1ZWQyMTBhZSIsIlJhbmdlTGVuZ3RoIjo0LCJSZWZlcmVuY2VJZCI6ImNjOWExOTQ4LWNiMWItNDY5ZS04ZjU3LTBjZDE5ZDg3ZDZk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}</w:instrText>
          </w:r>
          <w:r w:rsidR="00F93D74" w:rsidRPr="001E6D54">
            <w:fldChar w:fldCharType="separate"/>
          </w:r>
          <w:r w:rsidR="00186D61">
            <w:t>[41]</w:t>
          </w:r>
          <w:r w:rsidR="00F93D74" w:rsidRPr="001E6D54">
            <w:fldChar w:fldCharType="end"/>
          </w:r>
        </w:sdtContent>
      </w:sdt>
      <w:r w:rsidR="009A096B" w:rsidRPr="001E6D54">
        <w:t xml:space="preserve">: </w:t>
      </w:r>
      <w:r w:rsidR="00635E99" w:rsidRPr="001E6D54">
        <w:t>для ММА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prop</m:t>
            </m:r>
          </m:sub>
        </m:sSub>
        <m:r>
          <w:rPr>
            <w:rFonts w:ascii="Cambria Math" w:hAnsi="Cambria Math"/>
          </w:rPr>
          <m:t xml:space="preserve"> ~ 700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M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с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 w:rsidR="009A096B" w:rsidRPr="001E6D54">
        <w:t xml:space="preserve"> </w:t>
      </w:r>
      <w:sdt>
        <w:sdtPr>
          <w:alias w:val="To edit, see citavi.com/edit"/>
          <w:tag w:val="CitaviPlaceholder#af9b6776-4c6e-41db-8fc4-19f637646f14"/>
          <w:id w:val="2016869981"/>
          <w:placeholder>
            <w:docPart w:val="51262CB095F34C0C8672E7702CD5B0E3"/>
          </w:placeholder>
        </w:sdtPr>
        <w:sdtEndPr/>
        <w:sdtContent>
          <w:r w:rsidR="009A096B" w:rsidRPr="001E6D54">
            <w:fldChar w:fldCharType="begin"/>
          </w:r>
          <w:r w:rsidR="005C196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Y4ZjgwMmNhLWE1ZDAtNGJmYy04YTExLTQxMGRkYjZmNTkyOSIsIlJhbmdlTGVuZ3RoIjo0LCJSZWZlcmVuY2VJZCI6IjU5YzE0ZTQyLTNlNzMtNDAwNy1iN2QyLTE1NDA0ODMyZDkxZ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}</w:instrText>
          </w:r>
          <w:r w:rsidR="009A096B" w:rsidRPr="001E6D54">
            <w:fldChar w:fldCharType="separate"/>
          </w:r>
          <w:r w:rsidR="00186D61">
            <w:t>[42]</w:t>
          </w:r>
          <w:r w:rsidR="009A096B" w:rsidRPr="001E6D54">
            <w:fldChar w:fldCharType="end"/>
          </w:r>
        </w:sdtContent>
      </w:sdt>
      <w:r w:rsidR="009A096B" w:rsidRPr="001E6D54">
        <w:t xml:space="preserve">; </w:t>
      </w:r>
      <w:r w:rsidR="00635E99" w:rsidRPr="001E6D54">
        <w:t>для винилацетата</w:t>
      </w:r>
      <w:r w:rsidR="00635E99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prop</m:t>
            </m:r>
          </m:sub>
        </m:sSub>
        <m:r>
          <w:rPr>
            <w:rFonts w:ascii="Cambria Math" w:hAnsi="Cambria Math"/>
          </w:rPr>
          <m:t xml:space="preserve"> ~ 2300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M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с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 w:rsidR="009A096B" w:rsidRPr="001E6D54">
        <w:t xml:space="preserve"> </w:t>
      </w:r>
      <w:sdt>
        <w:sdtPr>
          <w:alias w:val="To edit, see citavi.com/edit"/>
          <w:tag w:val="CitaviPlaceholder#05d97f5a-b995-4e56-9a74-fb7c97e184db"/>
          <w:id w:val="887073669"/>
          <w:placeholder>
            <w:docPart w:val="42920E003BCF4E9A80816C41E685FAA9"/>
          </w:placeholder>
        </w:sdtPr>
        <w:sdtEndPr/>
        <w:sdtContent>
          <w:r w:rsidR="009A096B" w:rsidRPr="001E6D54">
            <w:fldChar w:fldCharType="begin"/>
          </w:r>
          <w:r w:rsidR="005C196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Y4ZjgwMmNhLWE1ZDAtNGJmYy04YTExLTQxMGRkYjZmNTkyOSIsIlJhbmdlTGVuZ3RoIjo0LCJSZWZlcmVuY2VJZCI6IjU5YzE0ZTQyLTNlNzMtNDAwNy1iN2QyLTE1NDA0ODMyZDkxZ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}</w:instrText>
          </w:r>
          <w:r w:rsidR="009A096B" w:rsidRPr="001E6D54">
            <w:fldChar w:fldCharType="separate"/>
          </w:r>
          <w:r w:rsidR="00186D61">
            <w:t>[42]</w:t>
          </w:r>
          <w:r w:rsidR="009A096B" w:rsidRPr="001E6D54">
            <w:fldChar w:fldCharType="end"/>
          </w:r>
        </w:sdtContent>
      </w:sdt>
      <w:r w:rsidR="00A63A7F" w:rsidRPr="001E6D54">
        <w:t xml:space="preserve">. </w:t>
      </w:r>
      <w:r w:rsidR="008B1786">
        <w:t xml:space="preserve">Принимая допущение, что скорость полимеризации определяется только строением мономера, можно объединить эти реакции в </w:t>
      </w:r>
      <w:r w:rsidR="00635E99">
        <w:t>одну</w:t>
      </w:r>
      <w:r w:rsidR="00070F4C">
        <w:t xml:space="preserve"> (</w:t>
      </w:r>
      <w:r w:rsidR="00070F4C">
        <w:fldChar w:fldCharType="begin"/>
      </w:r>
      <w:r w:rsidR="00070F4C">
        <w:instrText xml:space="preserve"> REF _Ref167271145 \h </w:instrText>
      </w:r>
      <w:r w:rsidR="00070F4C">
        <w:fldChar w:fldCharType="separate"/>
      </w:r>
      <w:r w:rsidR="00905EF6">
        <w:t xml:space="preserve">Схема </w:t>
      </w:r>
      <w:r w:rsidR="00905EF6">
        <w:rPr>
          <w:noProof/>
        </w:rPr>
        <w:t>19</w:t>
      </w:r>
      <w:r w:rsidR="00070F4C">
        <w:fldChar w:fldCharType="end"/>
      </w:r>
      <w:r w:rsidR="00070F4C">
        <w:t>)</w:t>
      </w:r>
      <w:r w:rsidR="008B1786">
        <w:t>:</w:t>
      </w:r>
    </w:p>
    <w:p w14:paraId="4092F329" w14:textId="77777777" w:rsidR="00070F4C" w:rsidRDefault="00070F4C" w:rsidP="00635E99">
      <w:pPr>
        <w:pStyle w:val="a2"/>
        <w:keepNext/>
        <w:jc w:val="center"/>
      </w:pPr>
      <w:r>
        <w:rPr>
          <w:noProof/>
        </w:rPr>
        <w:drawing>
          <wp:inline distT="0" distB="0" distL="0" distR="0" wp14:anchorId="3D207557" wp14:editId="17DB7AFB">
            <wp:extent cx="3634154" cy="593521"/>
            <wp:effectExtent l="0" t="0" r="4445" b="0"/>
            <wp:docPr id="60" name="Рисунок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3867330" cy="63160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322206B" w14:textId="0FC327D8" w:rsidR="00070F4C" w:rsidRDefault="00070F4C" w:rsidP="00635E99">
      <w:pPr>
        <w:pStyle w:val="af2"/>
        <w:jc w:val="center"/>
      </w:pPr>
      <w:bookmarkStart w:id="73" w:name="_Ref167271145"/>
      <w:r>
        <w:t xml:space="preserve">Схема </w:t>
      </w:r>
      <w:r w:rsidR="00C270C6">
        <w:fldChar w:fldCharType="begin"/>
      </w:r>
      <w:r w:rsidR="00C270C6">
        <w:instrText xml:space="preserve"> SEQ Схема \* ARABIC </w:instrText>
      </w:r>
      <w:r w:rsidR="00C270C6">
        <w:fldChar w:fldCharType="separate"/>
      </w:r>
      <w:r w:rsidR="00905EF6">
        <w:rPr>
          <w:noProof/>
        </w:rPr>
        <w:t>19</w:t>
      </w:r>
      <w:r w:rsidR="00C270C6">
        <w:rPr>
          <w:noProof/>
        </w:rPr>
        <w:fldChar w:fldCharType="end"/>
      </w:r>
      <w:bookmarkEnd w:id="73"/>
      <w:r w:rsidR="0070324E">
        <w:t xml:space="preserve"> – </w:t>
      </w:r>
      <w:r>
        <w:t>Сокращенная реакция роста цепи</w:t>
      </w:r>
    </w:p>
    <w:p w14:paraId="01679B4B" w14:textId="77777777" w:rsidR="00F65861" w:rsidRPr="00F65861" w:rsidRDefault="00F65861" w:rsidP="00F65861">
      <w:pPr>
        <w:rPr>
          <w:lang w:eastAsia="ru-RU"/>
        </w:rPr>
      </w:pPr>
    </w:p>
    <w:p w14:paraId="2AE97427" w14:textId="33E02ED9" w:rsidR="003813E5" w:rsidRDefault="00640613" w:rsidP="00A45120">
      <w:pPr>
        <w:pStyle w:val="42"/>
      </w:pPr>
      <w:bookmarkStart w:id="74" w:name="_Toc167708169"/>
      <w:bookmarkStart w:id="75" w:name="_Toc168115106"/>
      <w:r>
        <w:t>Передача</w:t>
      </w:r>
      <w:r w:rsidR="009B2BB1">
        <w:t xml:space="preserve"> цепи</w:t>
      </w:r>
      <w:bookmarkEnd w:id="74"/>
      <w:bookmarkEnd w:id="75"/>
    </w:p>
    <w:p w14:paraId="3A720BC1" w14:textId="53A8C415" w:rsidR="007F42C4" w:rsidRPr="007F42C4" w:rsidRDefault="007F42C4" w:rsidP="001830AD">
      <w:pPr>
        <w:pStyle w:val="a3"/>
      </w:pPr>
      <w:r>
        <w:t xml:space="preserve">Не все активные полимерные радикалы вступают в реакцию роста, иногда происходит передача радикала на другие молекулы, при этом старая цепь обрывается, но радикал никуда не исчезает и начинает новую цепь. </w:t>
      </w:r>
      <w:r w:rsidR="003C5138">
        <w:t>Для изучаемых систем п</w:t>
      </w:r>
      <w:r>
        <w:t xml:space="preserve">ередача цепи может проходить по </w:t>
      </w:r>
      <w:r w:rsidR="00635E99">
        <w:t>двум</w:t>
      </w:r>
      <w:r>
        <w:t xml:space="preserve"> направлениям: на растворитель и на мономер (</w:t>
      </w:r>
      <w:r>
        <w:fldChar w:fldCharType="begin"/>
      </w:r>
      <w:r>
        <w:instrText xml:space="preserve"> REF _Ref165730018 \h </w:instrText>
      </w:r>
      <w:r>
        <w:fldChar w:fldCharType="separate"/>
      </w:r>
      <w:r w:rsidR="00905EF6">
        <w:t xml:space="preserve">Схема </w:t>
      </w:r>
      <w:r w:rsidR="00905EF6">
        <w:rPr>
          <w:noProof/>
        </w:rPr>
        <w:t>20</w:t>
      </w:r>
      <w:r>
        <w:fldChar w:fldCharType="end"/>
      </w:r>
      <w:r>
        <w:t>):</w:t>
      </w:r>
    </w:p>
    <w:p w14:paraId="6C9D30CA" w14:textId="77777777" w:rsidR="00FC3ECE" w:rsidRDefault="00FC3ECE" w:rsidP="007C63DA">
      <w:pPr>
        <w:pStyle w:val="a3"/>
        <w:ind w:firstLine="0"/>
        <w:jc w:val="center"/>
      </w:pPr>
      <w:r>
        <w:rPr>
          <w:noProof/>
        </w:rPr>
        <w:drawing>
          <wp:inline distT="0" distB="0" distL="0" distR="0" wp14:anchorId="6EEAC22C" wp14:editId="65DE4746">
            <wp:extent cx="4067908" cy="897686"/>
            <wp:effectExtent l="0" t="0" r="0" b="0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2652"/>
                    <a:stretch/>
                  </pic:blipFill>
                  <pic:spPr bwMode="auto">
                    <a:xfrm>
                      <a:off x="0" y="0"/>
                      <a:ext cx="4201544" cy="92717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DB2BBC2" w14:textId="56F56A50" w:rsidR="007C162A" w:rsidRDefault="00FC3ECE" w:rsidP="007C63DA">
      <w:pPr>
        <w:pStyle w:val="af2"/>
        <w:jc w:val="center"/>
      </w:pPr>
      <w:bookmarkStart w:id="76" w:name="_Ref165730018"/>
      <w:r>
        <w:t xml:space="preserve">Схема </w:t>
      </w:r>
      <w:r w:rsidR="00C270C6">
        <w:fldChar w:fldCharType="begin"/>
      </w:r>
      <w:r w:rsidR="00C270C6">
        <w:instrText xml:space="preserve"> SEQ Схема \* ARABIC </w:instrText>
      </w:r>
      <w:r w:rsidR="00C270C6">
        <w:fldChar w:fldCharType="separate"/>
      </w:r>
      <w:r w:rsidR="00905EF6">
        <w:rPr>
          <w:noProof/>
        </w:rPr>
        <w:t>20</w:t>
      </w:r>
      <w:r w:rsidR="00C270C6">
        <w:rPr>
          <w:noProof/>
        </w:rPr>
        <w:fldChar w:fldCharType="end"/>
      </w:r>
      <w:bookmarkEnd w:id="76"/>
      <w:r w:rsidR="007C63DA">
        <w:t xml:space="preserve"> –</w:t>
      </w:r>
      <w:r>
        <w:t xml:space="preserve"> Реакция переноса цепи</w:t>
      </w:r>
    </w:p>
    <w:p w14:paraId="4614DCB7" w14:textId="77777777" w:rsidR="0078466C" w:rsidRPr="0078466C" w:rsidRDefault="0078466C" w:rsidP="0078466C">
      <w:pPr>
        <w:rPr>
          <w:lang w:eastAsia="ru-RU"/>
        </w:rPr>
      </w:pPr>
    </w:p>
    <w:p w14:paraId="1E8E5DD5" w14:textId="6B31002A" w:rsidR="009C67AD" w:rsidRPr="0029372A" w:rsidRDefault="007C162A" w:rsidP="001830AD">
      <w:pPr>
        <w:pStyle w:val="a3"/>
      </w:pPr>
      <w:r w:rsidRPr="007C162A">
        <w:t xml:space="preserve">Передача цепи через мономер возможна, если </w:t>
      </w:r>
      <w:r w:rsidR="007C63DA">
        <w:t xml:space="preserve">его </w:t>
      </w:r>
      <w:r w:rsidRPr="007C162A">
        <w:t xml:space="preserve">молекулы содержат подвижные атомы водорода, галогена или другие атомы, способные к </w:t>
      </w:r>
      <w:r w:rsidRPr="007C162A">
        <w:lastRenderedPageBreak/>
        <w:t xml:space="preserve">взаимодействию с растущими макрорадикалами. </w:t>
      </w:r>
      <w:r>
        <w:t xml:space="preserve">Изучаемые мономеры ОКМ-2, </w:t>
      </w:r>
      <w:r w:rsidR="00701E4C">
        <w:t>ПЭТА</w:t>
      </w:r>
      <w:r>
        <w:t xml:space="preserve">, ДМЭГ не имеют подвижных атомов Н, поэтому скорость передачи на эти мономеры крайне мала, константы передачи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M</m:t>
            </m:r>
          </m:sub>
        </m:sSub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k</m:t>
                </m:r>
              </m:e>
              <m:sub>
                <m:r>
                  <w:rPr>
                    <w:rFonts w:ascii="Cambria Math" w:hAnsi="Cambria Math"/>
                  </w:rPr>
                  <m:t>trans-m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k</m:t>
                </m:r>
              </m:e>
              <m:sub>
                <m:r>
                  <w:rPr>
                    <w:rFonts w:ascii="Cambria Math" w:hAnsi="Cambria Math"/>
                  </w:rPr>
                  <m:t>prop</m:t>
                </m:r>
              </m:sub>
            </m:sSub>
          </m:den>
        </m:f>
      </m:oMath>
      <w:r w:rsidRPr="007C162A">
        <w:t xml:space="preserve"> </w:t>
      </w:r>
      <w:r>
        <w:t xml:space="preserve">имеют значения порядка </w:t>
      </w:r>
      <m:oMath>
        <m:sSup>
          <m:sSupPr>
            <m:ctrlPr>
              <w:rPr>
                <w:rFonts w:ascii="Cambria Math" w:hAnsi="Cambria Math"/>
                <w:bCs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6</m:t>
            </m:r>
          </m:sup>
        </m:sSup>
      </m:oMath>
      <w:r w:rsidRPr="009C67AD">
        <w:rPr>
          <w:bCs/>
          <w:iCs/>
        </w:rPr>
        <w:t xml:space="preserve"> </w:t>
      </w:r>
      <w:sdt>
        <w:sdtPr>
          <w:rPr>
            <w:bCs/>
            <w:iCs/>
          </w:rPr>
          <w:alias w:val="To edit, see citavi.com/edit"/>
          <w:tag w:val="CitaviPlaceholder#3cfc4c61-303b-4066-bd6b-d0a52e98454e"/>
          <w:id w:val="1238372470"/>
          <w:placeholder>
            <w:docPart w:val="DefaultPlaceholder_-1854013440"/>
          </w:placeholder>
        </w:sdtPr>
        <w:sdtEndPr/>
        <w:sdtContent>
          <w:r w:rsidRPr="009C67AD">
            <w:rPr>
              <w:bCs/>
              <w:iCs/>
            </w:rPr>
            <w:fldChar w:fldCharType="begin"/>
          </w:r>
          <w:r w:rsidR="005C1961">
            <w:rPr>
              <w:bCs/>
              <w:iCs/>
            </w:rP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JhNjJiMmExLTdjNGQtNDJkNy05NzE4LTczNmI4ZGYxMWVjOSIsIlJhbmdlTGVuZ3RoIjo0LCJSZWZlcmVuY2VJZCI6ImNjOWExOTQ4LWNiMWItNDY5ZS04ZjU3LTBjZDE5ZDg3ZDZk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}</w:instrText>
          </w:r>
          <w:r w:rsidRPr="009C67AD">
            <w:rPr>
              <w:bCs/>
              <w:iCs/>
            </w:rPr>
            <w:fldChar w:fldCharType="separate"/>
          </w:r>
          <w:r w:rsidR="00186D61">
            <w:rPr>
              <w:bCs/>
              <w:iCs/>
            </w:rPr>
            <w:t>[41]</w:t>
          </w:r>
          <w:r w:rsidRPr="009C67AD">
            <w:rPr>
              <w:bCs/>
              <w:iCs/>
            </w:rPr>
            <w:fldChar w:fldCharType="end"/>
          </w:r>
        </w:sdtContent>
      </w:sdt>
      <w:r w:rsidRPr="009C67AD">
        <w:rPr>
          <w:bCs/>
          <w:iCs/>
        </w:rPr>
        <w:t>:</w:t>
      </w:r>
      <w:r w:rsidR="00EC195D" w:rsidRPr="00EC195D">
        <w:rPr>
          <w:bCs/>
          <w:iCs/>
        </w:rPr>
        <w:t xml:space="preserve"> </w:t>
      </w:r>
      <w:r w:rsidR="00EC195D" w:rsidRPr="009C67AD">
        <w:rPr>
          <w:bCs/>
          <w:iCs/>
        </w:rPr>
        <w:t>для ММА</w:t>
      </w:r>
      <w:r w:rsidR="00EC195D">
        <w:rPr>
          <w:bCs/>
          <w:iCs/>
        </w:rPr>
        <w:t xml:space="preserve"> при </w:t>
      </w:r>
      <w:r w:rsidR="00EC195D">
        <w:t>60</w:t>
      </w:r>
      <w:r w:rsidR="00EC195D" w:rsidRPr="0029372A">
        <w:t xml:space="preserve"> </w:t>
      </w:r>
      <w:r w:rsidR="00EC195D" w:rsidRPr="0029372A">
        <w:rPr>
          <w:rFonts w:cstheme="minorHAnsi"/>
        </w:rPr>
        <w:t>°С</w:t>
      </w:r>
      <w:r w:rsidRPr="009C67AD">
        <w:rPr>
          <w:bCs/>
          <w:iCs/>
        </w:rPr>
        <w:t xml:space="preserve"> </w:t>
      </w:r>
      <m:oMath>
        <m:sSub>
          <m:sSubPr>
            <m:ctrlPr>
              <w:rPr>
                <w:rFonts w:ascii="Cambria Math" w:hAnsi="Cambria Math"/>
                <w:bCs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M</m:t>
            </m:r>
          </m:sub>
        </m:sSub>
        <m:r>
          <w:rPr>
            <w:rFonts w:ascii="Cambria Math" w:hAnsi="Cambria Math"/>
          </w:rPr>
          <m:t xml:space="preserve"> ~ </m:t>
        </m:r>
        <m:sSup>
          <m:sSupPr>
            <m:ctrlPr>
              <w:rPr>
                <w:rFonts w:ascii="Cambria Math" w:hAnsi="Cambria Math"/>
                <w:bCs/>
                <w:i/>
              </w:rPr>
            </m:ctrlPr>
          </m:sSupPr>
          <m:e>
            <m:r>
              <w:rPr>
                <w:rFonts w:ascii="Cambria Math" w:hAnsi="Cambria Math"/>
              </w:rPr>
              <m:t>7*10</m:t>
            </m:r>
          </m:e>
          <m:sup>
            <m:r>
              <w:rPr>
                <w:rFonts w:ascii="Cambria Math" w:hAnsi="Cambria Math"/>
              </w:rPr>
              <m:t>-6</m:t>
            </m:r>
          </m:sup>
        </m:sSup>
        <m:r>
          <w:rPr>
            <w:rFonts w:ascii="Cambria Math" w:hAnsi="Cambria Math"/>
          </w:rPr>
          <m:t xml:space="preserve"> - </m:t>
        </m:r>
        <m:sSup>
          <m:sSupPr>
            <m:ctrlPr>
              <w:rPr>
                <w:rFonts w:ascii="Cambria Math" w:hAnsi="Cambria Math"/>
                <w:bCs/>
                <w:i/>
              </w:rPr>
            </m:ctrlPr>
          </m:sSupPr>
          <m:e>
            <m:r>
              <w:rPr>
                <w:rFonts w:ascii="Cambria Math" w:hAnsi="Cambria Math"/>
              </w:rPr>
              <m:t>18*10</m:t>
            </m:r>
          </m:e>
          <m:sup>
            <m:r>
              <w:rPr>
                <w:rFonts w:ascii="Cambria Math" w:hAnsi="Cambria Math"/>
              </w:rPr>
              <m:t>-6</m:t>
            </m:r>
          </m:sup>
        </m:sSup>
      </m:oMath>
      <w:r w:rsidR="009C67AD">
        <w:rPr>
          <w:bCs/>
        </w:rPr>
        <w:t xml:space="preserve"> </w:t>
      </w:r>
      <w:r w:rsidR="009C67AD" w:rsidRPr="009C67AD">
        <w:rPr>
          <w:bCs/>
          <w:iCs/>
        </w:rPr>
        <w:t xml:space="preserve"> </w:t>
      </w:r>
      <w:sdt>
        <w:sdtPr>
          <w:rPr>
            <w:bCs/>
            <w:iCs/>
          </w:rPr>
          <w:alias w:val="To edit, see citavi.com/edit"/>
          <w:tag w:val="CitaviPlaceholder#db0111fd-85bc-4a85-ad8d-21ad85961c8f"/>
          <w:id w:val="1689559035"/>
          <w:placeholder>
            <w:docPart w:val="DefaultPlaceholder_-1854013440"/>
          </w:placeholder>
        </w:sdtPr>
        <w:sdtEndPr/>
        <w:sdtContent>
          <w:r w:rsidR="009C67AD" w:rsidRPr="009C67AD">
            <w:rPr>
              <w:bCs/>
              <w:iCs/>
            </w:rPr>
            <w:fldChar w:fldCharType="begin"/>
          </w:r>
          <w:r w:rsidR="005C1961">
            <w:rPr>
              <w:bCs/>
              <w:iCs/>
            </w:rP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E0ZDlhYjg1LTZhNDUtNDdlYS1iYmVlLTYyNmU4YTNjNjdmNiIsIlJhbmdlTGVuZ3RoIjo0LCJSZWZlcmVuY2VJZCI6ImNjOWExOTQ4LWNiMWItNDY5ZS04ZjU3LTBjZDE5ZDg3ZDZk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}</w:instrText>
          </w:r>
          <w:r w:rsidR="009C67AD" w:rsidRPr="009C67AD">
            <w:rPr>
              <w:bCs/>
              <w:iCs/>
            </w:rPr>
            <w:fldChar w:fldCharType="separate"/>
          </w:r>
          <w:r w:rsidR="00186D61">
            <w:rPr>
              <w:bCs/>
              <w:iCs/>
            </w:rPr>
            <w:t>[41]</w:t>
          </w:r>
          <w:r w:rsidR="009C67AD" w:rsidRPr="009C67AD">
            <w:rPr>
              <w:bCs/>
              <w:iCs/>
            </w:rPr>
            <w:fldChar w:fldCharType="end"/>
          </w:r>
        </w:sdtContent>
      </w:sdt>
      <w:r w:rsidR="009C67AD" w:rsidRPr="009C67AD">
        <w:rPr>
          <w:bCs/>
          <w:iCs/>
        </w:rPr>
        <w:t xml:space="preserve">, </w:t>
      </w:r>
      <w:r w:rsidR="00EC195D" w:rsidRPr="009C67AD">
        <w:rPr>
          <w:bCs/>
          <w:iCs/>
        </w:rPr>
        <w:t>для винилацетата</w:t>
      </w:r>
      <w:r w:rsidR="00EC195D">
        <w:rPr>
          <w:bCs/>
          <w:iCs/>
        </w:rPr>
        <w:t xml:space="preserve"> при </w:t>
      </w:r>
      <w:r w:rsidR="00EC195D">
        <w:t>60</w:t>
      </w:r>
      <w:r w:rsidR="00EC195D" w:rsidRPr="0029372A">
        <w:t xml:space="preserve"> </w:t>
      </w:r>
      <w:r w:rsidR="00EC195D" w:rsidRPr="0029372A">
        <w:rPr>
          <w:rFonts w:cstheme="minorHAnsi"/>
        </w:rPr>
        <w:t>°С</w:t>
      </w:r>
      <w:r w:rsidR="00EC195D">
        <w:rPr>
          <w:rFonts w:cstheme="minorHAnsi"/>
        </w:rPr>
        <w:t xml:space="preserve"> </w:t>
      </w:r>
      <m:oMath>
        <m:sSub>
          <m:sSubPr>
            <m:ctrlPr>
              <w:rPr>
                <w:rFonts w:ascii="Cambria Math" w:hAnsi="Cambria Math"/>
                <w:bCs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M</m:t>
            </m:r>
          </m:sub>
        </m:sSub>
        <m:r>
          <w:rPr>
            <w:rFonts w:ascii="Cambria Math" w:hAnsi="Cambria Math"/>
          </w:rPr>
          <m:t xml:space="preserve"> ~ </m:t>
        </m:r>
        <m:sSup>
          <m:sSupPr>
            <m:ctrlPr>
              <w:rPr>
                <w:rFonts w:ascii="Cambria Math" w:hAnsi="Cambria Math"/>
                <w:bCs/>
                <w:i/>
              </w:rPr>
            </m:ctrlPr>
          </m:sSupPr>
          <m:e>
            <m:r>
              <w:rPr>
                <w:rFonts w:ascii="Cambria Math" w:hAnsi="Cambria Math"/>
              </w:rPr>
              <m:t>175*10</m:t>
            </m:r>
          </m:e>
          <m:sup>
            <m:r>
              <w:rPr>
                <w:rFonts w:ascii="Cambria Math" w:hAnsi="Cambria Math"/>
              </w:rPr>
              <m:t>-6</m:t>
            </m:r>
          </m:sup>
        </m:sSup>
        <m:r>
          <w:rPr>
            <w:rFonts w:ascii="Cambria Math" w:hAnsi="Cambria Math"/>
          </w:rPr>
          <m:t xml:space="preserve"> - </m:t>
        </m:r>
        <m:sSup>
          <m:sSupPr>
            <m:ctrlPr>
              <w:rPr>
                <w:rFonts w:ascii="Cambria Math" w:hAnsi="Cambria Math"/>
                <w:bCs/>
                <w:i/>
              </w:rPr>
            </m:ctrlPr>
          </m:sSupPr>
          <m:e>
            <m:r>
              <w:rPr>
                <w:rFonts w:ascii="Cambria Math" w:hAnsi="Cambria Math"/>
              </w:rPr>
              <m:t>280*10</m:t>
            </m:r>
          </m:e>
          <m:sup>
            <m:r>
              <w:rPr>
                <w:rFonts w:ascii="Cambria Math" w:hAnsi="Cambria Math"/>
              </w:rPr>
              <m:t>-6</m:t>
            </m:r>
          </m:sup>
        </m:sSup>
      </m:oMath>
      <w:r w:rsidR="009C67AD" w:rsidRPr="009C67AD">
        <w:rPr>
          <w:bCs/>
          <w:iCs/>
        </w:rPr>
        <w:t xml:space="preserve"> </w:t>
      </w:r>
      <w:sdt>
        <w:sdtPr>
          <w:rPr>
            <w:bCs/>
            <w:iCs/>
          </w:rPr>
          <w:alias w:val="To edit, see citavi.com/edit"/>
          <w:tag w:val="CitaviPlaceholder#f847df2e-f1df-4f08-a29e-6e7709da1834"/>
          <w:id w:val="740298493"/>
          <w:placeholder>
            <w:docPart w:val="2ADAC9E08C014AD8803DDB6B610967D9"/>
          </w:placeholder>
        </w:sdtPr>
        <w:sdtEndPr/>
        <w:sdtContent>
          <w:r w:rsidR="009C67AD" w:rsidRPr="009C67AD">
            <w:rPr>
              <w:bCs/>
              <w:iCs/>
            </w:rPr>
            <w:fldChar w:fldCharType="begin"/>
          </w:r>
          <w:r w:rsidR="005C1961">
            <w:rPr>
              <w:bCs/>
              <w:iCs/>
            </w:rP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E0ZDlhYjg1LTZhNDUtNDdlYS1iYmVlLTYyNmU4YTNjNjdmNiIsIlJhbmdlTGVuZ3RoIjo0LCJSZWZlcmVuY2VJZCI6ImNjOWExOTQ4LWNiMWItNDY5ZS04ZjU3LTBjZDE5ZDg3ZDZk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}</w:instrText>
          </w:r>
          <w:r w:rsidR="009C67AD" w:rsidRPr="009C67AD">
            <w:rPr>
              <w:bCs/>
              <w:iCs/>
            </w:rPr>
            <w:fldChar w:fldCharType="separate"/>
          </w:r>
          <w:r w:rsidR="00186D61">
            <w:rPr>
              <w:bCs/>
              <w:iCs/>
            </w:rPr>
            <w:t>[41]</w:t>
          </w:r>
          <w:r w:rsidR="009C67AD" w:rsidRPr="009C67AD">
            <w:rPr>
              <w:bCs/>
              <w:iCs/>
            </w:rPr>
            <w:fldChar w:fldCharType="end"/>
          </w:r>
        </w:sdtContent>
      </w:sdt>
      <w:r w:rsidR="0029372A">
        <w:rPr>
          <w:bCs/>
          <w:iCs/>
        </w:rPr>
        <w:t xml:space="preserve">. </w:t>
      </w:r>
      <w:r w:rsidR="0029372A" w:rsidRPr="0029372A">
        <w:t>В случае винилацетата относительно высокое значение</w:t>
      </w:r>
      <w:r w:rsidR="00AE6560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M</m:t>
            </m:r>
          </m:sub>
        </m:sSub>
      </m:oMath>
      <w:r w:rsidR="0029372A" w:rsidRPr="0029372A">
        <w:t xml:space="preserve"> обусловлено участием в реакции передачи цепи ацетоксильной группы</w:t>
      </w:r>
      <w:r w:rsidR="00AE6560">
        <w:t xml:space="preserve"> </w:t>
      </w:r>
      <w:sdt>
        <w:sdtPr>
          <w:alias w:val="To edit, see citavi.com/edit"/>
          <w:tag w:val="CitaviPlaceholder#b00470ec-a2e7-42e0-9bad-9d11ea48f07b"/>
          <w:id w:val="570388363"/>
          <w:placeholder>
            <w:docPart w:val="DefaultPlaceholder_-1854013440"/>
          </w:placeholder>
        </w:sdtPr>
        <w:sdtEndPr/>
        <w:sdtContent>
          <w:r w:rsidR="00AE6560">
            <w:fldChar w:fldCharType="begin"/>
          </w:r>
          <w:r w:rsidR="005C196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ljNzJkMmMyLTA3OWEtNDFhOC04MmZlLTllYmQ0YzAzNGI3NSIsIlJhbmdlTGVuZ3RoIjo0LCJSZWZlcmVuY2VJZCI6ImNjOWExOTQ4LWNiMWItNDY5ZS04ZjU3LTBjZDE5ZDg3ZDZk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}</w:instrText>
          </w:r>
          <w:r w:rsidR="00AE6560">
            <w:fldChar w:fldCharType="separate"/>
          </w:r>
          <w:r w:rsidR="00186D61">
            <w:t>[41]</w:t>
          </w:r>
          <w:r w:rsidR="00AE6560">
            <w:fldChar w:fldCharType="end"/>
          </w:r>
        </w:sdtContent>
      </w:sdt>
      <w:r w:rsidR="0029372A">
        <w:t xml:space="preserve">. </w:t>
      </w:r>
      <w:r w:rsidR="00EC195D">
        <w:t>Значение к</w:t>
      </w:r>
      <w:r w:rsidR="009C67AD" w:rsidRPr="009C67AD">
        <w:rPr>
          <w:bCs/>
        </w:rPr>
        <w:t>онстанты скорости передачи</w:t>
      </w:r>
      <w:r w:rsidR="00417E1D">
        <w:rPr>
          <w:bCs/>
        </w:rPr>
        <w:t xml:space="preserve"> цепи на мономер</w:t>
      </w:r>
      <w:r w:rsidR="00085FD0">
        <w:rPr>
          <w:bCs/>
        </w:rPr>
        <w:t>,</w:t>
      </w:r>
      <w:r w:rsidR="009C67AD" w:rsidRPr="009C67AD">
        <w:rPr>
          <w:bCs/>
        </w:rPr>
        <w:t xml:space="preserve"> наход</w:t>
      </w:r>
      <w:r w:rsidR="00EC195D">
        <w:rPr>
          <w:bCs/>
        </w:rPr>
        <w:t>и</w:t>
      </w:r>
      <w:r w:rsidR="009C67AD" w:rsidRPr="009C67AD">
        <w:rPr>
          <w:bCs/>
        </w:rPr>
        <w:t xml:space="preserve">тся в пределах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trans-m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~ 4.</m:t>
        </m:r>
        <m:r>
          <m:rPr>
            <m:sty m:val="bi"/>
          </m:rPr>
          <w:rPr>
            <w:rFonts w:ascii="Cambria Math" w:hAnsi="Cambria Math"/>
            <w:lang w:val="en-US"/>
          </w:rPr>
          <m:t>9</m:t>
        </m:r>
        <m:r>
          <m:rPr>
            <m:sty m:val="bi"/>
          </m:rP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*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3</m:t>
            </m:r>
          </m:sup>
        </m:sSup>
        <m:r>
          <m:rPr>
            <m:sty m:val="bi"/>
          </m:rPr>
          <w:rPr>
            <w:rFonts w:ascii="Cambria Math" w:hAnsi="Cambria Math"/>
          </w:rPr>
          <m:t>- 640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*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3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29372A">
        <w:rPr>
          <w:b/>
          <w:bCs/>
        </w:rPr>
        <w:t xml:space="preserve">. </w:t>
      </w:r>
    </w:p>
    <w:p w14:paraId="730B05D2" w14:textId="76037C68" w:rsidR="00A800BF" w:rsidRPr="007C162A" w:rsidRDefault="00085FD0" w:rsidP="001830AD">
      <w:pPr>
        <w:pStyle w:val="a3"/>
      </w:pPr>
      <w:r>
        <w:t>Кроме того</w:t>
      </w:r>
      <w:r w:rsidR="00036564">
        <w:t>,</w:t>
      </w:r>
      <w:r>
        <w:t xml:space="preserve"> передача может осуществляться на растворитель</w:t>
      </w:r>
      <w:r w:rsidR="00036564">
        <w:t>. При этом ч</w:t>
      </w:r>
      <w:r w:rsidRPr="00085FD0">
        <w:t>ем активнее радикал, образуемый мономером, тем больше будет константа передачи цепи через растворитель</w:t>
      </w:r>
      <w:r>
        <w:t xml:space="preserve"> </w:t>
      </w:r>
      <w:sdt>
        <w:sdtPr>
          <w:alias w:val="To edit, see citavi.com/edit"/>
          <w:tag w:val="CitaviPlaceholder#9ce92d4b-ae7f-459e-be3e-368ddba954f8"/>
          <w:id w:val="1632445560"/>
          <w:placeholder>
            <w:docPart w:val="DefaultPlaceholder_-1854013440"/>
          </w:placeholder>
        </w:sdtPr>
        <w:sdtEndPr/>
        <w:sdtContent>
          <w:r>
            <w:fldChar w:fldCharType="begin"/>
          </w:r>
          <w:r w:rsidR="005C196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JhMGMzZTQ5LWNiNmItNDc2OS04ZWE2LWFlZTZiOWI2ZDEzYSIsIlJhbmdlTGVuZ3RoIjo0LCJSZWZlcmVuY2VJZCI6ImNjOWExOTQ4LWNiMWItNDY5ZS04ZjU3LTBjZDE5ZDg3ZDZk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}</w:instrText>
          </w:r>
          <w:r>
            <w:fldChar w:fldCharType="separate"/>
          </w:r>
          <w:r w:rsidR="00186D61">
            <w:t>[41]</w:t>
          </w:r>
          <w:r>
            <w:fldChar w:fldCharType="end"/>
          </w:r>
        </w:sdtContent>
      </w:sdt>
      <w:r w:rsidR="00036564" w:rsidRPr="00036564">
        <w:t>,</w:t>
      </w:r>
      <w:r w:rsidR="00036564">
        <w:t xml:space="preserve"> константа передач</w:t>
      </w:r>
      <w:r w:rsidR="00FB4228">
        <w:t xml:space="preserve">и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  <w:lang w:val="en-US"/>
              </w:rPr>
              <m:t>sol</m:t>
            </m:r>
          </m:sub>
        </m:sSub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k</m:t>
                </m:r>
              </m:e>
              <m:sub>
                <m:r>
                  <w:rPr>
                    <w:rFonts w:ascii="Cambria Math" w:hAnsi="Cambria Math"/>
                  </w:rPr>
                  <m:t>trans-sol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k</m:t>
                </m:r>
              </m:e>
              <m:sub>
                <m:r>
                  <w:rPr>
                    <w:rFonts w:ascii="Cambria Math" w:hAnsi="Cambria Math"/>
                  </w:rPr>
                  <m:t>prop</m:t>
                </m:r>
              </m:sub>
            </m:sSub>
          </m:den>
        </m:f>
      </m:oMath>
      <w:r w:rsidR="00036564">
        <w:t xml:space="preserve"> на бутанол</w:t>
      </w:r>
      <w:r w:rsidR="00FB4228">
        <w:t>-1, а это основной растворитель, рассматриваемый в данной работе, имеет значения</w:t>
      </w:r>
      <w:r w:rsidR="00036564">
        <w:t xml:space="preserve"> </w:t>
      </w:r>
      <m:oMath>
        <m:sSub>
          <m:sSubPr>
            <m:ctrlPr>
              <w:rPr>
                <w:rFonts w:ascii="Cambria Math" w:hAnsi="Cambria Math"/>
                <w:bCs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M</m:t>
            </m:r>
          </m:sub>
        </m:sSub>
        <m:r>
          <w:rPr>
            <w:rFonts w:ascii="Cambria Math" w:hAnsi="Cambria Math"/>
          </w:rPr>
          <m:t xml:space="preserve"> ~ </m:t>
        </m:r>
        <m:sSup>
          <m:sSupPr>
            <m:ctrlPr>
              <w:rPr>
                <w:rFonts w:ascii="Cambria Math" w:hAnsi="Cambria Math"/>
                <w:bCs/>
                <w:i/>
              </w:rPr>
            </m:ctrlPr>
          </m:sSupPr>
          <m:e>
            <m:r>
              <w:rPr>
                <w:rFonts w:ascii="Cambria Math" w:hAnsi="Cambria Math"/>
              </w:rPr>
              <m:t>20*10</m:t>
            </m:r>
          </m:e>
          <m:sup>
            <m:r>
              <w:rPr>
                <w:rFonts w:ascii="Cambria Math" w:hAnsi="Cambria Math"/>
              </w:rPr>
              <m:t>-4</m:t>
            </m:r>
          </m:sup>
        </m:sSup>
        <m:r>
          <w:rPr>
            <w:rFonts w:ascii="Cambria Math" w:hAnsi="Cambria Math"/>
          </w:rPr>
          <m:t xml:space="preserve"> </m:t>
        </m:r>
      </m:oMath>
      <w:r w:rsidR="00FB4228" w:rsidRPr="009C67AD">
        <w:rPr>
          <w:bCs/>
          <w:iCs/>
        </w:rPr>
        <w:t>(</w:t>
      </w:r>
      <w:r w:rsidR="00EC195D" w:rsidRPr="009C67AD">
        <w:rPr>
          <w:bCs/>
          <w:iCs/>
        </w:rPr>
        <w:t>для винилацетата</w:t>
      </w:r>
      <w:r w:rsidR="00EC195D">
        <w:rPr>
          <w:bCs/>
          <w:iCs/>
        </w:rPr>
        <w:t xml:space="preserve"> при </w:t>
      </w:r>
      <w:r w:rsidR="00EC195D">
        <w:t>60</w:t>
      </w:r>
      <w:r w:rsidR="00EC195D" w:rsidRPr="0029372A">
        <w:t xml:space="preserve"> </w:t>
      </w:r>
      <w:r w:rsidR="00EC195D" w:rsidRPr="0029372A">
        <w:rPr>
          <w:rFonts w:cstheme="minorHAnsi"/>
        </w:rPr>
        <w:t>°С</w:t>
      </w:r>
      <w:r w:rsidR="00FB4228" w:rsidRPr="009C67AD">
        <w:rPr>
          <w:bCs/>
          <w:iCs/>
        </w:rPr>
        <w:t xml:space="preserve">) </w:t>
      </w:r>
      <w:sdt>
        <w:sdtPr>
          <w:rPr>
            <w:bCs/>
            <w:iCs/>
          </w:rPr>
          <w:alias w:val="To edit, see citavi.com/edit"/>
          <w:tag w:val="CitaviPlaceholder#0106625b-56d1-43fb-ad6b-59c3c34364c0"/>
          <w:id w:val="-806553023"/>
          <w:placeholder>
            <w:docPart w:val="DF853BACE1C346099E9A5D0A08E69E17"/>
          </w:placeholder>
        </w:sdtPr>
        <w:sdtEndPr/>
        <w:sdtContent>
          <w:r w:rsidR="00FB4228" w:rsidRPr="009C67AD">
            <w:rPr>
              <w:bCs/>
              <w:iCs/>
            </w:rPr>
            <w:fldChar w:fldCharType="begin"/>
          </w:r>
          <w:r w:rsidR="005C1961">
            <w:rPr>
              <w:bCs/>
              <w:iCs/>
            </w:rP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E0ZDlhYjg1LTZhNDUtNDdlYS1iYmVlLTYyNmU4YTNjNjdmNiIsIlJhbmdlTGVuZ3RoIjo0LCJSZWZlcmVuY2VJZCI6ImNjOWExOTQ4LWNiMWItNDY5ZS04ZjU3LTBjZDE5ZDg3ZDZk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}</w:instrText>
          </w:r>
          <w:r w:rsidR="00FB4228" w:rsidRPr="009C67AD">
            <w:rPr>
              <w:bCs/>
              <w:iCs/>
            </w:rPr>
            <w:fldChar w:fldCharType="separate"/>
          </w:r>
          <w:r w:rsidR="00186D61">
            <w:rPr>
              <w:bCs/>
              <w:iCs/>
            </w:rPr>
            <w:t>[41]</w:t>
          </w:r>
          <w:r w:rsidR="00FB4228" w:rsidRPr="009C67AD">
            <w:rPr>
              <w:bCs/>
              <w:iCs/>
            </w:rPr>
            <w:fldChar w:fldCharType="end"/>
          </w:r>
        </w:sdtContent>
      </w:sdt>
      <w:r w:rsidR="00FB4228">
        <w:rPr>
          <w:bCs/>
          <w:iCs/>
        </w:rPr>
        <w:t xml:space="preserve">, очень мала для ММА при </w:t>
      </w:r>
      <w:r w:rsidR="00FB4228">
        <w:t>60</w:t>
      </w:r>
      <w:r w:rsidR="00FB4228" w:rsidRPr="0029372A">
        <w:t xml:space="preserve"> </w:t>
      </w:r>
      <w:r w:rsidR="00FB4228" w:rsidRPr="0029372A">
        <w:rPr>
          <w:rFonts w:cstheme="minorHAnsi"/>
        </w:rPr>
        <w:t>°С</w:t>
      </w:r>
      <w:r w:rsidR="00FB4228">
        <w:rPr>
          <w:rFonts w:cstheme="minorHAnsi"/>
        </w:rPr>
        <w:t xml:space="preserve"> </w:t>
      </w:r>
      <w:sdt>
        <w:sdtPr>
          <w:rPr>
            <w:rFonts w:cstheme="minorHAnsi"/>
          </w:rPr>
          <w:alias w:val="To edit, see citavi.com/edit"/>
          <w:tag w:val="CitaviPlaceholder#7d470f75-e6ea-4706-a96b-0824a1aeb871"/>
          <w:id w:val="1717706717"/>
          <w:placeholder>
            <w:docPart w:val="DefaultPlaceholder_-1854013440"/>
          </w:placeholder>
        </w:sdtPr>
        <w:sdtEndPr/>
        <w:sdtContent>
          <w:r w:rsidR="00FB4228">
            <w:rPr>
              <w:rFonts w:cstheme="minorHAnsi"/>
            </w:rPr>
            <w:fldChar w:fldCharType="begin"/>
          </w:r>
          <w:r w:rsidR="005C1961">
            <w:rPr>
              <w:rFonts w:cstheme="minorHAnsi"/>
            </w:rP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hiZjNlZTcwLTczMDAtNDcwZS05MDdjLWViMGY1NjI5NjVmMyIsIlJhbmdlTGVuZ3RoIjo0LCJSZWZlcmVuY2VJZCI6ImNjOWExOTQ4LWNiMWItNDY5ZS04ZjU3LTBjZDE5ZDg3ZDZk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}</w:instrText>
          </w:r>
          <w:r w:rsidR="00FB4228">
            <w:rPr>
              <w:rFonts w:cstheme="minorHAnsi"/>
            </w:rPr>
            <w:fldChar w:fldCharType="separate"/>
          </w:r>
          <w:r w:rsidR="00186D61">
            <w:rPr>
              <w:rFonts w:cstheme="minorHAnsi"/>
            </w:rPr>
            <w:t>[41]</w:t>
          </w:r>
          <w:r w:rsidR="00FB4228">
            <w:rPr>
              <w:rFonts w:cstheme="minorHAnsi"/>
            </w:rPr>
            <w:fldChar w:fldCharType="end"/>
          </w:r>
        </w:sdtContent>
      </w:sdt>
      <w:r w:rsidR="00FB4228">
        <w:rPr>
          <w:rFonts w:cstheme="minorHAnsi"/>
        </w:rPr>
        <w:t xml:space="preserve">. Таким образом константа скорости передачи цепи на растворитель не превышает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trans-</m:t>
            </m:r>
            <m:r>
              <m:rPr>
                <m:sty m:val="bi"/>
              </m:rPr>
              <w:rPr>
                <w:rFonts w:ascii="Cambria Math" w:hAnsi="Cambria Math"/>
                <w:lang w:val="en-US"/>
              </w:rPr>
              <m:t>sol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&lt; 5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F253F6" w:rsidRPr="00F253F6">
        <w:rPr>
          <w:rFonts w:cstheme="minorHAnsi"/>
        </w:rPr>
        <w:t>.</w:t>
      </w:r>
    </w:p>
    <w:p w14:paraId="1C25BF8B" w14:textId="2172DCAE" w:rsidR="00A800BF" w:rsidRDefault="008B1786" w:rsidP="001830AD">
      <w:pPr>
        <w:pStyle w:val="a3"/>
      </w:pPr>
      <w:r>
        <w:t xml:space="preserve">Учитывая, что </w:t>
      </w:r>
      <w:r w:rsidR="00EC195D">
        <w:t xml:space="preserve">концентрации </w:t>
      </w:r>
      <w:r>
        <w:t xml:space="preserve">бутанола и мономера в системе намного </w:t>
      </w:r>
      <w:r w:rsidR="00EC195D">
        <w:t>выше</w:t>
      </w:r>
      <w:r>
        <w:t xml:space="preserve">, чем </w:t>
      </w:r>
      <w:r w:rsidR="00EC195D">
        <w:t xml:space="preserve">концентрация </w:t>
      </w:r>
      <w:r>
        <w:t>радикалов роста полимерной цепи, данные реакции играют значительную роль при полимеризации.</w:t>
      </w:r>
    </w:p>
    <w:p w14:paraId="59782307" w14:textId="7D116FB0" w:rsidR="001215F9" w:rsidRDefault="00D624F4" w:rsidP="00A45120">
      <w:pPr>
        <w:pStyle w:val="42"/>
      </w:pPr>
      <w:bookmarkStart w:id="77" w:name="_Toc167708170"/>
      <w:bookmarkStart w:id="78" w:name="_Toc168115107"/>
      <w:bookmarkStart w:id="79" w:name="_Toc136296702"/>
      <w:r>
        <w:t>Ингибирование полимеризации</w:t>
      </w:r>
      <w:bookmarkEnd w:id="77"/>
      <w:bookmarkEnd w:id="78"/>
      <w:r w:rsidRPr="006D4713">
        <w:t xml:space="preserve"> </w:t>
      </w:r>
    </w:p>
    <w:p w14:paraId="1BF4B7DF" w14:textId="36CA4CC4" w:rsidR="006B5E8D" w:rsidRDefault="00605182" w:rsidP="00D21335">
      <w:pPr>
        <w:pStyle w:val="a3"/>
      </w:pPr>
      <w:r>
        <w:t>Концентрация радикалов роста может снижаться не только в результате</w:t>
      </w:r>
      <w:r w:rsidR="006B5E8D">
        <w:t xml:space="preserve"> реакции переноса цепи</w:t>
      </w:r>
      <w:r>
        <w:t>, но и из-за</w:t>
      </w:r>
      <w:r w:rsidR="00F644EC">
        <w:t xml:space="preserve"> ингибитор</w:t>
      </w:r>
      <w:r>
        <w:t>ов</w:t>
      </w:r>
      <w:r w:rsidR="00F644EC">
        <w:t>, содержащиеся в системе</w:t>
      </w:r>
      <w:r w:rsidR="00CF17DD">
        <w:t>, например растворенн</w:t>
      </w:r>
      <w:r>
        <w:t>ого</w:t>
      </w:r>
      <w:r w:rsidR="00CF17DD">
        <w:t xml:space="preserve"> кислород</w:t>
      </w:r>
      <w:r>
        <w:t>а</w:t>
      </w:r>
      <w:r w:rsidR="00F644EC">
        <w:t xml:space="preserve">. </w:t>
      </w:r>
      <w:r w:rsidR="00951D9D">
        <w:t xml:space="preserve">В данной работе не рассматривалось </w:t>
      </w:r>
      <w:r w:rsidR="00B149E8">
        <w:t>добавление</w:t>
      </w:r>
      <w:r w:rsidR="00951D9D">
        <w:t xml:space="preserve"> стабилизатора или какого</w:t>
      </w:r>
      <w:r w:rsidR="006D4D58">
        <w:t>-</w:t>
      </w:r>
      <w:r>
        <w:t>либо</w:t>
      </w:r>
      <w:r w:rsidR="00951D9D">
        <w:t xml:space="preserve"> другого ингибитора</w:t>
      </w:r>
      <w:r w:rsidR="00B149E8">
        <w:t xml:space="preserve">. </w:t>
      </w:r>
      <w:r>
        <w:t>М</w:t>
      </w:r>
      <w:r w:rsidR="006B5E8D">
        <w:t xml:space="preserve">еханизм </w:t>
      </w:r>
      <w:r>
        <w:t>ингибирования</w:t>
      </w:r>
      <w:r w:rsidR="00F644EC">
        <w:t xml:space="preserve"> </w:t>
      </w:r>
      <w:r w:rsidR="006B5E8D">
        <w:t>представлен ниже (</w:t>
      </w:r>
      <w:r w:rsidR="006B5E8D">
        <w:fldChar w:fldCharType="begin"/>
      </w:r>
      <w:r w:rsidR="006B5E8D">
        <w:instrText xml:space="preserve"> REF _Ref165752145 \h </w:instrText>
      </w:r>
      <w:r w:rsidR="006B5E8D">
        <w:fldChar w:fldCharType="separate"/>
      </w:r>
      <w:r w:rsidR="00905EF6">
        <w:t xml:space="preserve">Схема </w:t>
      </w:r>
      <w:r w:rsidR="00905EF6">
        <w:rPr>
          <w:noProof/>
        </w:rPr>
        <w:t>21</w:t>
      </w:r>
      <w:r w:rsidR="006B5E8D">
        <w:fldChar w:fldCharType="end"/>
      </w:r>
      <w:r w:rsidR="006B5E8D">
        <w:t>):</w:t>
      </w:r>
    </w:p>
    <w:p w14:paraId="163EA721" w14:textId="77777777" w:rsidR="006B5E8D" w:rsidRDefault="006B5E8D" w:rsidP="008064F8">
      <w:pPr>
        <w:pStyle w:val="a3"/>
        <w:ind w:firstLine="0"/>
        <w:jc w:val="center"/>
      </w:pPr>
      <w:r>
        <w:rPr>
          <w:noProof/>
        </w:rPr>
        <w:lastRenderedPageBreak/>
        <w:drawing>
          <wp:inline distT="0" distB="0" distL="0" distR="0" wp14:anchorId="5F9EA11E" wp14:editId="4836D12A">
            <wp:extent cx="4126523" cy="494329"/>
            <wp:effectExtent l="0" t="0" r="0" b="1270"/>
            <wp:docPr id="26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5"/>
                    <a:srcRect b="7160"/>
                    <a:stretch/>
                  </pic:blipFill>
                  <pic:spPr bwMode="auto">
                    <a:xfrm>
                      <a:off x="0" y="0"/>
                      <a:ext cx="4248023" cy="50888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B5219AD" w14:textId="718A534A" w:rsidR="006B5E8D" w:rsidRDefault="006B5E8D" w:rsidP="008064F8">
      <w:pPr>
        <w:pStyle w:val="af2"/>
        <w:jc w:val="center"/>
      </w:pPr>
      <w:bookmarkStart w:id="80" w:name="_Ref165752145"/>
      <w:r>
        <w:t xml:space="preserve">Схема </w:t>
      </w:r>
      <w:r w:rsidR="00C270C6">
        <w:fldChar w:fldCharType="begin"/>
      </w:r>
      <w:r w:rsidR="00C270C6">
        <w:instrText xml:space="preserve"> SEQ Схема \* ARABIC </w:instrText>
      </w:r>
      <w:r w:rsidR="00C270C6">
        <w:fldChar w:fldCharType="separate"/>
      </w:r>
      <w:r w:rsidR="00905EF6">
        <w:rPr>
          <w:noProof/>
        </w:rPr>
        <w:t>21</w:t>
      </w:r>
      <w:r w:rsidR="00C270C6">
        <w:rPr>
          <w:noProof/>
        </w:rPr>
        <w:fldChar w:fldCharType="end"/>
      </w:r>
      <w:bookmarkEnd w:id="80"/>
      <w:r w:rsidR="008064F8">
        <w:t xml:space="preserve"> –</w:t>
      </w:r>
      <w:r>
        <w:t xml:space="preserve"> Реакция ингибирования</w:t>
      </w:r>
    </w:p>
    <w:p w14:paraId="0424C2E1" w14:textId="77777777" w:rsidR="0078466C" w:rsidRPr="0078466C" w:rsidRDefault="0078466C" w:rsidP="0078466C">
      <w:pPr>
        <w:rPr>
          <w:lang w:eastAsia="ru-RU"/>
        </w:rPr>
      </w:pPr>
    </w:p>
    <w:p w14:paraId="5A734E13" w14:textId="77777777" w:rsidR="00DB7A55" w:rsidRDefault="00DB7A55" w:rsidP="00A45120">
      <w:pPr>
        <w:pStyle w:val="1"/>
        <w:numPr>
          <w:ilvl w:val="0"/>
          <w:numId w:val="29"/>
        </w:numPr>
      </w:pPr>
      <w:r>
        <w:t>Ингибирование кислородом</w:t>
      </w:r>
    </w:p>
    <w:p w14:paraId="04DDA533" w14:textId="028B40A4" w:rsidR="00B149E8" w:rsidRPr="00DB7A55" w:rsidRDefault="00605182" w:rsidP="00C04EB9">
      <w:pPr>
        <w:pStyle w:val="a3"/>
      </w:pPr>
      <w:r>
        <w:t>В условиях</w:t>
      </w:r>
      <w:r w:rsidR="00DB7A55">
        <w:t xml:space="preserve"> полимеризации на воздухе в композиции </w:t>
      </w:r>
      <w:r>
        <w:t>содержится</w:t>
      </w:r>
      <w:r w:rsidR="00DB7A55">
        <w:t xml:space="preserve"> растворенный кислород</w:t>
      </w:r>
      <w:r>
        <w:t>.</w:t>
      </w:r>
      <w:r w:rsidR="00DB7A55">
        <w:t xml:space="preserve"> </w:t>
      </w:r>
      <w:r>
        <w:t>О</w:t>
      </w:r>
      <w:r w:rsidR="004107F4">
        <w:t>н</w:t>
      </w:r>
      <w:r w:rsidR="00DB7A55">
        <w:t xml:space="preserve">, являясь бирадикалом, выступает в качестве сильного ингибитора. Эта реакция приводит к значительному, в сравнении с полимеризацией в инертной среде, </w:t>
      </w:r>
      <w:r w:rsidR="006906C8">
        <w:t>увеличению</w:t>
      </w:r>
      <w:r w:rsidR="00DB7A55">
        <w:t xml:space="preserve"> индукционного периода. </w:t>
      </w:r>
      <w:r>
        <w:t>С</w:t>
      </w:r>
      <w:r w:rsidR="00B149E8">
        <w:t>лед</w:t>
      </w:r>
      <w:r>
        <w:t>овательно</w:t>
      </w:r>
      <w:r w:rsidR="00B149E8">
        <w:t>, что это одна из ключевых реакций ингибирования</w:t>
      </w:r>
      <w:r>
        <w:t>,</w:t>
      </w:r>
      <w:r w:rsidR="00B149E8">
        <w:t xml:space="preserve"> и от нее </w:t>
      </w:r>
      <w:r w:rsidR="00C04EB9">
        <w:t>долж</w:t>
      </w:r>
      <w:r>
        <w:t>е</w:t>
      </w:r>
      <w:r w:rsidR="00C04EB9">
        <w:t>н</w:t>
      </w:r>
      <w:r w:rsidR="00B149E8">
        <w:t xml:space="preserve"> зависеть </w:t>
      </w:r>
      <w:r>
        <w:t>период и</w:t>
      </w:r>
      <w:r w:rsidR="00B149E8">
        <w:t>ндукци</w:t>
      </w:r>
      <w:r>
        <w:t>и</w:t>
      </w:r>
      <w:r w:rsidR="00B149E8">
        <w:t>.</w:t>
      </w:r>
    </w:p>
    <w:p w14:paraId="0D27848F" w14:textId="0F98BF0F" w:rsidR="00D624F4" w:rsidRPr="00BE00AC" w:rsidRDefault="001215F9" w:rsidP="00A45120">
      <w:pPr>
        <w:pStyle w:val="1"/>
        <w:numPr>
          <w:ilvl w:val="0"/>
          <w:numId w:val="29"/>
        </w:numPr>
      </w:pPr>
      <w:r>
        <w:t xml:space="preserve">Ингибирование </w:t>
      </w:r>
      <w:r w:rsidR="00D624F4">
        <w:t>хинонами</w:t>
      </w:r>
      <w:bookmarkEnd w:id="79"/>
    </w:p>
    <w:p w14:paraId="07A59B7C" w14:textId="32823587" w:rsidR="00072C8E" w:rsidRPr="00404BF1" w:rsidRDefault="00C505C4" w:rsidP="00404BF1">
      <w:pPr>
        <w:pStyle w:val="a3"/>
        <w:rPr>
          <w:b/>
          <w:bCs/>
        </w:rPr>
      </w:pPr>
      <w:r>
        <w:t>Р</w:t>
      </w:r>
      <w:r w:rsidR="00D624F4">
        <w:t>еакци</w:t>
      </w:r>
      <w:r>
        <w:t>я полимеризации может</w:t>
      </w:r>
      <w:r w:rsidR="00B149E8">
        <w:t xml:space="preserve"> </w:t>
      </w:r>
      <w:r w:rsidR="00D624F4">
        <w:t>ингибирова</w:t>
      </w:r>
      <w:r>
        <w:t>ться</w:t>
      </w:r>
      <w:r w:rsidR="00D624F4">
        <w:t xml:space="preserve"> хинонами. </w:t>
      </w:r>
      <w:r>
        <w:t>П</w:t>
      </w:r>
      <w:r w:rsidR="00D624F4" w:rsidRPr="002C1A9E">
        <w:t>ри облучении растворов хинонов и Н-донорных соединений в мономере</w:t>
      </w:r>
      <w:r w:rsidR="00D624F4">
        <w:t xml:space="preserve"> </w:t>
      </w:r>
      <w:r w:rsidR="00D624F4" w:rsidRPr="002C1A9E">
        <w:t xml:space="preserve">возникают </w:t>
      </w:r>
      <w:r>
        <w:t xml:space="preserve">не только </w:t>
      </w:r>
      <w:r w:rsidR="00D624F4" w:rsidRPr="002C1A9E">
        <w:t xml:space="preserve">алкильные радикалы, которые </w:t>
      </w:r>
      <w:r w:rsidR="00D624F4">
        <w:t xml:space="preserve">способны инициировать радикальную </w:t>
      </w:r>
      <w:r w:rsidR="00D624F4" w:rsidRPr="002C1A9E">
        <w:t>полимеризацию</w:t>
      </w:r>
      <w:r>
        <w:t>,</w:t>
      </w:r>
      <w:r w:rsidR="00D624F4" w:rsidRPr="002C1A9E">
        <w:t xml:space="preserve"> </w:t>
      </w:r>
      <w:r>
        <w:t xml:space="preserve">но </w:t>
      </w:r>
      <w:r w:rsidR="00D624F4" w:rsidRPr="002C1A9E">
        <w:t>и оксифеноксильные радикалы</w:t>
      </w:r>
      <w:r w:rsidR="00D624F4">
        <w:t>, которые могут</w:t>
      </w:r>
      <w:r w:rsidR="00D624F4" w:rsidRPr="002C1A9E">
        <w:t xml:space="preserve"> </w:t>
      </w:r>
      <w:r w:rsidR="00D624F4">
        <w:t>ее ингибировать</w:t>
      </w:r>
      <w:r w:rsidR="00D624F4" w:rsidRPr="002C1A9E">
        <w:t>.</w:t>
      </w:r>
      <w:r w:rsidR="00D624F4" w:rsidRPr="00512CF7">
        <w:t xml:space="preserve"> </w:t>
      </w:r>
      <w:r w:rsidR="00D624F4">
        <w:t xml:space="preserve">В </w:t>
      </w:r>
      <w:r>
        <w:t>работе</w:t>
      </w:r>
      <w:r w:rsidR="00D624F4">
        <w:t xml:space="preserve"> </w:t>
      </w:r>
      <w:sdt>
        <w:sdtPr>
          <w:alias w:val="To edit, see citavi.com/edit"/>
          <w:tag w:val="CitaviPlaceholder#511bc5c4-52c8-4d86-847d-e4f8787a274e"/>
          <w:id w:val="-840395739"/>
          <w:placeholder>
            <w:docPart w:val="B2B5972A014D4DBDA6F6FFACA137D94C"/>
          </w:placeholder>
        </w:sdtPr>
        <w:sdtEndPr/>
        <w:sdtContent>
          <w:r w:rsidR="00D624F4">
            <w:fldChar w:fldCharType="begin"/>
          </w:r>
          <w:r w:rsidR="005C196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YyMzc5NTQzLWRhZDEtNGE2ZC1hMTBmLWRmMDZjMDM0OTYxZCIsIlJhbmdlTGVuZ3RoIjo0LCJSZWZlcmVuY2VJZCI6ImFhZGNhZWQ3LTQ0YWQtNDJlMi05OTM1LTA0ZmNmZjlhOWY3Y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}</w:instrText>
          </w:r>
          <w:r w:rsidR="00D624F4">
            <w:fldChar w:fldCharType="separate"/>
          </w:r>
          <w:r w:rsidR="00186D61">
            <w:t>[43]</w:t>
          </w:r>
          <w:r w:rsidR="00D624F4">
            <w:fldChar w:fldCharType="end"/>
          </w:r>
        </w:sdtContent>
      </w:sdt>
      <w:r w:rsidR="00D624F4">
        <w:t xml:space="preserve"> рассмотрены процессы ингибирования радикальной реакции хинонами и проведены расчеты для уточнения резонансных структур</w:t>
      </w:r>
      <w:r>
        <w:t xml:space="preserve"> </w:t>
      </w:r>
      <w:r w:rsidR="00D624F4">
        <w:t>радикалов</w:t>
      </w:r>
      <w:r>
        <w:t>, получающихся в ходе реакции</w:t>
      </w:r>
      <w:r w:rsidR="00D624F4">
        <w:t xml:space="preserve">. </w:t>
      </w:r>
      <w:r w:rsidR="00D624F4" w:rsidRPr="001764D1">
        <w:t>Для квантово-химических расчетов</w:t>
      </w:r>
      <w:r w:rsidR="00D624F4">
        <w:t xml:space="preserve"> авторы </w:t>
      </w:r>
      <w:r w:rsidR="00D624F4" w:rsidRPr="001764D1">
        <w:t>использовали программу Gaussian 98.</w:t>
      </w:r>
      <w:r w:rsidR="00D624F4" w:rsidRPr="00863D0D">
        <w:t xml:space="preserve"> Расчеты</w:t>
      </w:r>
      <w:r w:rsidR="00D624F4" w:rsidRPr="002F7900">
        <w:t xml:space="preserve"> выполняли </w:t>
      </w:r>
      <w:r w:rsidR="00D624F4" w:rsidRPr="00725F81">
        <w:t>в соответствии с теорией</w:t>
      </w:r>
      <w:r w:rsidR="00D624F4">
        <w:t xml:space="preserve"> </w:t>
      </w:r>
      <w:r w:rsidR="00D624F4" w:rsidRPr="002F7900">
        <w:t>функционала плотности</w:t>
      </w:r>
      <w:r w:rsidR="00D624F4">
        <w:t>. Исследование было проведено</w:t>
      </w:r>
      <w:r w:rsidR="00D624F4" w:rsidRPr="006F35F2">
        <w:t xml:space="preserve"> для бензохинона-1,2 и его ди-</w:t>
      </w:r>
      <w:r w:rsidR="00D624F4">
        <w:t>т</w:t>
      </w:r>
      <w:r w:rsidR="00D624F4" w:rsidRPr="006F35F2">
        <w:t>pe</w:t>
      </w:r>
      <w:r w:rsidR="00D624F4">
        <w:t>т</w:t>
      </w:r>
      <w:r w:rsidR="00D624F4" w:rsidRPr="006F35F2">
        <w:t>-бутильных производных</w:t>
      </w:r>
      <w:r w:rsidR="0070324E">
        <w:t xml:space="preserve"> – </w:t>
      </w:r>
      <w:r w:rsidR="00D624F4" w:rsidRPr="006F35F2">
        <w:t>3</w:t>
      </w:r>
      <w:r w:rsidR="009240B3">
        <w:t>,</w:t>
      </w:r>
      <w:r w:rsidR="00D624F4" w:rsidRPr="006F35F2">
        <w:t>5</w:t>
      </w:r>
      <w:r w:rsidR="009240B3">
        <w:t>-ди-трет-бутил-хинон</w:t>
      </w:r>
      <w:r w:rsidR="00404BF1">
        <w:t xml:space="preserve"> (35</w:t>
      </w:r>
      <w:r w:rsidR="00404BF1">
        <w:rPr>
          <w:lang w:val="en-US"/>
        </w:rPr>
        <w:t>Q</w:t>
      </w:r>
      <w:r w:rsidR="00404BF1">
        <w:t>)</w:t>
      </w:r>
      <w:r w:rsidR="00D624F4" w:rsidRPr="006F35F2">
        <w:t xml:space="preserve"> и </w:t>
      </w:r>
      <w:r w:rsidR="009240B3" w:rsidRPr="006F35F2">
        <w:t>3</w:t>
      </w:r>
      <w:r w:rsidR="009240B3">
        <w:t>,6-ди-трет-бутил-хинон</w:t>
      </w:r>
      <w:r w:rsidR="00404BF1" w:rsidRPr="00404BF1">
        <w:t xml:space="preserve"> (36</w:t>
      </w:r>
      <w:r w:rsidR="00404BF1">
        <w:rPr>
          <w:lang w:val="en-US"/>
        </w:rPr>
        <w:t>Q</w:t>
      </w:r>
      <w:r w:rsidR="00404BF1" w:rsidRPr="00404BF1">
        <w:t>)</w:t>
      </w:r>
      <w:r w:rsidR="0017302D">
        <w:t xml:space="preserve">. </w:t>
      </w:r>
      <w:r w:rsidR="00D624F4">
        <w:t xml:space="preserve">В результате кинетического анализа схемы были найдены константы ингибирования реакции полимеризации хинонами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en-US"/>
              </w:rPr>
              <m:t>inh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~ 0.3*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p>
        </m:sSup>
        <m:r>
          <m:rPr>
            <m:sty m:val="bi"/>
          </m:rPr>
          <w:rPr>
            <w:rFonts w:ascii="Cambria Math" w:hAnsi="Cambria Math"/>
          </w:rPr>
          <m:t>- 6.3*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404BF1">
        <w:t>.</w:t>
      </w:r>
    </w:p>
    <w:p w14:paraId="7937839F" w14:textId="4E942408" w:rsidR="00D624F4" w:rsidRPr="006A74F0" w:rsidRDefault="00D624F4" w:rsidP="00A60AEA">
      <w:pPr>
        <w:pStyle w:val="a3"/>
      </w:pPr>
      <w:r w:rsidRPr="00725F81">
        <w:lastRenderedPageBreak/>
        <w:t xml:space="preserve">При </w:t>
      </w:r>
      <w:r>
        <w:t>взаимодействии</w:t>
      </w:r>
      <w:r w:rsidRPr="00725F81">
        <w:t xml:space="preserve"> радикала с хиноном по атому</w:t>
      </w:r>
      <w:r>
        <w:t xml:space="preserve"> </w:t>
      </w:r>
      <w:r w:rsidRPr="00725F81">
        <w:t>кислорода</w:t>
      </w:r>
      <w:r w:rsidRPr="00433407">
        <w:t xml:space="preserve"> главную</w:t>
      </w:r>
      <w:r w:rsidRPr="00725F81">
        <w:t xml:space="preserve"> роль играют электронные факторы, связанные с устойчивостью образующегося в</w:t>
      </w:r>
      <w:r>
        <w:t xml:space="preserve"> ходе</w:t>
      </w:r>
      <w:r w:rsidRPr="00725F81">
        <w:t xml:space="preserve"> реакции радикала</w:t>
      </w:r>
      <w:r w:rsidR="0070324E">
        <w:t xml:space="preserve"> – </w:t>
      </w:r>
      <w:r>
        <w:t xml:space="preserve">энергия реакции увеличивается при переходе от бензохинона-1,4 к хинону 35Q </w:t>
      </w:r>
      <w:r w:rsidRPr="0020113E">
        <w:t>(</w:t>
      </w:r>
      <w:r>
        <w:fldChar w:fldCharType="begin"/>
      </w:r>
      <w:r>
        <w:instrText xml:space="preserve"> REF _Ref135047443 \h </w:instrText>
      </w:r>
      <w:r>
        <w:fldChar w:fldCharType="separate"/>
      </w:r>
      <w:r w:rsidR="00905EF6">
        <w:t xml:space="preserve">Таблица </w:t>
      </w:r>
      <w:r w:rsidR="00905EF6">
        <w:rPr>
          <w:noProof/>
        </w:rPr>
        <w:t>2</w:t>
      </w:r>
      <w:r>
        <w:fldChar w:fldCharType="end"/>
      </w:r>
      <w:r>
        <w:t xml:space="preserve">). </w:t>
      </w:r>
    </w:p>
    <w:p w14:paraId="6ACD022B" w14:textId="4ECE5D5C" w:rsidR="00D624F4" w:rsidRPr="00433407" w:rsidRDefault="00D624F4" w:rsidP="001771C7">
      <w:pPr>
        <w:pStyle w:val="af2"/>
        <w:rPr>
          <w:noProof/>
          <w:color w:val="000000" w:themeColor="text1"/>
        </w:rPr>
      </w:pPr>
      <w:bookmarkStart w:id="81" w:name="_Ref135047443"/>
      <w:r>
        <w:t xml:space="preserve">Таблица </w:t>
      </w:r>
      <w:r w:rsidR="00C270C6">
        <w:fldChar w:fldCharType="begin"/>
      </w:r>
      <w:r w:rsidR="00C270C6">
        <w:instrText xml:space="preserve"> SEQ Таблица \* ARABIC </w:instrText>
      </w:r>
      <w:r w:rsidR="00C270C6">
        <w:fldChar w:fldCharType="separate"/>
      </w:r>
      <w:r w:rsidR="00905EF6">
        <w:rPr>
          <w:noProof/>
        </w:rPr>
        <w:t>2</w:t>
      </w:r>
      <w:r w:rsidR="00C270C6">
        <w:rPr>
          <w:noProof/>
        </w:rPr>
        <w:fldChar w:fldCharType="end"/>
      </w:r>
      <w:bookmarkEnd w:id="81"/>
      <w:r w:rsidR="0070324E">
        <w:rPr>
          <w:noProof/>
        </w:rPr>
        <w:t xml:space="preserve"> – </w:t>
      </w:r>
      <w:r w:rsidRPr="009143C3">
        <w:t>Изменение</w:t>
      </w:r>
      <w:r w:rsidRPr="00907A00">
        <w:t xml:space="preserve"> энергии при взаимодействии хинонов с радикалом </w:t>
      </w:r>
      <m:oMath>
        <m:r>
          <m:rPr>
            <m:sty m:val="p"/>
          </m:rPr>
          <w:rPr>
            <w:rFonts w:ascii="Cambria Math" w:hAnsi="Cambria Math"/>
          </w:rPr>
          <m:t>С</m:t>
        </m:r>
        <m:sSub>
          <m:sSubPr>
            <m:ctrlPr>
              <w:rPr>
                <w:rFonts w:ascii="Cambria Math" w:hAnsi="Cambria Math"/>
                <w:color w:val="000000" w:themeColor="text1"/>
                <w:szCs w:val="22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Н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  <m:sSup>
          <m:sSupPr>
            <m:ctrlPr>
              <w:rPr>
                <w:rFonts w:ascii="Cambria Math" w:hAnsi="Cambria Math"/>
                <w:color w:val="000000" w:themeColor="text1"/>
                <w:szCs w:val="22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*</m:t>
            </m:r>
          </m:sup>
        </m:sSup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С</m:t>
            </m:r>
            <m:sSub>
              <m:sSubPr>
                <m:ctrlPr>
                  <w:rPr>
                    <w:rFonts w:ascii="Cambria Math" w:hAnsi="Cambria Math"/>
                    <w:color w:val="000000" w:themeColor="text1"/>
                    <w:szCs w:val="22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Н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sub>
            </m:sSub>
          </m:e>
        </m:d>
        <m:r>
          <m:rPr>
            <m:sty m:val="p"/>
          </m:rPr>
          <w:rPr>
            <w:rFonts w:ascii="Cambria Math" w:hAnsi="Cambria Math"/>
          </w:rPr>
          <m:t>СООС</m:t>
        </m:r>
        <m:sSub>
          <m:sSubPr>
            <m:ctrlPr>
              <w:rPr>
                <w:rFonts w:ascii="Cambria Math" w:hAnsi="Cambria Math"/>
                <w:color w:val="000000" w:themeColor="text1"/>
                <w:szCs w:val="22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Н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</m:oMath>
      <w:r w:rsidRPr="00907A00">
        <w:t xml:space="preserve"> (метод расчета B3P86/6-31G(d))</w:t>
      </w:r>
    </w:p>
    <w:tbl>
      <w:tblPr>
        <w:tblW w:w="8921" w:type="dxa"/>
        <w:tblLook w:val="04A0" w:firstRow="1" w:lastRow="0" w:firstColumn="1" w:lastColumn="0" w:noHBand="0" w:noVBand="1"/>
      </w:tblPr>
      <w:tblGrid>
        <w:gridCol w:w="2825"/>
        <w:gridCol w:w="3261"/>
        <w:gridCol w:w="2835"/>
      </w:tblGrid>
      <w:tr w:rsidR="00072C8E" w:rsidRPr="00072C8E" w14:paraId="50623761" w14:textId="77777777" w:rsidTr="00F65861">
        <w:trPr>
          <w:trHeight w:val="600"/>
        </w:trPr>
        <w:tc>
          <w:tcPr>
            <w:tcW w:w="2825" w:type="dxa"/>
            <w:vMerge w:val="restart"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E3E82F9" w14:textId="77777777" w:rsidR="00072C8E" w:rsidRPr="00F65861" w:rsidRDefault="00072C8E" w:rsidP="00072C8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  <w:lang w:eastAsia="ru-RU"/>
              </w:rPr>
            </w:pPr>
            <w:r w:rsidRPr="00F65861"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  <w:lang w:eastAsia="ru-RU"/>
              </w:rPr>
              <w:t>Хинон</w:t>
            </w:r>
          </w:p>
        </w:tc>
        <w:tc>
          <w:tcPr>
            <w:tcW w:w="6096" w:type="dxa"/>
            <w:gridSpan w:val="2"/>
            <w:tcBorders>
              <w:top w:val="single" w:sz="8" w:space="0" w:color="auto"/>
              <w:left w:val="nil"/>
              <w:bottom w:val="nil"/>
              <w:right w:val="single" w:sz="8" w:space="0" w:color="000000"/>
            </w:tcBorders>
            <w:shd w:val="clear" w:color="auto" w:fill="auto"/>
            <w:vAlign w:val="bottom"/>
            <w:hideMark/>
          </w:tcPr>
          <w:p w14:paraId="5F335C21" w14:textId="3E6B0F74" w:rsidR="00072C8E" w:rsidRPr="00F65861" w:rsidRDefault="00072C8E" w:rsidP="00072C8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  <w:lang w:eastAsia="ru-RU"/>
              </w:rPr>
            </w:pPr>
            <w:r w:rsidRPr="00F65861"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  <w:lang w:eastAsia="ru-RU"/>
              </w:rPr>
              <w:t>Значения Е (кДж</w:t>
            </w:r>
            <w:r w:rsidR="00667D7C" w:rsidRPr="0091769A"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  <w:lang w:eastAsia="ru-RU"/>
              </w:rPr>
              <w:t>/</w:t>
            </w:r>
            <w:r w:rsidRPr="00F65861"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  <w:lang w:eastAsia="ru-RU"/>
              </w:rPr>
              <w:t>моль) при направлении атаки</w:t>
            </w:r>
          </w:p>
        </w:tc>
      </w:tr>
      <w:tr w:rsidR="00072C8E" w:rsidRPr="00072C8E" w14:paraId="61B5228F" w14:textId="77777777" w:rsidTr="00F65861">
        <w:trPr>
          <w:trHeight w:val="516"/>
        </w:trPr>
        <w:tc>
          <w:tcPr>
            <w:tcW w:w="2825" w:type="dxa"/>
            <w:vMerge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62F35276" w14:textId="77777777" w:rsidR="00072C8E" w:rsidRPr="00F65861" w:rsidRDefault="00072C8E" w:rsidP="00072C8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3261" w:type="dxa"/>
            <w:tcBorders>
              <w:top w:val="single" w:sz="8" w:space="0" w:color="auto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2BAF6AFC" w14:textId="77777777" w:rsidR="00072C8E" w:rsidRPr="00F65861" w:rsidRDefault="00072C8E" w:rsidP="00F6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F6586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О</w:t>
            </w:r>
          </w:p>
        </w:tc>
        <w:tc>
          <w:tcPr>
            <w:tcW w:w="2835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3A81187" w14:textId="77777777" w:rsidR="00072C8E" w:rsidRPr="00F65861" w:rsidRDefault="00072C8E" w:rsidP="00F6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F6586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С</w:t>
            </w:r>
          </w:p>
        </w:tc>
      </w:tr>
      <w:tr w:rsidR="00072C8E" w:rsidRPr="00072C8E" w14:paraId="5D743DD6" w14:textId="77777777" w:rsidTr="00F65861">
        <w:trPr>
          <w:trHeight w:val="360"/>
        </w:trPr>
        <w:tc>
          <w:tcPr>
            <w:tcW w:w="2825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7CFBC2D4" w14:textId="77777777" w:rsidR="00072C8E" w:rsidRPr="00F65861" w:rsidRDefault="00072C8E" w:rsidP="00072C8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F6586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35Q</w:t>
            </w:r>
          </w:p>
        </w:tc>
        <w:tc>
          <w:tcPr>
            <w:tcW w:w="32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16E3B05" w14:textId="77777777" w:rsidR="00072C8E" w:rsidRPr="00F65861" w:rsidRDefault="00072C8E" w:rsidP="00F6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F6586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-124</w:t>
            </w:r>
          </w:p>
        </w:tc>
        <w:tc>
          <w:tcPr>
            <w:tcW w:w="2835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5CDB2055" w14:textId="77777777" w:rsidR="00072C8E" w:rsidRPr="00F65861" w:rsidRDefault="00072C8E" w:rsidP="00F6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F6586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-15</w:t>
            </w:r>
          </w:p>
        </w:tc>
      </w:tr>
      <w:tr w:rsidR="00072C8E" w:rsidRPr="00072C8E" w14:paraId="16E8EEF9" w14:textId="77777777" w:rsidTr="00F65861">
        <w:trPr>
          <w:trHeight w:val="372"/>
        </w:trPr>
        <w:tc>
          <w:tcPr>
            <w:tcW w:w="2825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4F75163B" w14:textId="77777777" w:rsidR="00072C8E" w:rsidRPr="00F65861" w:rsidRDefault="00072C8E" w:rsidP="00072C8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F6586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36Q</w:t>
            </w:r>
          </w:p>
        </w:tc>
        <w:tc>
          <w:tcPr>
            <w:tcW w:w="32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9E2A6F4" w14:textId="77777777" w:rsidR="00072C8E" w:rsidRPr="00F65861" w:rsidRDefault="00072C8E" w:rsidP="00F6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F6586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-104</w:t>
            </w:r>
          </w:p>
        </w:tc>
        <w:tc>
          <w:tcPr>
            <w:tcW w:w="2835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672BD074" w14:textId="77777777" w:rsidR="00072C8E" w:rsidRPr="00F65861" w:rsidRDefault="00072C8E" w:rsidP="00F6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F6586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-42</w:t>
            </w:r>
          </w:p>
        </w:tc>
      </w:tr>
      <w:tr w:rsidR="00072C8E" w:rsidRPr="00072C8E" w14:paraId="1ABDC08E" w14:textId="77777777" w:rsidTr="00F65861">
        <w:trPr>
          <w:trHeight w:val="372"/>
        </w:trPr>
        <w:tc>
          <w:tcPr>
            <w:tcW w:w="2825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01249177" w14:textId="77777777" w:rsidR="00072C8E" w:rsidRPr="00F65861" w:rsidRDefault="00072C8E" w:rsidP="00072C8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F6586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Бензохинон-1,2</w:t>
            </w:r>
          </w:p>
        </w:tc>
        <w:tc>
          <w:tcPr>
            <w:tcW w:w="3261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72ED2EE3" w14:textId="77777777" w:rsidR="00072C8E" w:rsidRPr="00F65861" w:rsidRDefault="00072C8E" w:rsidP="00F6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F6586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-131</w:t>
            </w:r>
          </w:p>
        </w:tc>
        <w:tc>
          <w:tcPr>
            <w:tcW w:w="283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102C9E33" w14:textId="77777777" w:rsidR="00072C8E" w:rsidRPr="00F65861" w:rsidRDefault="00072C8E" w:rsidP="00F6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F6586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-71</w:t>
            </w:r>
          </w:p>
        </w:tc>
      </w:tr>
    </w:tbl>
    <w:p w14:paraId="069D7F16" w14:textId="77777777" w:rsidR="00072C8E" w:rsidRDefault="00072C8E" w:rsidP="001830AD">
      <w:pPr>
        <w:pStyle w:val="a2"/>
      </w:pPr>
    </w:p>
    <w:p w14:paraId="04B2CF2A" w14:textId="32FA9A59" w:rsidR="00D624F4" w:rsidRDefault="00A60AEA" w:rsidP="00A60AEA">
      <w:pPr>
        <w:pStyle w:val="a3"/>
      </w:pPr>
      <w:r>
        <w:t>В</w:t>
      </w:r>
      <w:r w:rsidR="00D624F4" w:rsidRPr="00255FBF">
        <w:t xml:space="preserve"> случае бензохинона-1,4 и бензохинона-1,2 различия в энергетике реакций присоединения радикала по атомам кислорода и углерода менее существенны, чем в случае 36Q и особенно 35Q. Данный факт, связан с влиянием объемных </w:t>
      </w:r>
      <w:r w:rsidR="00D624F4">
        <w:t>трет</w:t>
      </w:r>
      <w:r w:rsidR="00D624F4" w:rsidRPr="00255FBF">
        <w:t xml:space="preserve">-бутильных групп, </w:t>
      </w:r>
      <w:r w:rsidR="00D624F4">
        <w:t>которые препятствуют</w:t>
      </w:r>
      <w:r w:rsidR="00D624F4" w:rsidRPr="00255FBF">
        <w:t xml:space="preserve"> атак</w:t>
      </w:r>
      <w:r w:rsidR="00D624F4">
        <w:t>е</w:t>
      </w:r>
      <w:r w:rsidR="00D624F4" w:rsidRPr="009C105D">
        <w:t xml:space="preserve"> </w:t>
      </w:r>
      <w:r w:rsidR="00D624F4" w:rsidRPr="00255FBF">
        <w:t>растущ</w:t>
      </w:r>
      <w:r w:rsidR="00D624F4">
        <w:t>его</w:t>
      </w:r>
      <w:r w:rsidR="00D624F4" w:rsidRPr="00255FBF">
        <w:t xml:space="preserve"> макрорадикал</w:t>
      </w:r>
      <w:r w:rsidR="00D624F4">
        <w:t>а на</w:t>
      </w:r>
      <w:r w:rsidR="00D624F4" w:rsidRPr="00255FBF">
        <w:t xml:space="preserve"> атом углерода хинона.</w:t>
      </w:r>
      <w:r w:rsidR="00D624F4">
        <w:t xml:space="preserve"> </w:t>
      </w:r>
      <w:r w:rsidR="00D624F4" w:rsidRPr="00255FBF">
        <w:t xml:space="preserve">Квантово-химические расчеты подтверждают, что </w:t>
      </w:r>
      <w:r w:rsidR="00D624F4">
        <w:t>электронная</w:t>
      </w:r>
      <w:r w:rsidR="00D624F4" w:rsidRPr="00255FBF">
        <w:t xml:space="preserve"> плотность в этом радикале </w:t>
      </w:r>
      <w:r w:rsidR="004F7FA5">
        <w:t>почти</w:t>
      </w:r>
      <w:r w:rsidR="00D624F4" w:rsidRPr="00255FBF">
        <w:t xml:space="preserve"> равномерно распределена между тремя атомами углерода и атомом кислорода. Соответствующие крайние </w:t>
      </w:r>
      <w:r w:rsidR="00D624F4" w:rsidRPr="0017302D">
        <w:t>резонансные структуры представлены на схеме ниже (</w:t>
      </w:r>
      <w:r w:rsidR="0017302D">
        <w:fldChar w:fldCharType="begin"/>
      </w:r>
      <w:r w:rsidR="0017302D">
        <w:instrText xml:space="preserve"> REF _Ref167702925 \h </w:instrText>
      </w:r>
      <w:r w:rsidR="0017302D">
        <w:fldChar w:fldCharType="separate"/>
      </w:r>
      <w:r w:rsidR="00905EF6" w:rsidRPr="0017302D">
        <w:t xml:space="preserve">Схема </w:t>
      </w:r>
      <w:r w:rsidR="00905EF6">
        <w:rPr>
          <w:noProof/>
        </w:rPr>
        <w:t>22</w:t>
      </w:r>
      <w:r w:rsidR="0017302D">
        <w:fldChar w:fldCharType="end"/>
      </w:r>
      <w:r w:rsidR="00D624F4" w:rsidRPr="0017302D">
        <w:t>):</w:t>
      </w:r>
    </w:p>
    <w:p w14:paraId="750C1EDD" w14:textId="77777777" w:rsidR="004F7FA5" w:rsidRPr="0017302D" w:rsidRDefault="004F7FA5" w:rsidP="00A60AEA">
      <w:pPr>
        <w:pStyle w:val="a3"/>
      </w:pPr>
    </w:p>
    <w:p w14:paraId="5AC22512" w14:textId="63693067" w:rsidR="00D624F4" w:rsidRPr="0017302D" w:rsidRDefault="00716AF7" w:rsidP="00C61E54">
      <w:pPr>
        <w:pStyle w:val="a2"/>
        <w:jc w:val="center"/>
      </w:pPr>
      <w:r w:rsidRPr="0017302D">
        <w:object w:dxaOrig="9722" w:dyaOrig="3046" w14:anchorId="144DF11C">
          <v:shape id="_x0000_i1034" type="#_x0000_t75" style="width:471.35pt;height:146.65pt" o:ole="">
            <v:imagedata r:id="rId46" o:title=""/>
          </v:shape>
          <o:OLEObject Type="Embed" ProgID="ChemDraw.Document.6.0" ShapeID="_x0000_i1034" DrawAspect="Content" ObjectID="_1778831660" r:id="rId47"/>
        </w:object>
      </w:r>
    </w:p>
    <w:p w14:paraId="3133A700" w14:textId="334EFF5D" w:rsidR="00DB7A55" w:rsidRDefault="00D624F4" w:rsidP="00C61E54">
      <w:pPr>
        <w:pStyle w:val="af2"/>
        <w:jc w:val="center"/>
      </w:pPr>
      <w:bookmarkStart w:id="82" w:name="_Ref167702925"/>
      <w:r w:rsidRPr="0017302D">
        <w:t xml:space="preserve">Схема </w:t>
      </w:r>
      <w:r w:rsidR="00C270C6">
        <w:fldChar w:fldCharType="begin"/>
      </w:r>
      <w:r w:rsidR="00C270C6">
        <w:instrText xml:space="preserve"> SEQ Схема \* ARABIC </w:instrText>
      </w:r>
      <w:r w:rsidR="00C270C6">
        <w:fldChar w:fldCharType="separate"/>
      </w:r>
      <w:r w:rsidR="00905EF6">
        <w:rPr>
          <w:noProof/>
        </w:rPr>
        <w:t>22</w:t>
      </w:r>
      <w:r w:rsidR="00C270C6">
        <w:rPr>
          <w:noProof/>
        </w:rPr>
        <w:fldChar w:fldCharType="end"/>
      </w:r>
      <w:bookmarkEnd w:id="82"/>
      <w:r w:rsidR="0070324E">
        <w:rPr>
          <w:noProof/>
        </w:rPr>
        <w:t xml:space="preserve"> – </w:t>
      </w:r>
      <w:r w:rsidRPr="0017302D">
        <w:t>Резонансные структуры замещенных оксифенксильных радикалов</w:t>
      </w:r>
    </w:p>
    <w:p w14:paraId="0D6CAC15" w14:textId="0CCA11A5" w:rsidR="00B149E8" w:rsidRPr="004A2D79" w:rsidRDefault="00B149E8" w:rsidP="001830AD">
      <w:pPr>
        <w:pStyle w:val="a3"/>
      </w:pPr>
      <w:r>
        <w:t>Не смотря на малое содержание хинона в системе, константа скорости этой реакции сравнима с константой скорости роста, поэтому важно учитывать в том числе и эту реакцию</w:t>
      </w:r>
      <w:r w:rsidR="004A2D79" w:rsidRPr="004A2D79">
        <w:t>.</w:t>
      </w:r>
    </w:p>
    <w:p w14:paraId="3DE35519" w14:textId="5919C080" w:rsidR="00CC065B" w:rsidRDefault="00CC065B" w:rsidP="00A45120">
      <w:pPr>
        <w:pStyle w:val="42"/>
      </w:pPr>
      <w:bookmarkStart w:id="83" w:name="_Toc167708171"/>
      <w:bookmarkStart w:id="84" w:name="_Toc168115108"/>
      <w:r>
        <w:t>Обрыв цепи</w:t>
      </w:r>
      <w:bookmarkEnd w:id="83"/>
      <w:bookmarkEnd w:id="84"/>
    </w:p>
    <w:p w14:paraId="75E8C60A" w14:textId="7E12AF17" w:rsidR="00A3340D" w:rsidRDefault="00A3340D" w:rsidP="001830AD">
      <w:pPr>
        <w:pStyle w:val="a3"/>
      </w:pPr>
      <w:r>
        <w:t>Р</w:t>
      </w:r>
      <w:r w:rsidRPr="008078BE">
        <w:t xml:space="preserve">еакционноспособные радикальные центры в молекулах полимера </w:t>
      </w:r>
      <w:r w:rsidR="0015157D">
        <w:t>теряют свою активность</w:t>
      </w:r>
      <w:r w:rsidR="006B298D" w:rsidRPr="008078BE">
        <w:t xml:space="preserve"> либо в результате взаимодействия со свободным радикалом, либо с радикалом, находящимся в цепи.</w:t>
      </w:r>
      <w:r w:rsidR="006B298D">
        <w:t xml:space="preserve"> </w:t>
      </w:r>
      <w:r w:rsidR="006B298D" w:rsidRPr="00722E49">
        <w:t xml:space="preserve">Эти реакции ответственны за низкую концентрацию активных центров, порядка </w:t>
      </w:r>
      <m:oMath>
        <m:sSup>
          <m:sSupPr>
            <m:ctrlPr>
              <w:rPr>
                <w:rFonts w:ascii="Cambria Math" w:hAnsi="Cambria Math"/>
                <w:b/>
                <w:bCs/>
                <w:iCs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-8</m:t>
            </m:r>
          </m:sup>
        </m:sSup>
        <m:r>
          <m:rPr>
            <m:sty m:val="b"/>
          </m:rPr>
          <w:rPr>
            <w:rFonts w:ascii="Cambria Math" w:hAnsi="Cambria Math"/>
          </w:rPr>
          <m:t xml:space="preserve"> M </m:t>
        </m:r>
      </m:oMath>
      <w:sdt>
        <w:sdtPr>
          <w:rPr>
            <w:b/>
            <w:iCs/>
            <w:lang w:val="en-US"/>
          </w:rPr>
          <w:alias w:val="To edit, see citavi.com/edit"/>
          <w:tag w:val="CitaviPlaceholder#a7aab158-196c-4b40-94e2-ca9917901e66"/>
          <w:id w:val="211539318"/>
          <w:placeholder>
            <w:docPart w:val="DefaultPlaceholder_-1854013440"/>
          </w:placeholder>
        </w:sdtPr>
        <w:sdtEndPr/>
        <w:sdtContent>
          <w:r w:rsidR="00977CDE" w:rsidRPr="00977CDE">
            <w:rPr>
              <w:bCs/>
              <w:iCs/>
              <w:lang w:val="en-US"/>
            </w:rPr>
            <w:fldChar w:fldCharType="begin"/>
          </w:r>
          <w:r w:rsidR="005C1961">
            <w:rPr>
              <w:bCs/>
              <w:iCs/>
              <w:lang w:val="en-US"/>
            </w:rPr>
            <w:instrText>ADDIN</w:instrText>
          </w:r>
          <w:r w:rsidR="005C1961" w:rsidRPr="00F56D78">
            <w:rPr>
              <w:bCs/>
              <w:iCs/>
            </w:rPr>
            <w:instrText xml:space="preserve"> </w:instrText>
          </w:r>
          <w:r w:rsidR="005C1961">
            <w:rPr>
              <w:bCs/>
              <w:iCs/>
              <w:lang w:val="en-US"/>
            </w:rPr>
            <w:instrText>CitaviPlaceholder</w:instrText>
          </w:r>
          <w:r w:rsidR="005C1961" w:rsidRPr="00F56D78">
            <w:rPr>
              <w:bCs/>
              <w:iCs/>
            </w:rPr>
            <w:instrText>{</w:instrText>
          </w:r>
          <w:r w:rsidR="005C1961">
            <w:rPr>
              <w:bCs/>
              <w:iCs/>
              <w:lang w:val="en-US"/>
            </w:rPr>
            <w:instrText>eyIkaWQiOiIxIiwiJHR</w:instrText>
          </w:r>
          <w:r w:rsidR="005C1961" w:rsidRPr="00F56D78">
            <w:rPr>
              <w:bCs/>
              <w:iCs/>
            </w:rPr>
            <w:instrText>5</w:instrText>
          </w:r>
          <w:r w:rsidR="005C1961">
            <w:rPr>
              <w:bCs/>
              <w:iCs/>
              <w:lang w:val="en-US"/>
            </w:rPr>
            <w:instrText>cGUiOiJTd</w:instrText>
          </w:r>
          <w:r w:rsidR="005C1961" w:rsidRPr="00F56D78">
            <w:rPr>
              <w:bCs/>
              <w:iCs/>
            </w:rPr>
            <w:instrText>2</w:instrText>
          </w:r>
          <w:r w:rsidR="005C1961">
            <w:rPr>
              <w:bCs/>
              <w:iCs/>
              <w:lang w:val="en-US"/>
            </w:rPr>
            <w:instrText>lzc</w:instrText>
          </w:r>
          <w:r w:rsidR="005C1961" w:rsidRPr="00F56D78">
            <w:rPr>
              <w:bCs/>
              <w:iCs/>
            </w:rPr>
            <w:instrText>0</w:instrText>
          </w:r>
          <w:r w:rsidR="005C1961">
            <w:rPr>
              <w:bCs/>
              <w:iCs/>
              <w:lang w:val="en-US"/>
            </w:rPr>
            <w:instrText>FjYWRlbWljLkNpdGF</w:instrText>
          </w:r>
          <w:r w:rsidR="005C1961" w:rsidRPr="00F56D78">
            <w:rPr>
              <w:bCs/>
              <w:iCs/>
            </w:rPr>
            <w:instrText>2</w:instrText>
          </w:r>
          <w:r w:rsidR="005C1961">
            <w:rPr>
              <w:bCs/>
              <w:iCs/>
              <w:lang w:val="en-US"/>
            </w:rPr>
            <w:instrText>aS</w:instrText>
          </w:r>
          <w:r w:rsidR="005C1961" w:rsidRPr="00F56D78">
            <w:rPr>
              <w:bCs/>
              <w:iCs/>
            </w:rPr>
            <w:instrText>5</w:instrText>
          </w:r>
          <w:r w:rsidR="005C1961">
            <w:rPr>
              <w:bCs/>
              <w:iCs/>
              <w:lang w:val="en-US"/>
            </w:rPr>
            <w:instrText>DaXRhdGlvbnMuV</w:instrText>
          </w:r>
          <w:r w:rsidR="005C1961" w:rsidRPr="00F56D78">
            <w:rPr>
              <w:bCs/>
              <w:iCs/>
            </w:rPr>
            <w:instrText>29</w:instrText>
          </w:r>
          <w:r w:rsidR="005C1961">
            <w:rPr>
              <w:bCs/>
              <w:iCs/>
              <w:lang w:val="en-US"/>
            </w:rPr>
            <w:instrText>yZFBsYWNlaG</w:instrText>
          </w:r>
          <w:r w:rsidR="005C1961" w:rsidRPr="00F56D78">
            <w:rPr>
              <w:bCs/>
              <w:iCs/>
            </w:rPr>
            <w:instrText>9</w:instrText>
          </w:r>
          <w:r w:rsidR="005C1961">
            <w:rPr>
              <w:bCs/>
              <w:iCs/>
              <w:lang w:val="en-US"/>
            </w:rPr>
            <w:instrText>sZGVyLCBTd</w:instrText>
          </w:r>
          <w:r w:rsidR="005C1961" w:rsidRPr="00F56D78">
            <w:rPr>
              <w:bCs/>
              <w:iCs/>
            </w:rPr>
            <w:instrText>2</w:instrText>
          </w:r>
          <w:r w:rsidR="005C1961">
            <w:rPr>
              <w:bCs/>
              <w:iCs/>
              <w:lang w:val="en-US"/>
            </w:rPr>
            <w:instrText>lzc</w:instrText>
          </w:r>
          <w:r w:rsidR="005C1961" w:rsidRPr="00F56D78">
            <w:rPr>
              <w:bCs/>
              <w:iCs/>
            </w:rPr>
            <w:instrText>0</w:instrText>
          </w:r>
          <w:r w:rsidR="005C1961">
            <w:rPr>
              <w:bCs/>
              <w:iCs/>
              <w:lang w:val="en-US"/>
            </w:rPr>
            <w:instrText>FjYWRlbWljLkNpdGF</w:instrText>
          </w:r>
          <w:r w:rsidR="005C1961" w:rsidRPr="00F56D78">
            <w:rPr>
              <w:bCs/>
              <w:iCs/>
            </w:rPr>
            <w:instrText>2</w:instrText>
          </w:r>
          <w:r w:rsidR="005C1961">
            <w:rPr>
              <w:bCs/>
              <w:iCs/>
              <w:lang w:val="en-US"/>
            </w:rPr>
            <w:instrText>aSIsIkVudHJpZXMiOlt</w:instrText>
          </w:r>
          <w:r w:rsidR="005C1961" w:rsidRPr="00F56D78">
            <w:rPr>
              <w:bCs/>
              <w:iCs/>
            </w:rPr>
            <w:instrText>7</w:instrText>
          </w:r>
          <w:r w:rsidR="005C1961">
            <w:rPr>
              <w:bCs/>
              <w:iCs/>
              <w:lang w:val="en-US"/>
            </w:rPr>
            <w:instrText>IiRpZCI</w:instrText>
          </w:r>
          <w:r w:rsidR="005C1961" w:rsidRPr="00F56D78">
            <w:rPr>
              <w:bCs/>
              <w:iCs/>
            </w:rPr>
            <w:instrText>6</w:instrText>
          </w:r>
          <w:r w:rsidR="005C1961">
            <w:rPr>
              <w:bCs/>
              <w:iCs/>
              <w:lang w:val="en-US"/>
            </w:rPr>
            <w:instrText>IjIiLCIkdHlwZSI</w:instrText>
          </w:r>
          <w:r w:rsidR="005C1961" w:rsidRPr="00F56D78">
            <w:rPr>
              <w:bCs/>
              <w:iCs/>
            </w:rPr>
            <w:instrText>6</w:instrText>
          </w:r>
          <w:r w:rsidR="005C1961">
            <w:rPr>
              <w:bCs/>
              <w:iCs/>
              <w:lang w:val="en-US"/>
            </w:rPr>
            <w:instrText>IlN</w:instrText>
          </w:r>
          <w:r w:rsidR="005C1961" w:rsidRPr="00F56D78">
            <w:rPr>
              <w:bCs/>
              <w:iCs/>
            </w:rPr>
            <w:instrText>3</w:instrText>
          </w:r>
          <w:r w:rsidR="005C1961">
            <w:rPr>
              <w:bCs/>
              <w:iCs/>
              <w:lang w:val="en-US"/>
            </w:rPr>
            <w:instrText>aXNzQWNhZGVtaWMuQ</w:instrText>
          </w:r>
          <w:r w:rsidR="005C1961" w:rsidRPr="00F56D78">
            <w:rPr>
              <w:bCs/>
              <w:iCs/>
            </w:rPr>
            <w:instrText>2</w:instrText>
          </w:r>
          <w:r w:rsidR="005C1961">
            <w:rPr>
              <w:bCs/>
              <w:iCs/>
              <w:lang w:val="en-US"/>
            </w:rPr>
            <w:instrText>l</w:instrText>
          </w:r>
          <w:r w:rsidR="005C1961" w:rsidRPr="00F56D78">
            <w:rPr>
              <w:bCs/>
              <w:iCs/>
            </w:rPr>
            <w:instrText>0</w:instrText>
          </w:r>
          <w:r w:rsidR="005C1961">
            <w:rPr>
              <w:bCs/>
              <w:iCs/>
              <w:lang w:val="en-US"/>
            </w:rPr>
            <w:instrText>YXZpLkNpdGF</w:instrText>
          </w:r>
          <w:r w:rsidR="005C1961" w:rsidRPr="00F56D78">
            <w:rPr>
              <w:bCs/>
              <w:iCs/>
            </w:rPr>
            <w:instrText>0</w:instrText>
          </w:r>
          <w:r w:rsidR="005C1961">
            <w:rPr>
              <w:bCs/>
              <w:iCs/>
              <w:lang w:val="en-US"/>
            </w:rPr>
            <w:instrText>aW</w:instrText>
          </w:r>
          <w:r w:rsidR="005C1961" w:rsidRPr="00F56D78">
            <w:rPr>
              <w:bCs/>
              <w:iCs/>
            </w:rPr>
            <w:instrText>9</w:instrText>
          </w:r>
          <w:r w:rsidR="005C1961">
            <w:rPr>
              <w:bCs/>
              <w:iCs/>
              <w:lang w:val="en-US"/>
            </w:rPr>
            <w:instrText>ucy</w:instrText>
          </w:r>
          <w:r w:rsidR="005C1961" w:rsidRPr="00F56D78">
            <w:rPr>
              <w:bCs/>
              <w:iCs/>
            </w:rPr>
            <w:instrText>5</w:instrText>
          </w:r>
          <w:r w:rsidR="005C1961">
            <w:rPr>
              <w:bCs/>
              <w:iCs/>
              <w:lang w:val="en-US"/>
            </w:rPr>
            <w:instrText>Xb</w:instrText>
          </w:r>
          <w:r w:rsidR="005C1961" w:rsidRPr="00F56D78">
            <w:rPr>
              <w:bCs/>
              <w:iCs/>
            </w:rPr>
            <w:instrText>3</w:instrText>
          </w:r>
          <w:r w:rsidR="005C1961">
            <w:rPr>
              <w:bCs/>
              <w:iCs/>
              <w:lang w:val="en-US"/>
            </w:rPr>
            <w:instrText>JkUGxhY</w:instrText>
          </w:r>
          <w:r w:rsidR="005C1961" w:rsidRPr="00F56D78">
            <w:rPr>
              <w:bCs/>
              <w:iCs/>
            </w:rPr>
            <w:instrText>2</w:instrText>
          </w:r>
          <w:r w:rsidR="005C1961">
            <w:rPr>
              <w:bCs/>
              <w:iCs/>
              <w:lang w:val="en-US"/>
            </w:rPr>
            <w:instrText>Vob</w:instrText>
          </w:r>
          <w:r w:rsidR="005C1961" w:rsidRPr="00F56D78">
            <w:rPr>
              <w:bCs/>
              <w:iCs/>
            </w:rPr>
            <w:instrText>2</w:instrText>
          </w:r>
          <w:r w:rsidR="005C1961">
            <w:rPr>
              <w:bCs/>
              <w:iCs/>
              <w:lang w:val="en-US"/>
            </w:rPr>
            <w:instrText>xkZXJFbnRyeSwgU</w:instrText>
          </w:r>
          <w:r w:rsidR="005C1961" w:rsidRPr="00F56D78">
            <w:rPr>
              <w:bCs/>
              <w:iCs/>
            </w:rPr>
            <w:instrText>3</w:instrText>
          </w:r>
          <w:r w:rsidR="005C1961">
            <w:rPr>
              <w:bCs/>
              <w:iCs/>
              <w:lang w:val="en-US"/>
            </w:rPr>
            <w:instrText>dpc</w:instrText>
          </w:r>
          <w:r w:rsidR="005C1961" w:rsidRPr="00F56D78">
            <w:rPr>
              <w:bCs/>
              <w:iCs/>
            </w:rPr>
            <w:instrText>3</w:instrText>
          </w:r>
          <w:r w:rsidR="005C1961">
            <w:rPr>
              <w:bCs/>
              <w:iCs/>
              <w:lang w:val="en-US"/>
            </w:rPr>
            <w:instrText>NBY</w:instrText>
          </w:r>
          <w:r w:rsidR="005C1961" w:rsidRPr="00F56D78">
            <w:rPr>
              <w:bCs/>
              <w:iCs/>
            </w:rPr>
            <w:instrText>2</w:instrText>
          </w:r>
          <w:r w:rsidR="005C1961">
            <w:rPr>
              <w:bCs/>
              <w:iCs/>
              <w:lang w:val="en-US"/>
            </w:rPr>
            <w:instrText>FkZW</w:instrText>
          </w:r>
          <w:r w:rsidR="005C1961" w:rsidRPr="00F56D78">
            <w:rPr>
              <w:bCs/>
              <w:iCs/>
            </w:rPr>
            <w:instrText>1</w:instrText>
          </w:r>
          <w:r w:rsidR="005C1961">
            <w:rPr>
              <w:bCs/>
              <w:iCs/>
              <w:lang w:val="en-US"/>
            </w:rPr>
            <w:instrText>pYy</w:instrText>
          </w:r>
          <w:r w:rsidR="005C1961" w:rsidRPr="00F56D78">
            <w:rPr>
              <w:bCs/>
              <w:iCs/>
            </w:rPr>
            <w:instrText>5</w:instrText>
          </w:r>
          <w:r w:rsidR="005C1961">
            <w:rPr>
              <w:bCs/>
              <w:iCs/>
              <w:lang w:val="en-US"/>
            </w:rPr>
            <w:instrText>DaXRhdmkiLCJJZCI</w:instrText>
          </w:r>
          <w:r w:rsidR="005C1961" w:rsidRPr="00F56D78">
            <w:rPr>
              <w:bCs/>
              <w:iCs/>
            </w:rPr>
            <w:instrText>6</w:instrText>
          </w:r>
          <w:r w:rsidR="005C1961">
            <w:rPr>
              <w:bCs/>
              <w:iCs/>
              <w:lang w:val="en-US"/>
            </w:rPr>
            <w:instrText>IjMzN</w:instrText>
          </w:r>
          <w:r w:rsidR="005C1961" w:rsidRPr="00F56D78">
            <w:rPr>
              <w:bCs/>
              <w:iCs/>
            </w:rPr>
            <w:instrText>2</w:instrText>
          </w:r>
          <w:r w:rsidR="005C1961">
            <w:rPr>
              <w:bCs/>
              <w:iCs/>
              <w:lang w:val="en-US"/>
            </w:rPr>
            <w:instrText>QwNTAwLWZlMDAtNGY</w:instrText>
          </w:r>
          <w:r w:rsidR="005C1961" w:rsidRPr="00F56D78">
            <w:rPr>
              <w:bCs/>
              <w:iCs/>
            </w:rPr>
            <w:instrText>2</w:instrText>
          </w:r>
          <w:r w:rsidR="005C1961">
            <w:rPr>
              <w:bCs/>
              <w:iCs/>
              <w:lang w:val="en-US"/>
            </w:rPr>
            <w:instrText>My</w:instrText>
          </w:r>
          <w:r w:rsidR="005C1961" w:rsidRPr="00F56D78">
            <w:rPr>
              <w:bCs/>
              <w:iCs/>
            </w:rPr>
            <w:instrText>1</w:instrText>
          </w:r>
          <w:r w:rsidR="005C1961">
            <w:rPr>
              <w:bCs/>
              <w:iCs/>
              <w:lang w:val="en-US"/>
            </w:rPr>
            <w:instrText>iNzkxLTg</w:instrText>
          </w:r>
          <w:r w:rsidR="005C1961" w:rsidRPr="00F56D78">
            <w:rPr>
              <w:bCs/>
              <w:iCs/>
            </w:rPr>
            <w:instrText>2</w:instrText>
          </w:r>
          <w:r w:rsidR="005C1961">
            <w:rPr>
              <w:bCs/>
              <w:iCs/>
              <w:lang w:val="en-US"/>
            </w:rPr>
            <w:instrText>N</w:instrText>
          </w:r>
          <w:r w:rsidR="005C1961" w:rsidRPr="00F56D78">
            <w:rPr>
              <w:bCs/>
              <w:iCs/>
            </w:rPr>
            <w:instrText>2</w:instrText>
          </w:r>
          <w:r w:rsidR="005C1961">
            <w:rPr>
              <w:bCs/>
              <w:iCs/>
              <w:lang w:val="en-US"/>
            </w:rPr>
            <w:instrText>RjYmVhZGM</w:instrText>
          </w:r>
          <w:r w:rsidR="005C1961" w:rsidRPr="00F56D78">
            <w:rPr>
              <w:bCs/>
              <w:iCs/>
            </w:rPr>
            <w:instrText>1</w:instrText>
          </w:r>
          <w:r w:rsidR="005C1961">
            <w:rPr>
              <w:bCs/>
              <w:iCs/>
              <w:lang w:val="en-US"/>
            </w:rPr>
            <w:instrText>ZCIsIlJhbmdlTGVuZ</w:instrText>
          </w:r>
          <w:r w:rsidR="005C1961" w:rsidRPr="00F56D78">
            <w:rPr>
              <w:bCs/>
              <w:iCs/>
            </w:rPr>
            <w:instrText>3</w:instrText>
          </w:r>
          <w:r w:rsidR="005C1961">
            <w:rPr>
              <w:bCs/>
              <w:iCs/>
              <w:lang w:val="en-US"/>
            </w:rPr>
            <w:instrText>RoIjo</w:instrText>
          </w:r>
          <w:r w:rsidR="005C1961" w:rsidRPr="00F56D78">
            <w:rPr>
              <w:bCs/>
              <w:iCs/>
            </w:rPr>
            <w:instrText>0</w:instrText>
          </w:r>
          <w:r w:rsidR="005C1961">
            <w:rPr>
              <w:bCs/>
              <w:iCs/>
              <w:lang w:val="en-US"/>
            </w:rPr>
            <w:instrText>LCJSZWZlcmVuY</w:instrText>
          </w:r>
          <w:r w:rsidR="005C1961" w:rsidRPr="00F56D78">
            <w:rPr>
              <w:bCs/>
              <w:iCs/>
            </w:rPr>
            <w:instrText>2</w:instrText>
          </w:r>
          <w:r w:rsidR="005C1961">
            <w:rPr>
              <w:bCs/>
              <w:iCs/>
              <w:lang w:val="en-US"/>
            </w:rPr>
            <w:instrText>VJZCI</w:instrText>
          </w:r>
          <w:r w:rsidR="005C1961" w:rsidRPr="00F56D78">
            <w:rPr>
              <w:bCs/>
              <w:iCs/>
            </w:rPr>
            <w:instrText>6</w:instrText>
          </w:r>
          <w:r w:rsidR="005C1961">
            <w:rPr>
              <w:bCs/>
              <w:iCs/>
              <w:lang w:val="en-US"/>
            </w:rPr>
            <w:instrText>ImFiYzBhYzQ</w:instrText>
          </w:r>
          <w:r w:rsidR="005C1961" w:rsidRPr="00F56D78">
            <w:rPr>
              <w:bCs/>
              <w:iCs/>
            </w:rPr>
            <w:instrText>1</w:instrText>
          </w:r>
          <w:r w:rsidR="005C1961">
            <w:rPr>
              <w:bCs/>
              <w:iCs/>
              <w:lang w:val="en-US"/>
            </w:rPr>
            <w:instrText>LTZlM</w:instrText>
          </w:r>
          <w:r w:rsidR="005C1961" w:rsidRPr="00F56D78">
            <w:rPr>
              <w:bCs/>
              <w:iCs/>
            </w:rPr>
            <w:instrText>2</w:instrText>
          </w:r>
          <w:r w:rsidR="005C1961">
            <w:rPr>
              <w:bCs/>
              <w:iCs/>
              <w:lang w:val="en-US"/>
            </w:rPr>
            <w:instrText>MtNDI</w:instrText>
          </w:r>
          <w:r w:rsidR="005C1961" w:rsidRPr="00F56D78">
            <w:rPr>
              <w:bCs/>
              <w:iCs/>
            </w:rPr>
            <w:instrText>5</w:instrText>
          </w:r>
          <w:r w:rsidR="005C1961">
            <w:rPr>
              <w:bCs/>
              <w:iCs/>
              <w:lang w:val="en-US"/>
            </w:rPr>
            <w:instrText>Zi</w:instrText>
          </w:r>
          <w:r w:rsidR="005C1961" w:rsidRPr="00F56D78">
            <w:rPr>
              <w:bCs/>
              <w:iCs/>
            </w:rPr>
            <w:instrText>05</w:instrText>
          </w:r>
          <w:r w:rsidR="005C1961">
            <w:rPr>
              <w:bCs/>
              <w:iCs/>
              <w:lang w:val="en-US"/>
            </w:rPr>
            <w:instrText>ZGJjLTQ</w:instrText>
          </w:r>
          <w:r w:rsidR="005C1961" w:rsidRPr="00F56D78">
            <w:rPr>
              <w:bCs/>
              <w:iCs/>
            </w:rPr>
            <w:instrText>1</w:instrText>
          </w:r>
          <w:r w:rsidR="005C1961">
            <w:rPr>
              <w:bCs/>
              <w:iCs/>
              <w:lang w:val="en-US"/>
            </w:rPr>
            <w:instrText>ZmY</w:instrText>
          </w:r>
          <w:r w:rsidR="005C1961" w:rsidRPr="00F56D78">
            <w:rPr>
              <w:bCs/>
              <w:iCs/>
            </w:rPr>
            <w:instrText>4</w:instrText>
          </w:r>
          <w:r w:rsidR="005C1961">
            <w:rPr>
              <w:bCs/>
              <w:iCs/>
              <w:lang w:val="en-US"/>
            </w:rPr>
            <w:instrText>YmRlOWI</w:instrText>
          </w:r>
          <w:r w:rsidR="005C1961" w:rsidRPr="00F56D78">
            <w:rPr>
              <w:bCs/>
              <w:iCs/>
            </w:rPr>
            <w:instrText>0</w:instrText>
          </w:r>
          <w:r w:rsidR="005C1961">
            <w:rPr>
              <w:bCs/>
              <w:iCs/>
              <w:lang w:val="en-US"/>
            </w:rPr>
            <w:instrText>YiIsIlBhZ</w:instrText>
          </w:r>
          <w:r w:rsidR="005C1961" w:rsidRPr="00F56D78">
            <w:rPr>
              <w:bCs/>
              <w:iCs/>
            </w:rPr>
            <w:instrText>2</w:instrText>
          </w:r>
          <w:r w:rsidR="005C1961">
            <w:rPr>
              <w:bCs/>
              <w:iCs/>
              <w:lang w:val="en-US"/>
            </w:rPr>
            <w:instrText>VSYW</w:instrText>
          </w:r>
          <w:r w:rsidR="005C1961" w:rsidRPr="00F56D78">
            <w:rPr>
              <w:bCs/>
              <w:iCs/>
            </w:rPr>
            <w:instrText>5</w:instrText>
          </w:r>
          <w:r w:rsidR="005C1961">
            <w:rPr>
              <w:bCs/>
              <w:iCs/>
              <w:lang w:val="en-US"/>
            </w:rPr>
            <w:instrText>nZSI</w:instrText>
          </w:r>
          <w:r w:rsidR="005C1961" w:rsidRPr="00F56D78">
            <w:rPr>
              <w:bCs/>
              <w:iCs/>
            </w:rPr>
            <w:instrText>6</w:instrText>
          </w:r>
          <w:r w:rsidR="005C1961">
            <w:rPr>
              <w:bCs/>
              <w:iCs/>
              <w:lang w:val="en-US"/>
            </w:rPr>
            <w:instrText>eyIkaWQiOiIzIiwiJHR</w:instrText>
          </w:r>
          <w:r w:rsidR="005C1961" w:rsidRPr="00F56D78">
            <w:rPr>
              <w:bCs/>
              <w:iCs/>
            </w:rPr>
            <w:instrText>5</w:instrText>
          </w:r>
          <w:r w:rsidR="005C1961">
            <w:rPr>
              <w:bCs/>
              <w:iCs/>
              <w:lang w:val="en-US"/>
            </w:rPr>
            <w:instrText>cGUiOiJTd</w:instrText>
          </w:r>
          <w:r w:rsidR="005C1961" w:rsidRPr="00F56D78">
            <w:rPr>
              <w:bCs/>
              <w:iCs/>
            </w:rPr>
            <w:instrText>2</w:instrText>
          </w:r>
          <w:r w:rsidR="005C1961">
            <w:rPr>
              <w:bCs/>
              <w:iCs/>
              <w:lang w:val="en-US"/>
            </w:rPr>
            <w:instrText>lzc</w:instrText>
          </w:r>
          <w:r w:rsidR="005C1961" w:rsidRPr="00F56D78">
            <w:rPr>
              <w:bCs/>
              <w:iCs/>
            </w:rPr>
            <w:instrText>0</w:instrText>
          </w:r>
          <w:r w:rsidR="005C1961">
            <w:rPr>
              <w:bCs/>
              <w:iCs/>
              <w:lang w:val="en-US"/>
            </w:rPr>
            <w:instrText>FjYWRlbWljLlBhZ</w:instrText>
          </w:r>
          <w:r w:rsidR="005C1961" w:rsidRPr="00F56D78">
            <w:rPr>
              <w:bCs/>
              <w:iCs/>
            </w:rPr>
            <w:instrText>2</w:instrText>
          </w:r>
          <w:r w:rsidR="005C1961">
            <w:rPr>
              <w:bCs/>
              <w:iCs/>
              <w:lang w:val="en-US"/>
            </w:rPr>
            <w:instrText>VSYW</w:instrText>
          </w:r>
          <w:r w:rsidR="005C1961" w:rsidRPr="00F56D78">
            <w:rPr>
              <w:bCs/>
              <w:iCs/>
            </w:rPr>
            <w:instrText>5</w:instrText>
          </w:r>
          <w:r w:rsidR="005C1961">
            <w:rPr>
              <w:bCs/>
              <w:iCs/>
              <w:lang w:val="en-US"/>
            </w:rPr>
            <w:instrText>nZSwgU</w:instrText>
          </w:r>
          <w:r w:rsidR="005C1961" w:rsidRPr="00F56D78">
            <w:rPr>
              <w:bCs/>
              <w:iCs/>
            </w:rPr>
            <w:instrText>3</w:instrText>
          </w:r>
          <w:r w:rsidR="005C1961">
            <w:rPr>
              <w:bCs/>
              <w:iCs/>
              <w:lang w:val="en-US"/>
            </w:rPr>
            <w:instrText>dpc</w:instrText>
          </w:r>
          <w:r w:rsidR="005C1961" w:rsidRPr="00F56D78">
            <w:rPr>
              <w:bCs/>
              <w:iCs/>
            </w:rPr>
            <w:instrText>3</w:instrText>
          </w:r>
          <w:r w:rsidR="005C1961">
            <w:rPr>
              <w:bCs/>
              <w:iCs/>
              <w:lang w:val="en-US"/>
            </w:rPr>
            <w:instrText>NBY</w:instrText>
          </w:r>
          <w:r w:rsidR="005C1961" w:rsidRPr="00F56D78">
            <w:rPr>
              <w:bCs/>
              <w:iCs/>
            </w:rPr>
            <w:instrText>2</w:instrText>
          </w:r>
          <w:r w:rsidR="005C1961">
            <w:rPr>
              <w:bCs/>
              <w:iCs/>
              <w:lang w:val="en-US"/>
            </w:rPr>
            <w:instrText>FkZW</w:instrText>
          </w:r>
          <w:r w:rsidR="005C1961" w:rsidRPr="00F56D78">
            <w:rPr>
              <w:bCs/>
              <w:iCs/>
            </w:rPr>
            <w:instrText>1</w:instrText>
          </w:r>
          <w:r w:rsidR="005C1961">
            <w:rPr>
              <w:bCs/>
              <w:iCs/>
              <w:lang w:val="en-US"/>
            </w:rPr>
            <w:instrText>pYyIsIkVuZFBhZ</w:instrText>
          </w:r>
          <w:r w:rsidR="005C1961" w:rsidRPr="00F56D78">
            <w:rPr>
              <w:bCs/>
              <w:iCs/>
            </w:rPr>
            <w:instrText>2</w:instrText>
          </w:r>
          <w:r w:rsidR="005C1961">
            <w:rPr>
              <w:bCs/>
              <w:iCs/>
              <w:lang w:val="en-US"/>
            </w:rPr>
            <w:instrText>UiOnsiJGlkIjoiNCIsIiR</w:instrText>
          </w:r>
          <w:r w:rsidR="005C1961" w:rsidRPr="00F56D78">
            <w:rPr>
              <w:bCs/>
              <w:iCs/>
            </w:rPr>
            <w:instrText>0</w:instrText>
          </w:r>
          <w:r w:rsidR="005C1961">
            <w:rPr>
              <w:bCs/>
              <w:iCs/>
              <w:lang w:val="en-US"/>
            </w:rPr>
            <w:instrText>eXBlIjoiU</w:instrText>
          </w:r>
          <w:r w:rsidR="005C1961" w:rsidRPr="00F56D78">
            <w:rPr>
              <w:bCs/>
              <w:iCs/>
            </w:rPr>
            <w:instrText>3</w:instrText>
          </w:r>
          <w:r w:rsidR="005C1961">
            <w:rPr>
              <w:bCs/>
              <w:iCs/>
              <w:lang w:val="en-US"/>
            </w:rPr>
            <w:instrText>dpc</w:instrText>
          </w:r>
          <w:r w:rsidR="005C1961" w:rsidRPr="00F56D78">
            <w:rPr>
              <w:bCs/>
              <w:iCs/>
            </w:rPr>
            <w:instrText>3</w:instrText>
          </w:r>
          <w:r w:rsidR="005C1961">
            <w:rPr>
              <w:bCs/>
              <w:iCs/>
              <w:lang w:val="en-US"/>
            </w:rPr>
            <w:instrText>NBY</w:instrText>
          </w:r>
          <w:r w:rsidR="005C1961" w:rsidRPr="00F56D78">
            <w:rPr>
              <w:bCs/>
              <w:iCs/>
            </w:rPr>
            <w:instrText>2</w:instrText>
          </w:r>
          <w:r w:rsidR="005C1961">
            <w:rPr>
              <w:bCs/>
              <w:iCs/>
              <w:lang w:val="en-US"/>
            </w:rPr>
            <w:instrText>FkZW</w:instrText>
          </w:r>
          <w:r w:rsidR="005C1961" w:rsidRPr="00F56D78">
            <w:rPr>
              <w:bCs/>
              <w:iCs/>
            </w:rPr>
            <w:instrText>1</w:instrText>
          </w:r>
          <w:r w:rsidR="005C1961">
            <w:rPr>
              <w:bCs/>
              <w:iCs/>
              <w:lang w:val="en-US"/>
            </w:rPr>
            <w:instrText>pYy</w:instrText>
          </w:r>
          <w:r w:rsidR="005C1961" w:rsidRPr="00F56D78">
            <w:rPr>
              <w:bCs/>
              <w:iCs/>
            </w:rPr>
            <w:instrText>5</w:instrText>
          </w:r>
          <w:r w:rsidR="005C1961">
            <w:rPr>
              <w:bCs/>
              <w:iCs/>
              <w:lang w:val="en-US"/>
            </w:rPr>
            <w:instrText>QYWdlTnVtYmVyLCBTd</w:instrText>
          </w:r>
          <w:r w:rsidR="005C1961" w:rsidRPr="00F56D78">
            <w:rPr>
              <w:bCs/>
              <w:iCs/>
            </w:rPr>
            <w:instrText>2</w:instrText>
          </w:r>
          <w:r w:rsidR="005C1961">
            <w:rPr>
              <w:bCs/>
              <w:iCs/>
              <w:lang w:val="en-US"/>
            </w:rPr>
            <w:instrText>lzc</w:instrText>
          </w:r>
          <w:r w:rsidR="005C1961" w:rsidRPr="00F56D78">
            <w:rPr>
              <w:bCs/>
              <w:iCs/>
            </w:rPr>
            <w:instrText>0</w:instrText>
          </w:r>
          <w:r w:rsidR="005C1961">
            <w:rPr>
              <w:bCs/>
              <w:iCs/>
              <w:lang w:val="en-US"/>
            </w:rPr>
            <w:instrText>FjYWRlbWljIiwiSXNGdWxseU</w:instrText>
          </w:r>
          <w:r w:rsidR="005C1961" w:rsidRPr="00F56D78">
            <w:rPr>
              <w:bCs/>
              <w:iCs/>
            </w:rPr>
            <w:instrText>51</w:instrText>
          </w:r>
          <w:r w:rsidR="005C1961">
            <w:rPr>
              <w:bCs/>
              <w:iCs/>
              <w:lang w:val="en-US"/>
            </w:rPr>
            <w:instrText>bWVyaWMiOmZhbHNlLCJOdW</w:instrText>
          </w:r>
          <w:r w:rsidR="005C1961" w:rsidRPr="00F56D78">
            <w:rPr>
              <w:bCs/>
              <w:iCs/>
            </w:rPr>
            <w:instrText>1</w:instrText>
          </w:r>
          <w:r w:rsidR="005C1961">
            <w:rPr>
              <w:bCs/>
              <w:iCs/>
              <w:lang w:val="en-US"/>
            </w:rPr>
            <w:instrText>iZXJpbmdUeXBlIjowLCJOdW</w:instrText>
          </w:r>
          <w:r w:rsidR="005C1961" w:rsidRPr="00F56D78">
            <w:rPr>
              <w:bCs/>
              <w:iCs/>
            </w:rPr>
            <w:instrText>1</w:instrText>
          </w:r>
          <w:r w:rsidR="005C1961">
            <w:rPr>
              <w:bCs/>
              <w:iCs/>
              <w:lang w:val="en-US"/>
            </w:rPr>
            <w:instrText>lcmFsU</w:instrText>
          </w:r>
          <w:r w:rsidR="005C1961" w:rsidRPr="00F56D78">
            <w:rPr>
              <w:bCs/>
              <w:iCs/>
            </w:rPr>
            <w:instrText>3</w:instrText>
          </w:r>
          <w:r w:rsidR="005C1961">
            <w:rPr>
              <w:bCs/>
              <w:iCs/>
              <w:lang w:val="en-US"/>
            </w:rPr>
            <w:instrText>lzdGVtIjowfSwiTnVtYmVyaW</w:instrText>
          </w:r>
          <w:r w:rsidR="005C1961" w:rsidRPr="00F56D78">
            <w:rPr>
              <w:bCs/>
              <w:iCs/>
            </w:rPr>
            <w:instrText>5</w:instrText>
          </w:r>
          <w:r w:rsidR="005C1961">
            <w:rPr>
              <w:bCs/>
              <w:iCs/>
              <w:lang w:val="en-US"/>
            </w:rPr>
            <w:instrText>nVHlwZSI</w:instrText>
          </w:r>
          <w:r w:rsidR="005C1961" w:rsidRPr="00F56D78">
            <w:rPr>
              <w:bCs/>
              <w:iCs/>
            </w:rPr>
            <w:instrText>6</w:instrText>
          </w:r>
          <w:r w:rsidR="005C1961">
            <w:rPr>
              <w:bCs/>
              <w:iCs/>
              <w:lang w:val="en-US"/>
            </w:rPr>
            <w:instrText>MCwiTnVtZXJhbFN</w:instrText>
          </w:r>
          <w:r w:rsidR="005C1961" w:rsidRPr="00F56D78">
            <w:rPr>
              <w:bCs/>
              <w:iCs/>
            </w:rPr>
            <w:instrText>5</w:instrText>
          </w:r>
          <w:r w:rsidR="005C1961">
            <w:rPr>
              <w:bCs/>
              <w:iCs/>
              <w:lang w:val="en-US"/>
            </w:rPr>
            <w:instrText>c</w:instrText>
          </w:r>
          <w:r w:rsidR="005C1961" w:rsidRPr="00F56D78">
            <w:rPr>
              <w:bCs/>
              <w:iCs/>
            </w:rPr>
            <w:instrText>3</w:instrText>
          </w:r>
          <w:r w:rsidR="005C1961">
            <w:rPr>
              <w:bCs/>
              <w:iCs/>
              <w:lang w:val="en-US"/>
            </w:rPr>
            <w:instrText>RlbSI</w:instrText>
          </w:r>
          <w:r w:rsidR="005C1961" w:rsidRPr="00F56D78">
            <w:rPr>
              <w:bCs/>
              <w:iCs/>
            </w:rPr>
            <w:instrText>6</w:instrText>
          </w:r>
          <w:r w:rsidR="005C1961">
            <w:rPr>
              <w:bCs/>
              <w:iCs/>
              <w:lang w:val="en-US"/>
            </w:rPr>
            <w:instrText>MCwiU</w:instrText>
          </w:r>
          <w:r w:rsidR="005C1961" w:rsidRPr="00F56D78">
            <w:rPr>
              <w:bCs/>
              <w:iCs/>
            </w:rPr>
            <w:instrText>3</w:instrText>
          </w:r>
          <w:r w:rsidR="005C1961">
            <w:rPr>
              <w:bCs/>
              <w:iCs/>
              <w:lang w:val="en-US"/>
            </w:rPr>
            <w:instrText>RhcnRQYWdlIjp</w:instrText>
          </w:r>
          <w:r w:rsidR="005C1961" w:rsidRPr="00F56D78">
            <w:rPr>
              <w:bCs/>
              <w:iCs/>
            </w:rPr>
            <w:instrText>7</w:instrText>
          </w:r>
          <w:r w:rsidR="005C1961">
            <w:rPr>
              <w:bCs/>
              <w:iCs/>
              <w:lang w:val="en-US"/>
            </w:rPr>
            <w:instrText>IiRpZCI</w:instrText>
          </w:r>
          <w:r w:rsidR="005C1961" w:rsidRPr="00F56D78">
            <w:rPr>
              <w:bCs/>
              <w:iCs/>
            </w:rPr>
            <w:instrText>6</w:instrText>
          </w:r>
          <w:r w:rsidR="005C1961">
            <w:rPr>
              <w:bCs/>
              <w:iCs/>
              <w:lang w:val="en-US"/>
            </w:rPr>
            <w:instrText>IjUiLCIkdHlwZSI</w:instrText>
          </w:r>
          <w:r w:rsidR="005C1961" w:rsidRPr="00F56D78">
            <w:rPr>
              <w:bCs/>
              <w:iCs/>
            </w:rPr>
            <w:instrText>6</w:instrText>
          </w:r>
          <w:r w:rsidR="005C1961">
            <w:rPr>
              <w:bCs/>
              <w:iCs/>
              <w:lang w:val="en-US"/>
            </w:rPr>
            <w:instrText>IlN</w:instrText>
          </w:r>
          <w:r w:rsidR="005C1961" w:rsidRPr="00F56D78">
            <w:rPr>
              <w:bCs/>
              <w:iCs/>
            </w:rPr>
            <w:instrText>3</w:instrText>
          </w:r>
          <w:r w:rsidR="005C1961">
            <w:rPr>
              <w:bCs/>
              <w:iCs/>
              <w:lang w:val="en-US"/>
            </w:rPr>
            <w:instrText>aXNzQWNhZGVtaWMuUGFnZU</w:instrText>
          </w:r>
          <w:r w:rsidR="005C1961" w:rsidRPr="00F56D78">
            <w:rPr>
              <w:bCs/>
              <w:iCs/>
            </w:rPr>
            <w:instrText>51</w:instrText>
          </w:r>
          <w:r w:rsidR="005C1961">
            <w:rPr>
              <w:bCs/>
              <w:iCs/>
              <w:lang w:val="en-US"/>
            </w:rPr>
            <w:instrText>bWJlciwgU</w:instrText>
          </w:r>
          <w:r w:rsidR="005C1961" w:rsidRPr="00F56D78">
            <w:rPr>
              <w:bCs/>
              <w:iCs/>
            </w:rPr>
            <w:instrText>3</w:instrText>
          </w:r>
          <w:r w:rsidR="005C1961">
            <w:rPr>
              <w:bCs/>
              <w:iCs/>
              <w:lang w:val="en-US"/>
            </w:rPr>
            <w:instrText>dpc</w:instrText>
          </w:r>
          <w:r w:rsidR="005C1961" w:rsidRPr="00F56D78">
            <w:rPr>
              <w:bCs/>
              <w:iCs/>
            </w:rPr>
            <w:instrText>3</w:instrText>
          </w:r>
          <w:r w:rsidR="005C1961">
            <w:rPr>
              <w:bCs/>
              <w:iCs/>
              <w:lang w:val="en-US"/>
            </w:rPr>
            <w:instrText>NBY</w:instrText>
          </w:r>
          <w:r w:rsidR="005C1961" w:rsidRPr="00F56D78">
            <w:rPr>
              <w:bCs/>
              <w:iCs/>
            </w:rPr>
            <w:instrText>2</w:instrText>
          </w:r>
          <w:r w:rsidR="005C1961">
            <w:rPr>
              <w:bCs/>
              <w:iCs/>
              <w:lang w:val="en-US"/>
            </w:rPr>
            <w:instrText>FkZW</w:instrText>
          </w:r>
          <w:r w:rsidR="005C1961" w:rsidRPr="00F56D78">
            <w:rPr>
              <w:bCs/>
              <w:iCs/>
            </w:rPr>
            <w:instrText>1</w:instrText>
          </w:r>
          <w:r w:rsidR="005C1961">
            <w:rPr>
              <w:bCs/>
              <w:iCs/>
              <w:lang w:val="en-US"/>
            </w:rPr>
            <w:instrText>pYyIsIklzRnVsbHlOdW</w:instrText>
          </w:r>
          <w:r w:rsidR="005C1961" w:rsidRPr="00F56D78">
            <w:rPr>
              <w:bCs/>
              <w:iCs/>
            </w:rPr>
            <w:instrText>1</w:instrText>
          </w:r>
          <w:r w:rsidR="005C1961">
            <w:rPr>
              <w:bCs/>
              <w:iCs/>
              <w:lang w:val="en-US"/>
            </w:rPr>
            <w:instrText>lcmljIjpmYWxzZSwiTnVtYmVyaW</w:instrText>
          </w:r>
          <w:r w:rsidR="005C1961" w:rsidRPr="00F56D78">
            <w:rPr>
              <w:bCs/>
              <w:iCs/>
            </w:rPr>
            <w:instrText>5</w:instrText>
          </w:r>
          <w:r w:rsidR="005C1961">
            <w:rPr>
              <w:bCs/>
              <w:iCs/>
              <w:lang w:val="en-US"/>
            </w:rPr>
            <w:instrText>nVHlwZSI</w:instrText>
          </w:r>
          <w:r w:rsidR="005C1961" w:rsidRPr="00F56D78">
            <w:rPr>
              <w:bCs/>
              <w:iCs/>
            </w:rPr>
            <w:instrText>6</w:instrText>
          </w:r>
          <w:r w:rsidR="005C1961">
            <w:rPr>
              <w:bCs/>
              <w:iCs/>
              <w:lang w:val="en-US"/>
            </w:rPr>
            <w:instrText>MCwiTnVtZXJhbFN</w:instrText>
          </w:r>
          <w:r w:rsidR="005C1961" w:rsidRPr="00F56D78">
            <w:rPr>
              <w:bCs/>
              <w:iCs/>
            </w:rPr>
            <w:instrText>5</w:instrText>
          </w:r>
          <w:r w:rsidR="005C1961">
            <w:rPr>
              <w:bCs/>
              <w:iCs/>
              <w:lang w:val="en-US"/>
            </w:rPr>
            <w:instrText>c</w:instrText>
          </w:r>
          <w:r w:rsidR="005C1961" w:rsidRPr="00F56D78">
            <w:rPr>
              <w:bCs/>
              <w:iCs/>
            </w:rPr>
            <w:instrText>3</w:instrText>
          </w:r>
          <w:r w:rsidR="005C1961">
            <w:rPr>
              <w:bCs/>
              <w:iCs/>
              <w:lang w:val="en-US"/>
            </w:rPr>
            <w:instrText>RlbSI</w:instrText>
          </w:r>
          <w:r w:rsidR="005C1961" w:rsidRPr="00F56D78">
            <w:rPr>
              <w:bCs/>
              <w:iCs/>
            </w:rPr>
            <w:instrText>6</w:instrText>
          </w:r>
          <w:r w:rsidR="005C1961">
            <w:rPr>
              <w:bCs/>
              <w:iCs/>
              <w:lang w:val="en-US"/>
            </w:rPr>
            <w:instrText>MH</w:instrText>
          </w:r>
          <w:r w:rsidR="005C1961" w:rsidRPr="00F56D78">
            <w:rPr>
              <w:bCs/>
              <w:iCs/>
            </w:rPr>
            <w:instrText>19</w:instrText>
          </w:r>
          <w:r w:rsidR="005C1961">
            <w:rPr>
              <w:bCs/>
              <w:iCs/>
              <w:lang w:val="en-US"/>
            </w:rPr>
            <w:instrText>LCJSZWZlcmVuY</w:instrText>
          </w:r>
          <w:r w:rsidR="005C1961" w:rsidRPr="00F56D78">
            <w:rPr>
              <w:bCs/>
              <w:iCs/>
            </w:rPr>
            <w:instrText>2</w:instrText>
          </w:r>
          <w:r w:rsidR="005C1961">
            <w:rPr>
              <w:bCs/>
              <w:iCs/>
              <w:lang w:val="en-US"/>
            </w:rPr>
            <w:instrText>UiOnsiJGlkIjoiNiIsIiR</w:instrText>
          </w:r>
          <w:r w:rsidR="005C1961" w:rsidRPr="00F56D78">
            <w:rPr>
              <w:bCs/>
              <w:iCs/>
            </w:rPr>
            <w:instrText>0</w:instrText>
          </w:r>
          <w:r w:rsidR="005C1961">
            <w:rPr>
              <w:bCs/>
              <w:iCs/>
              <w:lang w:val="en-US"/>
            </w:rPr>
            <w:instrText>eXBlIjoiU</w:instrText>
          </w:r>
          <w:r w:rsidR="005C1961" w:rsidRPr="00F56D78">
            <w:rPr>
              <w:bCs/>
              <w:iCs/>
            </w:rPr>
            <w:instrText>3</w:instrText>
          </w:r>
          <w:r w:rsidR="005C1961">
            <w:rPr>
              <w:bCs/>
              <w:iCs/>
              <w:lang w:val="en-US"/>
            </w:rPr>
            <w:instrText>dpc</w:instrText>
          </w:r>
          <w:r w:rsidR="005C1961" w:rsidRPr="00F56D78">
            <w:rPr>
              <w:bCs/>
              <w:iCs/>
            </w:rPr>
            <w:instrText>3</w:instrText>
          </w:r>
          <w:r w:rsidR="005C1961">
            <w:rPr>
              <w:bCs/>
              <w:iCs/>
              <w:lang w:val="en-US"/>
            </w:rPr>
            <w:instrText>NBY</w:instrText>
          </w:r>
          <w:r w:rsidR="005C1961" w:rsidRPr="00F56D78">
            <w:rPr>
              <w:bCs/>
              <w:iCs/>
            </w:rPr>
            <w:instrText>2</w:instrText>
          </w:r>
          <w:r w:rsidR="005C1961">
            <w:rPr>
              <w:bCs/>
              <w:iCs/>
              <w:lang w:val="en-US"/>
            </w:rPr>
            <w:instrText>FkZW</w:instrText>
          </w:r>
          <w:r w:rsidR="005C1961" w:rsidRPr="00F56D78">
            <w:rPr>
              <w:bCs/>
              <w:iCs/>
            </w:rPr>
            <w:instrText>1</w:instrText>
          </w:r>
          <w:r w:rsidR="005C1961">
            <w:rPr>
              <w:bCs/>
              <w:iCs/>
              <w:lang w:val="en-US"/>
            </w:rPr>
            <w:instrText>pYy</w:instrText>
          </w:r>
          <w:r w:rsidR="005C1961" w:rsidRPr="00F56D78">
            <w:rPr>
              <w:bCs/>
              <w:iCs/>
            </w:rPr>
            <w:instrText>5</w:instrText>
          </w:r>
          <w:r w:rsidR="005C1961">
            <w:rPr>
              <w:bCs/>
              <w:iCs/>
              <w:lang w:val="en-US"/>
            </w:rPr>
            <w:instrText>DaXRhdmkuUmVmZXJlbmNlLCBTd</w:instrText>
          </w:r>
          <w:r w:rsidR="005C1961" w:rsidRPr="00F56D78">
            <w:rPr>
              <w:bCs/>
              <w:iCs/>
            </w:rPr>
            <w:instrText>2</w:instrText>
          </w:r>
          <w:r w:rsidR="005C1961">
            <w:rPr>
              <w:bCs/>
              <w:iCs/>
              <w:lang w:val="en-US"/>
            </w:rPr>
            <w:instrText>lzc</w:instrText>
          </w:r>
          <w:r w:rsidR="005C1961" w:rsidRPr="00F56D78">
            <w:rPr>
              <w:bCs/>
              <w:iCs/>
            </w:rPr>
            <w:instrText>0</w:instrText>
          </w:r>
          <w:r w:rsidR="005C1961">
            <w:rPr>
              <w:bCs/>
              <w:iCs/>
              <w:lang w:val="en-US"/>
            </w:rPr>
            <w:instrText>FjYWRlbWljLkNpdGF</w:instrText>
          </w:r>
          <w:r w:rsidR="005C1961" w:rsidRPr="00F56D78">
            <w:rPr>
              <w:bCs/>
              <w:iCs/>
            </w:rPr>
            <w:instrText>2</w:instrText>
          </w:r>
          <w:r w:rsidR="005C1961">
            <w:rPr>
              <w:bCs/>
              <w:iCs/>
              <w:lang w:val="en-US"/>
            </w:rPr>
            <w:instrText>aSIsIkFic</w:instrText>
          </w:r>
          <w:r w:rsidR="005C1961" w:rsidRPr="00F56D78">
            <w:rPr>
              <w:bCs/>
              <w:iCs/>
            </w:rPr>
            <w:instrText>3</w:instrText>
          </w:r>
          <w:r w:rsidR="005C1961">
            <w:rPr>
              <w:bCs/>
              <w:iCs/>
              <w:lang w:val="en-US"/>
            </w:rPr>
            <w:instrText>RyYWN</w:instrText>
          </w:r>
          <w:r w:rsidR="005C1961" w:rsidRPr="00F56D78">
            <w:rPr>
              <w:bCs/>
              <w:iCs/>
            </w:rPr>
            <w:instrText>0</w:instrText>
          </w:r>
          <w:r w:rsidR="005C1961">
            <w:rPr>
              <w:bCs/>
              <w:iCs/>
              <w:lang w:val="en-US"/>
            </w:rPr>
            <w:instrText>Q</w:instrText>
          </w:r>
          <w:r w:rsidR="005C1961" w:rsidRPr="00F56D78">
            <w:rPr>
              <w:bCs/>
              <w:iCs/>
            </w:rPr>
            <w:instrText>29</w:instrText>
          </w:r>
          <w:r w:rsidR="005C1961">
            <w:rPr>
              <w:bCs/>
              <w:iCs/>
              <w:lang w:val="en-US"/>
            </w:rPr>
            <w:instrText>tcGxleGl</w:instrText>
          </w:r>
          <w:r w:rsidR="005C1961" w:rsidRPr="00F56D78">
            <w:rPr>
              <w:bCs/>
              <w:iCs/>
            </w:rPr>
            <w:instrText>0</w:instrText>
          </w:r>
          <w:r w:rsidR="005C1961">
            <w:rPr>
              <w:bCs/>
              <w:iCs/>
              <w:lang w:val="en-US"/>
            </w:rPr>
            <w:instrText>eSI</w:instrText>
          </w:r>
          <w:r w:rsidR="005C1961" w:rsidRPr="00F56D78">
            <w:rPr>
              <w:bCs/>
              <w:iCs/>
            </w:rPr>
            <w:instrText>6</w:instrText>
          </w:r>
          <w:r w:rsidR="005C1961">
            <w:rPr>
              <w:bCs/>
              <w:iCs/>
              <w:lang w:val="en-US"/>
            </w:rPr>
            <w:instrText>MCwiQWJzdHJhY</w:instrText>
          </w:r>
          <w:r w:rsidR="005C1961" w:rsidRPr="00F56D78">
            <w:rPr>
              <w:bCs/>
              <w:iCs/>
            </w:rPr>
            <w:instrText>3</w:instrText>
          </w:r>
          <w:r w:rsidR="005C1961">
            <w:rPr>
              <w:bCs/>
              <w:iCs/>
              <w:lang w:val="en-US"/>
            </w:rPr>
            <w:instrText>RTb</w:instrText>
          </w:r>
          <w:r w:rsidR="005C1961" w:rsidRPr="00F56D78">
            <w:rPr>
              <w:bCs/>
              <w:iCs/>
            </w:rPr>
            <w:instrText>3</w:instrText>
          </w:r>
          <w:r w:rsidR="005C1961">
            <w:rPr>
              <w:bCs/>
              <w:iCs/>
              <w:lang w:val="en-US"/>
            </w:rPr>
            <w:instrText>VyY</w:instrText>
          </w:r>
          <w:r w:rsidR="005C1961" w:rsidRPr="00F56D78">
            <w:rPr>
              <w:bCs/>
              <w:iCs/>
            </w:rPr>
            <w:instrText>2</w:instrText>
          </w:r>
          <w:r w:rsidR="005C1961">
            <w:rPr>
              <w:bCs/>
              <w:iCs/>
              <w:lang w:val="en-US"/>
            </w:rPr>
            <w:instrText>VUZXh</w:instrText>
          </w:r>
          <w:r w:rsidR="005C1961" w:rsidRPr="00F56D78">
            <w:rPr>
              <w:bCs/>
              <w:iCs/>
            </w:rPr>
            <w:instrText>0</w:instrText>
          </w:r>
          <w:r w:rsidR="005C1961">
            <w:rPr>
              <w:bCs/>
              <w:iCs/>
              <w:lang w:val="en-US"/>
            </w:rPr>
            <w:instrText>Rm</w:instrText>
          </w:r>
          <w:r w:rsidR="005C1961" w:rsidRPr="00F56D78">
            <w:rPr>
              <w:bCs/>
              <w:iCs/>
            </w:rPr>
            <w:instrText>9</w:instrText>
          </w:r>
          <w:r w:rsidR="005C1961">
            <w:rPr>
              <w:bCs/>
              <w:iCs/>
              <w:lang w:val="en-US"/>
            </w:rPr>
            <w:instrText>ybWF</w:instrText>
          </w:r>
          <w:r w:rsidR="005C1961" w:rsidRPr="00F56D78">
            <w:rPr>
              <w:bCs/>
              <w:iCs/>
            </w:rPr>
            <w:instrText>0</w:instrText>
          </w:r>
          <w:r w:rsidR="005C1961">
            <w:rPr>
              <w:bCs/>
              <w:iCs/>
              <w:lang w:val="en-US"/>
            </w:rPr>
            <w:instrText>IjowLCJBdXRob</w:instrText>
          </w:r>
          <w:r w:rsidR="005C1961" w:rsidRPr="00F56D78">
            <w:rPr>
              <w:bCs/>
              <w:iCs/>
            </w:rPr>
            <w:instrText>3</w:instrText>
          </w:r>
          <w:r w:rsidR="005C1961">
            <w:rPr>
              <w:bCs/>
              <w:iCs/>
              <w:lang w:val="en-US"/>
            </w:rPr>
            <w:instrText>JzIjpbeyIkaWQiOiI</w:instrText>
          </w:r>
          <w:r w:rsidR="005C1961" w:rsidRPr="00F56D78">
            <w:rPr>
              <w:bCs/>
              <w:iCs/>
            </w:rPr>
            <w:instrText>3</w:instrText>
          </w:r>
          <w:r w:rsidR="005C1961">
            <w:rPr>
              <w:bCs/>
              <w:iCs/>
              <w:lang w:val="en-US"/>
            </w:rPr>
            <w:instrText>IiwiJHR</w:instrText>
          </w:r>
          <w:r w:rsidR="005C1961" w:rsidRPr="00F56D78">
            <w:rPr>
              <w:bCs/>
              <w:iCs/>
            </w:rPr>
            <w:instrText>5</w:instrText>
          </w:r>
          <w:r w:rsidR="005C1961">
            <w:rPr>
              <w:bCs/>
              <w:iCs/>
              <w:lang w:val="en-US"/>
            </w:rPr>
            <w:instrText>cGUiOiJTd</w:instrText>
          </w:r>
          <w:r w:rsidR="005C1961" w:rsidRPr="00F56D78">
            <w:rPr>
              <w:bCs/>
              <w:iCs/>
            </w:rPr>
            <w:instrText>2</w:instrText>
          </w:r>
          <w:r w:rsidR="005C1961">
            <w:rPr>
              <w:bCs/>
              <w:iCs/>
              <w:lang w:val="en-US"/>
            </w:rPr>
            <w:instrText>lzc</w:instrText>
          </w:r>
          <w:r w:rsidR="005C1961" w:rsidRPr="00F56D78">
            <w:rPr>
              <w:bCs/>
              <w:iCs/>
            </w:rPr>
            <w:instrText>0</w:instrText>
          </w:r>
          <w:r w:rsidR="005C1961">
            <w:rPr>
              <w:bCs/>
              <w:iCs/>
              <w:lang w:val="en-US"/>
            </w:rPr>
            <w:instrText>FjYWRlbWljLkNpdGF</w:instrText>
          </w:r>
          <w:r w:rsidR="005C1961" w:rsidRPr="00F56D78">
            <w:rPr>
              <w:bCs/>
              <w:iCs/>
            </w:rPr>
            <w:instrText>2</w:instrText>
          </w:r>
          <w:r w:rsidR="005C1961">
            <w:rPr>
              <w:bCs/>
              <w:iCs/>
              <w:lang w:val="en-US"/>
            </w:rPr>
            <w:instrText>aS</w:instrText>
          </w:r>
          <w:r w:rsidR="005C1961" w:rsidRPr="00F56D78">
            <w:rPr>
              <w:bCs/>
              <w:iCs/>
            </w:rPr>
            <w:instrText>5</w:instrText>
          </w:r>
          <w:r w:rsidR="005C1961">
            <w:rPr>
              <w:bCs/>
              <w:iCs/>
              <w:lang w:val="en-US"/>
            </w:rPr>
            <w:instrText>QZXJzb</w:instrText>
          </w:r>
          <w:r w:rsidR="005C1961" w:rsidRPr="00F56D78">
            <w:rPr>
              <w:bCs/>
              <w:iCs/>
            </w:rPr>
            <w:instrText>24</w:instrText>
          </w:r>
          <w:r w:rsidR="005C1961">
            <w:rPr>
              <w:bCs/>
              <w:iCs/>
              <w:lang w:val="en-US"/>
            </w:rPr>
            <w:instrText>sIFN</w:instrText>
          </w:r>
          <w:r w:rsidR="005C1961" w:rsidRPr="00F56D78">
            <w:rPr>
              <w:bCs/>
              <w:iCs/>
            </w:rPr>
            <w:instrText>3</w:instrText>
          </w:r>
          <w:r w:rsidR="005C1961">
            <w:rPr>
              <w:bCs/>
              <w:iCs/>
              <w:lang w:val="en-US"/>
            </w:rPr>
            <w:instrText>aXNzQWNhZGVtaWMuQ</w:instrText>
          </w:r>
          <w:r w:rsidR="005C1961" w:rsidRPr="00F56D78">
            <w:rPr>
              <w:bCs/>
              <w:iCs/>
            </w:rPr>
            <w:instrText>2</w:instrText>
          </w:r>
          <w:r w:rsidR="005C1961">
            <w:rPr>
              <w:bCs/>
              <w:iCs/>
              <w:lang w:val="en-US"/>
            </w:rPr>
            <w:instrText>l</w:instrText>
          </w:r>
          <w:r w:rsidR="005C1961" w:rsidRPr="00F56D78">
            <w:rPr>
              <w:bCs/>
              <w:iCs/>
            </w:rPr>
            <w:instrText>0</w:instrText>
          </w:r>
          <w:r w:rsidR="005C1961">
            <w:rPr>
              <w:bCs/>
              <w:iCs/>
              <w:lang w:val="en-US"/>
            </w:rPr>
            <w:instrText>YXZpIiwiRmlyc</w:instrText>
          </w:r>
          <w:r w:rsidR="005C1961" w:rsidRPr="00F56D78">
            <w:rPr>
              <w:bCs/>
              <w:iCs/>
            </w:rPr>
            <w:instrText>3</w:instrText>
          </w:r>
          <w:r w:rsidR="005C1961">
            <w:rPr>
              <w:bCs/>
              <w:iCs/>
              <w:lang w:val="en-US"/>
            </w:rPr>
            <w:instrText>ROYW</w:instrText>
          </w:r>
          <w:r w:rsidR="005C1961" w:rsidRPr="00F56D78">
            <w:rPr>
              <w:bCs/>
              <w:iCs/>
            </w:rPr>
            <w:instrText>1</w:instrText>
          </w:r>
          <w:r w:rsidR="005C1961">
            <w:rPr>
              <w:bCs/>
              <w:iCs/>
              <w:lang w:val="en-US"/>
            </w:rPr>
            <w:instrText>lIjoiSGFucy</w:instrText>
          </w:r>
          <w:r w:rsidR="005C1961" w:rsidRPr="00F56D78">
            <w:rPr>
              <w:bCs/>
              <w:iCs/>
            </w:rPr>
            <w:instrText>1</w:instrText>
          </w:r>
          <w:r w:rsidR="005C1961">
            <w:rPr>
              <w:bCs/>
              <w:iCs/>
              <w:lang w:val="en-US"/>
            </w:rPr>
            <w:instrText>HZW</w:instrText>
          </w:r>
          <w:r w:rsidR="005C1961" w:rsidRPr="00F56D78">
            <w:rPr>
              <w:bCs/>
              <w:iCs/>
            </w:rPr>
            <w:instrText>9</w:instrText>
          </w:r>
          <w:r w:rsidR="005C1961">
            <w:rPr>
              <w:bCs/>
              <w:iCs/>
              <w:lang w:val="en-US"/>
            </w:rPr>
            <w:instrText>yZyIsIkxhc</w:instrText>
          </w:r>
          <w:r w:rsidR="005C1961" w:rsidRPr="00F56D78">
            <w:rPr>
              <w:bCs/>
              <w:iCs/>
            </w:rPr>
            <w:instrText>3</w:instrText>
          </w:r>
          <w:r w:rsidR="005C1961">
            <w:rPr>
              <w:bCs/>
              <w:iCs/>
              <w:lang w:val="en-US"/>
            </w:rPr>
            <w:instrText>ROYW</w:instrText>
          </w:r>
          <w:r w:rsidR="005C1961" w:rsidRPr="00F56D78">
            <w:rPr>
              <w:bCs/>
              <w:iCs/>
            </w:rPr>
            <w:instrText>1</w:instrText>
          </w:r>
          <w:r w:rsidR="005C1961">
            <w:rPr>
              <w:bCs/>
              <w:iCs/>
              <w:lang w:val="en-US"/>
            </w:rPr>
            <w:instrText>lIjoiRWxpYXMiLCJQcm</w:instrText>
          </w:r>
          <w:r w:rsidR="005C1961" w:rsidRPr="00F56D78">
            <w:rPr>
              <w:bCs/>
              <w:iCs/>
            </w:rPr>
            <w:instrText>90</w:instrText>
          </w:r>
          <w:r w:rsidR="005C1961">
            <w:rPr>
              <w:bCs/>
              <w:iCs/>
              <w:lang w:val="en-US"/>
            </w:rPr>
            <w:instrText>ZWN</w:instrText>
          </w:r>
          <w:r w:rsidR="005C1961" w:rsidRPr="00F56D78">
            <w:rPr>
              <w:bCs/>
              <w:iCs/>
            </w:rPr>
            <w:instrText>0</w:instrText>
          </w:r>
          <w:r w:rsidR="005C1961">
            <w:rPr>
              <w:bCs/>
              <w:iCs/>
              <w:lang w:val="en-US"/>
            </w:rPr>
            <w:instrText>ZWQiOmZhbHNlLCJTZXgiOjAsIkNyZWF</w:instrText>
          </w:r>
          <w:r w:rsidR="005C1961" w:rsidRPr="00F56D78">
            <w:rPr>
              <w:bCs/>
              <w:iCs/>
            </w:rPr>
            <w:instrText>0</w:instrText>
          </w:r>
          <w:r w:rsidR="005C1961">
            <w:rPr>
              <w:bCs/>
              <w:iCs/>
              <w:lang w:val="en-US"/>
            </w:rPr>
            <w:instrText>ZWRCeSI</w:instrText>
          </w:r>
          <w:r w:rsidR="005C1961" w:rsidRPr="00F56D78">
            <w:rPr>
              <w:bCs/>
              <w:iCs/>
            </w:rPr>
            <w:instrText>6</w:instrText>
          </w:r>
          <w:r w:rsidR="005C1961">
            <w:rPr>
              <w:bCs/>
              <w:iCs/>
              <w:lang w:val="en-US"/>
            </w:rPr>
            <w:instrText>Il</w:instrText>
          </w:r>
          <w:r w:rsidR="005C1961" w:rsidRPr="00F56D78">
            <w:rPr>
              <w:bCs/>
              <w:iCs/>
            </w:rPr>
            <w:instrText>9</w:instrText>
          </w:r>
          <w:r w:rsidR="005C1961">
            <w:rPr>
              <w:bCs/>
              <w:iCs/>
              <w:lang w:val="en-US"/>
            </w:rPr>
            <w:instrText>IT</w:instrText>
          </w:r>
          <w:r w:rsidR="005C1961" w:rsidRPr="00F56D78">
            <w:rPr>
              <w:bCs/>
              <w:iCs/>
            </w:rPr>
            <w:instrText>01</w:instrText>
          </w:r>
          <w:r w:rsidR="005C1961">
            <w:rPr>
              <w:bCs/>
              <w:iCs/>
              <w:lang w:val="en-US"/>
            </w:rPr>
            <w:instrText>FIiwiQ</w:instrText>
          </w:r>
          <w:r w:rsidR="005C1961" w:rsidRPr="00F56D78">
            <w:rPr>
              <w:bCs/>
              <w:iCs/>
            </w:rPr>
            <w:instrText>3</w:instrText>
          </w:r>
          <w:r w:rsidR="005C1961">
            <w:rPr>
              <w:bCs/>
              <w:iCs/>
              <w:lang w:val="en-US"/>
            </w:rPr>
            <w:instrText>JlYXRlZE</w:instrText>
          </w:r>
          <w:r w:rsidR="005C1961" w:rsidRPr="00F56D78">
            <w:rPr>
              <w:bCs/>
              <w:iCs/>
            </w:rPr>
            <w:instrText>9</w:instrText>
          </w:r>
          <w:r w:rsidR="005C1961">
            <w:rPr>
              <w:bCs/>
              <w:iCs/>
              <w:lang w:val="en-US"/>
            </w:rPr>
            <w:instrText>uIjoiMjAyNC</w:instrText>
          </w:r>
          <w:r w:rsidR="005C1961" w:rsidRPr="00F56D78">
            <w:rPr>
              <w:bCs/>
              <w:iCs/>
            </w:rPr>
            <w:instrText>0</w:instrText>
          </w:r>
          <w:r w:rsidR="005C1961">
            <w:rPr>
              <w:bCs/>
              <w:iCs/>
              <w:lang w:val="en-US"/>
            </w:rPr>
            <w:instrText>wNS</w:instrText>
          </w:r>
          <w:r w:rsidR="005C1961" w:rsidRPr="00F56D78">
            <w:rPr>
              <w:bCs/>
              <w:iCs/>
            </w:rPr>
            <w:instrText>0</w:instrText>
          </w:r>
          <w:r w:rsidR="005C1961">
            <w:rPr>
              <w:bCs/>
              <w:iCs/>
              <w:lang w:val="en-US"/>
            </w:rPr>
            <w:instrText>wNVQwMDoxOTo</w:instrText>
          </w:r>
          <w:r w:rsidR="005C1961" w:rsidRPr="00F56D78">
            <w:rPr>
              <w:bCs/>
              <w:iCs/>
            </w:rPr>
            <w:instrText>1</w:instrText>
          </w:r>
          <w:r w:rsidR="005C1961">
            <w:rPr>
              <w:bCs/>
              <w:iCs/>
              <w:lang w:val="en-US"/>
            </w:rPr>
            <w:instrText>OCIsIk</w:instrText>
          </w:r>
          <w:r w:rsidR="005C1961" w:rsidRPr="00F56D78">
            <w:rPr>
              <w:bCs/>
              <w:iCs/>
            </w:rPr>
            <w:instrText>1</w:instrText>
          </w:r>
          <w:r w:rsidR="005C1961">
            <w:rPr>
              <w:bCs/>
              <w:iCs/>
              <w:lang w:val="en-US"/>
            </w:rPr>
            <w:instrText>vZGlmaWVkQnkiOiJfSE</w:instrText>
          </w:r>
          <w:r w:rsidR="005C1961" w:rsidRPr="00F56D78">
            <w:rPr>
              <w:bCs/>
              <w:iCs/>
            </w:rPr>
            <w:instrText>9</w:instrText>
          </w:r>
          <w:r w:rsidR="005C1961">
            <w:rPr>
              <w:bCs/>
              <w:iCs/>
              <w:lang w:val="en-US"/>
            </w:rPr>
            <w:instrText>NRSIsIklkIjoiNTdiOTUxYWUtZGE</w:instrText>
          </w:r>
          <w:r w:rsidR="005C1961" w:rsidRPr="00F56D78">
            <w:rPr>
              <w:bCs/>
              <w:iCs/>
            </w:rPr>
            <w:instrText>3</w:instrText>
          </w:r>
          <w:r w:rsidR="005C1961">
            <w:rPr>
              <w:bCs/>
              <w:iCs/>
              <w:lang w:val="en-US"/>
            </w:rPr>
            <w:instrText>YS</w:instrText>
          </w:r>
          <w:r w:rsidR="005C1961" w:rsidRPr="00F56D78">
            <w:rPr>
              <w:bCs/>
              <w:iCs/>
            </w:rPr>
            <w:instrText>00</w:instrText>
          </w:r>
          <w:r w:rsidR="005C1961">
            <w:rPr>
              <w:bCs/>
              <w:iCs/>
              <w:lang w:val="en-US"/>
            </w:rPr>
            <w:instrText>NDMwLWE</w:instrText>
          </w:r>
          <w:r w:rsidR="005C1961" w:rsidRPr="00F56D78">
            <w:rPr>
              <w:bCs/>
              <w:iCs/>
            </w:rPr>
            <w:instrText>2</w:instrText>
          </w:r>
          <w:r w:rsidR="005C1961">
            <w:rPr>
              <w:bCs/>
              <w:iCs/>
              <w:lang w:val="en-US"/>
            </w:rPr>
            <w:instrText>OWEtMGVlMDMxNTU</w:instrText>
          </w:r>
          <w:r w:rsidR="005C1961" w:rsidRPr="00F56D78">
            <w:rPr>
              <w:bCs/>
              <w:iCs/>
            </w:rPr>
            <w:instrText>0</w:instrText>
          </w:r>
          <w:r w:rsidR="005C1961">
            <w:rPr>
              <w:bCs/>
              <w:iCs/>
              <w:lang w:val="en-US"/>
            </w:rPr>
            <w:instrText>MzljIiwiTW</w:instrText>
          </w:r>
          <w:r w:rsidR="005C1961" w:rsidRPr="00F56D78">
            <w:rPr>
              <w:bCs/>
              <w:iCs/>
            </w:rPr>
            <w:instrText>9</w:instrText>
          </w:r>
          <w:r w:rsidR="005C1961">
            <w:rPr>
              <w:bCs/>
              <w:iCs/>
              <w:lang w:val="en-US"/>
            </w:rPr>
            <w:instrText>kaWZpZWRPbiI</w:instrText>
          </w:r>
          <w:r w:rsidR="005C1961" w:rsidRPr="00F56D78">
            <w:rPr>
              <w:bCs/>
              <w:iCs/>
            </w:rPr>
            <w:instrText>6</w:instrText>
          </w:r>
          <w:r w:rsidR="005C1961">
            <w:rPr>
              <w:bCs/>
              <w:iCs/>
              <w:lang w:val="en-US"/>
            </w:rPr>
            <w:instrText>IjIwMjQtMDUtMDVUMDA</w:instrText>
          </w:r>
          <w:r w:rsidR="005C1961" w:rsidRPr="00F56D78">
            <w:rPr>
              <w:bCs/>
              <w:iCs/>
            </w:rPr>
            <w:instrText>6</w:instrText>
          </w:r>
          <w:r w:rsidR="005C1961">
            <w:rPr>
              <w:bCs/>
              <w:iCs/>
              <w:lang w:val="en-US"/>
            </w:rPr>
            <w:instrText>MTk</w:instrText>
          </w:r>
          <w:r w:rsidR="005C1961" w:rsidRPr="00F56D78">
            <w:rPr>
              <w:bCs/>
              <w:iCs/>
            </w:rPr>
            <w:instrText>6</w:instrText>
          </w:r>
          <w:r w:rsidR="005C1961">
            <w:rPr>
              <w:bCs/>
              <w:iCs/>
              <w:lang w:val="en-US"/>
            </w:rPr>
            <w:instrText>NTgiLCJQcm</w:instrText>
          </w:r>
          <w:r w:rsidR="005C1961" w:rsidRPr="00F56D78">
            <w:rPr>
              <w:bCs/>
              <w:iCs/>
            </w:rPr>
            <w:instrText>9</w:instrText>
          </w:r>
          <w:r w:rsidR="005C1961">
            <w:rPr>
              <w:bCs/>
              <w:iCs/>
              <w:lang w:val="en-US"/>
            </w:rPr>
            <w:instrText>qZWN</w:instrText>
          </w:r>
          <w:r w:rsidR="005C1961" w:rsidRPr="00F56D78">
            <w:rPr>
              <w:bCs/>
              <w:iCs/>
            </w:rPr>
            <w:instrText>0</w:instrText>
          </w:r>
          <w:r w:rsidR="005C1961">
            <w:rPr>
              <w:bCs/>
              <w:iCs/>
              <w:lang w:val="en-US"/>
            </w:rPr>
            <w:instrText>Ijp</w:instrText>
          </w:r>
          <w:r w:rsidR="005C1961" w:rsidRPr="00F56D78">
            <w:rPr>
              <w:bCs/>
              <w:iCs/>
            </w:rPr>
            <w:instrText>7</w:instrText>
          </w:r>
          <w:r w:rsidR="005C1961">
            <w:rPr>
              <w:bCs/>
              <w:iCs/>
              <w:lang w:val="en-US"/>
            </w:rPr>
            <w:instrText>IiRpZCI</w:instrText>
          </w:r>
          <w:r w:rsidR="005C1961" w:rsidRPr="00F56D78">
            <w:rPr>
              <w:bCs/>
              <w:iCs/>
            </w:rPr>
            <w:instrText>6</w:instrText>
          </w:r>
          <w:r w:rsidR="005C1961">
            <w:rPr>
              <w:bCs/>
              <w:iCs/>
              <w:lang w:val="en-US"/>
            </w:rPr>
            <w:instrText>IjgiLCIkdHlwZSI</w:instrText>
          </w:r>
          <w:r w:rsidR="005C1961" w:rsidRPr="00F56D78">
            <w:rPr>
              <w:bCs/>
              <w:iCs/>
            </w:rPr>
            <w:instrText>6</w:instrText>
          </w:r>
          <w:r w:rsidR="005C1961">
            <w:rPr>
              <w:bCs/>
              <w:iCs/>
              <w:lang w:val="en-US"/>
            </w:rPr>
            <w:instrText>IlN</w:instrText>
          </w:r>
          <w:r w:rsidR="005C1961" w:rsidRPr="00F56D78">
            <w:rPr>
              <w:bCs/>
              <w:iCs/>
            </w:rPr>
            <w:instrText>3</w:instrText>
          </w:r>
          <w:r w:rsidR="005C1961">
            <w:rPr>
              <w:bCs/>
              <w:iCs/>
              <w:lang w:val="en-US"/>
            </w:rPr>
            <w:instrText>aXNzQWNhZGVtaWMuQ</w:instrText>
          </w:r>
          <w:r w:rsidR="005C1961" w:rsidRPr="00F56D78">
            <w:rPr>
              <w:bCs/>
              <w:iCs/>
            </w:rPr>
            <w:instrText>2</w:instrText>
          </w:r>
          <w:r w:rsidR="005C1961">
            <w:rPr>
              <w:bCs/>
              <w:iCs/>
              <w:lang w:val="en-US"/>
            </w:rPr>
            <w:instrText>l</w:instrText>
          </w:r>
          <w:r w:rsidR="005C1961" w:rsidRPr="00F56D78">
            <w:rPr>
              <w:bCs/>
              <w:iCs/>
            </w:rPr>
            <w:instrText>0</w:instrText>
          </w:r>
          <w:r w:rsidR="005C1961">
            <w:rPr>
              <w:bCs/>
              <w:iCs/>
              <w:lang w:val="en-US"/>
            </w:rPr>
            <w:instrText>YXZpLlByb</w:instrText>
          </w:r>
          <w:r w:rsidR="005C1961" w:rsidRPr="00F56D78">
            <w:rPr>
              <w:bCs/>
              <w:iCs/>
            </w:rPr>
            <w:instrText>2</w:instrText>
          </w:r>
          <w:r w:rsidR="005C1961">
            <w:rPr>
              <w:bCs/>
              <w:iCs/>
              <w:lang w:val="en-US"/>
            </w:rPr>
            <w:instrText>plY</w:instrText>
          </w:r>
          <w:r w:rsidR="005C1961" w:rsidRPr="00F56D78">
            <w:rPr>
              <w:bCs/>
              <w:iCs/>
            </w:rPr>
            <w:instrText>3</w:instrText>
          </w:r>
          <w:r w:rsidR="005C1961">
            <w:rPr>
              <w:bCs/>
              <w:iCs/>
              <w:lang w:val="en-US"/>
            </w:rPr>
            <w:instrText>QsIFN</w:instrText>
          </w:r>
          <w:r w:rsidR="005C1961" w:rsidRPr="00F56D78">
            <w:rPr>
              <w:bCs/>
              <w:iCs/>
            </w:rPr>
            <w:instrText>3</w:instrText>
          </w:r>
          <w:r w:rsidR="005C1961">
            <w:rPr>
              <w:bCs/>
              <w:iCs/>
              <w:lang w:val="en-US"/>
            </w:rPr>
            <w:instrText>aXNzQWNhZGVtaWMuQ</w:instrText>
          </w:r>
          <w:r w:rsidR="005C1961" w:rsidRPr="00F56D78">
            <w:rPr>
              <w:bCs/>
              <w:iCs/>
            </w:rPr>
            <w:instrText>2</w:instrText>
          </w:r>
          <w:r w:rsidR="005C1961">
            <w:rPr>
              <w:bCs/>
              <w:iCs/>
              <w:lang w:val="en-US"/>
            </w:rPr>
            <w:instrText>l</w:instrText>
          </w:r>
          <w:r w:rsidR="005C1961" w:rsidRPr="00F56D78">
            <w:rPr>
              <w:bCs/>
              <w:iCs/>
            </w:rPr>
            <w:instrText>0</w:instrText>
          </w:r>
          <w:r w:rsidR="005C1961">
            <w:rPr>
              <w:bCs/>
              <w:iCs/>
              <w:lang w:val="en-US"/>
            </w:rPr>
            <w:instrText>YXZpIn</w:instrText>
          </w:r>
          <w:r w:rsidR="005C1961" w:rsidRPr="00F56D78">
            <w:rPr>
              <w:bCs/>
              <w:iCs/>
            </w:rPr>
            <w:instrText>19</w:instrText>
          </w:r>
          <w:r w:rsidR="005C1961">
            <w:rPr>
              <w:bCs/>
              <w:iCs/>
              <w:lang w:val="en-US"/>
            </w:rPr>
            <w:instrText>XSwiQmliVGVYS</w:instrText>
          </w:r>
          <w:r w:rsidR="005C1961" w:rsidRPr="00F56D78">
            <w:rPr>
              <w:bCs/>
              <w:iCs/>
            </w:rPr>
            <w:instrText>2</w:instrText>
          </w:r>
          <w:r w:rsidR="005C1961">
            <w:rPr>
              <w:bCs/>
              <w:iCs/>
              <w:lang w:val="en-US"/>
            </w:rPr>
            <w:instrText>V</w:instrText>
          </w:r>
          <w:r w:rsidR="005C1961" w:rsidRPr="00F56D78">
            <w:rPr>
              <w:bCs/>
              <w:iCs/>
            </w:rPr>
            <w:instrText>5</w:instrText>
          </w:r>
          <w:r w:rsidR="005C1961">
            <w:rPr>
              <w:bCs/>
              <w:iCs/>
              <w:lang w:val="en-US"/>
            </w:rPr>
            <w:instrText>IjoiRWxpYXMuMTk</w:instrText>
          </w:r>
          <w:r w:rsidR="005C1961" w:rsidRPr="00F56D78">
            <w:rPr>
              <w:bCs/>
              <w:iCs/>
            </w:rPr>
            <w:instrText>5</w:instrText>
          </w:r>
          <w:r w:rsidR="005C1961">
            <w:rPr>
              <w:bCs/>
              <w:iCs/>
              <w:lang w:val="en-US"/>
            </w:rPr>
            <w:instrText>OTIwMDMiLCJDaXRhdGlvbktleVVwZGF</w:instrText>
          </w:r>
          <w:r w:rsidR="005C1961" w:rsidRPr="00F56D78">
            <w:rPr>
              <w:bCs/>
              <w:iCs/>
            </w:rPr>
            <w:instrText>0</w:instrText>
          </w:r>
          <w:r w:rsidR="005C1961">
            <w:rPr>
              <w:bCs/>
              <w:iCs/>
              <w:lang w:val="en-US"/>
            </w:rPr>
            <w:instrText>ZVR</w:instrText>
          </w:r>
          <w:r w:rsidR="005C1961" w:rsidRPr="00F56D78">
            <w:rPr>
              <w:bCs/>
              <w:iCs/>
            </w:rPr>
            <w:instrText>5</w:instrText>
          </w:r>
          <w:r w:rsidR="005C1961">
            <w:rPr>
              <w:bCs/>
              <w:iCs/>
              <w:lang w:val="en-US"/>
            </w:rPr>
            <w:instrText>cGUiOjAsIkNvbGxhYm</w:instrText>
          </w:r>
          <w:r w:rsidR="005C1961" w:rsidRPr="00F56D78">
            <w:rPr>
              <w:bCs/>
              <w:iCs/>
            </w:rPr>
            <w:instrText>9</w:instrText>
          </w:r>
          <w:r w:rsidR="005C1961">
            <w:rPr>
              <w:bCs/>
              <w:iCs/>
              <w:lang w:val="en-US"/>
            </w:rPr>
            <w:instrText>yYXRvcnMiOltdLCJDb</w:instrText>
          </w:r>
          <w:r w:rsidR="005C1961" w:rsidRPr="00F56D78">
            <w:rPr>
              <w:bCs/>
              <w:iCs/>
            </w:rPr>
            <w:instrText>3</w:instrText>
          </w:r>
          <w:r w:rsidR="005C1961">
            <w:rPr>
              <w:bCs/>
              <w:iCs/>
              <w:lang w:val="en-US"/>
            </w:rPr>
            <w:instrText>ZlclBhdGgiOnsiJGlkIjoiOSIsIiR</w:instrText>
          </w:r>
          <w:r w:rsidR="005C1961" w:rsidRPr="00F56D78">
            <w:rPr>
              <w:bCs/>
              <w:iCs/>
            </w:rPr>
            <w:instrText>0</w:instrText>
          </w:r>
          <w:r w:rsidR="005C1961">
            <w:rPr>
              <w:bCs/>
              <w:iCs/>
              <w:lang w:val="en-US"/>
            </w:rPr>
            <w:instrText>eXBlIjoiU</w:instrText>
          </w:r>
          <w:r w:rsidR="005C1961" w:rsidRPr="00F56D78">
            <w:rPr>
              <w:bCs/>
              <w:iCs/>
            </w:rPr>
            <w:instrText>3</w:instrText>
          </w:r>
          <w:r w:rsidR="005C1961">
            <w:rPr>
              <w:bCs/>
              <w:iCs/>
              <w:lang w:val="en-US"/>
            </w:rPr>
            <w:instrText>dpc</w:instrText>
          </w:r>
          <w:r w:rsidR="005C1961" w:rsidRPr="00F56D78">
            <w:rPr>
              <w:bCs/>
              <w:iCs/>
            </w:rPr>
            <w:instrText>3</w:instrText>
          </w:r>
          <w:r w:rsidR="005C1961">
            <w:rPr>
              <w:bCs/>
              <w:iCs/>
              <w:lang w:val="en-US"/>
            </w:rPr>
            <w:instrText>NBY</w:instrText>
          </w:r>
          <w:r w:rsidR="005C1961" w:rsidRPr="00F56D78">
            <w:rPr>
              <w:bCs/>
              <w:iCs/>
            </w:rPr>
            <w:instrText>2</w:instrText>
          </w:r>
          <w:r w:rsidR="005C1961">
            <w:rPr>
              <w:bCs/>
              <w:iCs/>
              <w:lang w:val="en-US"/>
            </w:rPr>
            <w:instrText>FkZW</w:instrText>
          </w:r>
          <w:r w:rsidR="005C1961" w:rsidRPr="00F56D78">
            <w:rPr>
              <w:bCs/>
              <w:iCs/>
            </w:rPr>
            <w:instrText>1</w:instrText>
          </w:r>
          <w:r w:rsidR="005C1961">
            <w:rPr>
              <w:bCs/>
              <w:iCs/>
              <w:lang w:val="en-US"/>
            </w:rPr>
            <w:instrText>pYy</w:instrText>
          </w:r>
          <w:r w:rsidR="005C1961" w:rsidRPr="00F56D78">
            <w:rPr>
              <w:bCs/>
              <w:iCs/>
            </w:rPr>
            <w:instrText>5</w:instrText>
          </w:r>
          <w:r w:rsidR="005C1961">
            <w:rPr>
              <w:bCs/>
              <w:iCs/>
              <w:lang w:val="en-US"/>
            </w:rPr>
            <w:instrText>DaXRhdmkuTGlua</w:instrText>
          </w:r>
          <w:r w:rsidR="005C1961" w:rsidRPr="00F56D78">
            <w:rPr>
              <w:bCs/>
              <w:iCs/>
            </w:rPr>
            <w:instrText>2</w:instrText>
          </w:r>
          <w:r w:rsidR="005C1961">
            <w:rPr>
              <w:bCs/>
              <w:iCs/>
              <w:lang w:val="en-US"/>
            </w:rPr>
            <w:instrText>VkUmVzb</w:instrText>
          </w:r>
          <w:r w:rsidR="005C1961" w:rsidRPr="00F56D78">
            <w:rPr>
              <w:bCs/>
              <w:iCs/>
            </w:rPr>
            <w:instrText>3</w:instrText>
          </w:r>
          <w:r w:rsidR="005C1961">
            <w:rPr>
              <w:bCs/>
              <w:iCs/>
              <w:lang w:val="en-US"/>
            </w:rPr>
            <w:instrText>VyY</w:instrText>
          </w:r>
          <w:r w:rsidR="005C1961" w:rsidRPr="00F56D78">
            <w:rPr>
              <w:bCs/>
              <w:iCs/>
            </w:rPr>
            <w:instrText>2</w:instrText>
          </w:r>
          <w:r w:rsidR="005C1961">
            <w:rPr>
              <w:bCs/>
              <w:iCs/>
              <w:lang w:val="en-US"/>
            </w:rPr>
            <w:instrText>UsIFN</w:instrText>
          </w:r>
          <w:r w:rsidR="005C1961" w:rsidRPr="00F56D78">
            <w:rPr>
              <w:bCs/>
              <w:iCs/>
            </w:rPr>
            <w:instrText>3</w:instrText>
          </w:r>
          <w:r w:rsidR="005C1961">
            <w:rPr>
              <w:bCs/>
              <w:iCs/>
              <w:lang w:val="en-US"/>
            </w:rPr>
            <w:instrText>aXNzQWNhZGVtaWMuQ</w:instrText>
          </w:r>
          <w:r w:rsidR="005C1961" w:rsidRPr="00F56D78">
            <w:rPr>
              <w:bCs/>
              <w:iCs/>
            </w:rPr>
            <w:instrText>2</w:instrText>
          </w:r>
          <w:r w:rsidR="005C1961">
            <w:rPr>
              <w:bCs/>
              <w:iCs/>
              <w:lang w:val="en-US"/>
            </w:rPr>
            <w:instrText>l</w:instrText>
          </w:r>
          <w:r w:rsidR="005C1961" w:rsidRPr="00F56D78">
            <w:rPr>
              <w:bCs/>
              <w:iCs/>
            </w:rPr>
            <w:instrText>0</w:instrText>
          </w:r>
          <w:r w:rsidR="005C1961">
            <w:rPr>
              <w:bCs/>
              <w:iCs/>
              <w:lang w:val="en-US"/>
            </w:rPr>
            <w:instrText>YXZpIiwiTGlua</w:instrText>
          </w:r>
          <w:r w:rsidR="005C1961" w:rsidRPr="00F56D78">
            <w:rPr>
              <w:bCs/>
              <w:iCs/>
            </w:rPr>
            <w:instrText>2</w:instrText>
          </w:r>
          <w:r w:rsidR="005C1961">
            <w:rPr>
              <w:bCs/>
              <w:iCs/>
              <w:lang w:val="en-US"/>
            </w:rPr>
            <w:instrText>VkUmVzb</w:instrText>
          </w:r>
          <w:r w:rsidR="005C1961" w:rsidRPr="00F56D78">
            <w:rPr>
              <w:bCs/>
              <w:iCs/>
            </w:rPr>
            <w:instrText>3</w:instrText>
          </w:r>
          <w:r w:rsidR="005C1961">
            <w:rPr>
              <w:bCs/>
              <w:iCs/>
              <w:lang w:val="en-US"/>
            </w:rPr>
            <w:instrText>VyY</w:instrText>
          </w:r>
          <w:r w:rsidR="005C1961" w:rsidRPr="00F56D78">
            <w:rPr>
              <w:bCs/>
              <w:iCs/>
            </w:rPr>
            <w:instrText>2</w:instrText>
          </w:r>
          <w:r w:rsidR="005C1961">
            <w:rPr>
              <w:bCs/>
              <w:iCs/>
              <w:lang w:val="en-US"/>
            </w:rPr>
            <w:instrText>VUeXBlIjoxLCJVcmlTdHJpbmciOiJFbGlhcyAxOTk</w:instrText>
          </w:r>
          <w:r w:rsidR="005C1961" w:rsidRPr="00F56D78">
            <w:rPr>
              <w:bCs/>
              <w:iCs/>
            </w:rPr>
            <w:instrText>5</w:instrText>
          </w:r>
          <w:r w:rsidR="005C1961">
            <w:rPr>
              <w:bCs/>
              <w:iCs/>
              <w:lang w:val="en-US"/>
            </w:rPr>
            <w:instrText>LTIwMDMgLSBNYWtyb</w:instrText>
          </w:r>
          <w:r w:rsidR="005C1961" w:rsidRPr="00F56D78">
            <w:rPr>
              <w:bCs/>
              <w:iCs/>
            </w:rPr>
            <w:instrText>21</w:instrText>
          </w:r>
          <w:r w:rsidR="005C1961">
            <w:rPr>
              <w:bCs/>
              <w:iCs/>
              <w:lang w:val="en-US"/>
            </w:rPr>
            <w:instrText>vbGVrw</w:instrText>
          </w:r>
          <w:r w:rsidR="005C1961" w:rsidRPr="00F56D78">
            <w:rPr>
              <w:bCs/>
              <w:iCs/>
            </w:rPr>
            <w:instrText>7</w:instrText>
          </w:r>
          <w:r w:rsidR="005C1961">
            <w:rPr>
              <w:bCs/>
              <w:iCs/>
              <w:lang w:val="en-US"/>
            </w:rPr>
            <w:instrText>xsZS</w:instrText>
          </w:r>
          <w:r w:rsidR="005C1961" w:rsidRPr="00F56D78">
            <w:rPr>
              <w:bCs/>
              <w:iCs/>
            </w:rPr>
            <w:instrText>5</w:instrText>
          </w:r>
          <w:r w:rsidR="005C1961">
            <w:rPr>
              <w:bCs/>
              <w:iCs/>
              <w:lang w:val="en-US"/>
            </w:rPr>
            <w:instrText>qcGciLCJMaW</w:instrText>
          </w:r>
          <w:r w:rsidR="005C1961" w:rsidRPr="00F56D78">
            <w:rPr>
              <w:bCs/>
              <w:iCs/>
            </w:rPr>
            <w:instrText>5</w:instrText>
          </w:r>
          <w:r w:rsidR="005C1961">
            <w:rPr>
              <w:bCs/>
              <w:iCs/>
              <w:lang w:val="en-US"/>
            </w:rPr>
            <w:instrText>rZWRSZXNvdXJjZVN</w:instrText>
          </w:r>
          <w:r w:rsidR="005C1961" w:rsidRPr="00F56D78">
            <w:rPr>
              <w:bCs/>
              <w:iCs/>
            </w:rPr>
            <w:instrText>0</w:instrText>
          </w:r>
          <w:r w:rsidR="005C1961">
            <w:rPr>
              <w:bCs/>
              <w:iCs/>
              <w:lang w:val="en-US"/>
            </w:rPr>
            <w:instrText>YXR</w:instrText>
          </w:r>
          <w:r w:rsidR="005C1961" w:rsidRPr="00F56D78">
            <w:rPr>
              <w:bCs/>
              <w:iCs/>
            </w:rPr>
            <w:instrText>1</w:instrText>
          </w:r>
          <w:r w:rsidR="005C1961">
            <w:rPr>
              <w:bCs/>
              <w:iCs/>
              <w:lang w:val="en-US"/>
            </w:rPr>
            <w:instrText>cyI</w:instrText>
          </w:r>
          <w:r w:rsidR="005C1961" w:rsidRPr="00F56D78">
            <w:rPr>
              <w:bCs/>
              <w:iCs/>
            </w:rPr>
            <w:instrText>6</w:instrText>
          </w:r>
          <w:r w:rsidR="005C1961">
            <w:rPr>
              <w:bCs/>
              <w:iCs/>
              <w:lang w:val="en-US"/>
            </w:rPr>
            <w:instrText>OCwiUHJvcGVydGllcyI</w:instrText>
          </w:r>
          <w:r w:rsidR="005C1961" w:rsidRPr="00F56D78">
            <w:rPr>
              <w:bCs/>
              <w:iCs/>
            </w:rPr>
            <w:instrText>6</w:instrText>
          </w:r>
          <w:r w:rsidR="005C1961">
            <w:rPr>
              <w:bCs/>
              <w:iCs/>
              <w:lang w:val="en-US"/>
            </w:rPr>
            <w:instrText>eyIkaWQiOiIxMCIsIiR</w:instrText>
          </w:r>
          <w:r w:rsidR="005C1961" w:rsidRPr="00F56D78">
            <w:rPr>
              <w:bCs/>
              <w:iCs/>
            </w:rPr>
            <w:instrText>0</w:instrText>
          </w:r>
          <w:r w:rsidR="005C1961">
            <w:rPr>
              <w:bCs/>
              <w:iCs/>
              <w:lang w:val="en-US"/>
            </w:rPr>
            <w:instrText>eXBlIjoiU</w:instrText>
          </w:r>
          <w:r w:rsidR="005C1961" w:rsidRPr="00F56D78">
            <w:rPr>
              <w:bCs/>
              <w:iCs/>
            </w:rPr>
            <w:instrText>3</w:instrText>
          </w:r>
          <w:r w:rsidR="005C1961">
            <w:rPr>
              <w:bCs/>
              <w:iCs/>
              <w:lang w:val="en-US"/>
            </w:rPr>
            <w:instrText>dpc</w:instrText>
          </w:r>
          <w:r w:rsidR="005C1961" w:rsidRPr="00F56D78">
            <w:rPr>
              <w:bCs/>
              <w:iCs/>
            </w:rPr>
            <w:instrText>3</w:instrText>
          </w:r>
          <w:r w:rsidR="005C1961">
            <w:rPr>
              <w:bCs/>
              <w:iCs/>
              <w:lang w:val="en-US"/>
            </w:rPr>
            <w:instrText>NBY</w:instrText>
          </w:r>
          <w:r w:rsidR="005C1961" w:rsidRPr="00F56D78">
            <w:rPr>
              <w:bCs/>
              <w:iCs/>
            </w:rPr>
            <w:instrText>2</w:instrText>
          </w:r>
          <w:r w:rsidR="005C1961">
            <w:rPr>
              <w:bCs/>
              <w:iCs/>
              <w:lang w:val="en-US"/>
            </w:rPr>
            <w:instrText>FkZW</w:instrText>
          </w:r>
          <w:r w:rsidR="005C1961" w:rsidRPr="00F56D78">
            <w:rPr>
              <w:bCs/>
              <w:iCs/>
            </w:rPr>
            <w:instrText>1</w:instrText>
          </w:r>
          <w:r w:rsidR="005C1961">
            <w:rPr>
              <w:bCs/>
              <w:iCs/>
              <w:lang w:val="en-US"/>
            </w:rPr>
            <w:instrText>pYy</w:instrText>
          </w:r>
          <w:r w:rsidR="005C1961" w:rsidRPr="00F56D78">
            <w:rPr>
              <w:bCs/>
              <w:iCs/>
            </w:rPr>
            <w:instrText>5</w:instrText>
          </w:r>
          <w:r w:rsidR="005C1961">
            <w:rPr>
              <w:bCs/>
              <w:iCs/>
              <w:lang w:val="en-US"/>
            </w:rPr>
            <w:instrText>DaXRhdmkuTGlua</w:instrText>
          </w:r>
          <w:r w:rsidR="005C1961" w:rsidRPr="00F56D78">
            <w:rPr>
              <w:bCs/>
              <w:iCs/>
            </w:rPr>
            <w:instrText>2</w:instrText>
          </w:r>
          <w:r w:rsidR="005C1961">
            <w:rPr>
              <w:bCs/>
              <w:iCs/>
              <w:lang w:val="en-US"/>
            </w:rPr>
            <w:instrText>VkUmVzb</w:instrText>
          </w:r>
          <w:r w:rsidR="005C1961" w:rsidRPr="00F56D78">
            <w:rPr>
              <w:bCs/>
              <w:iCs/>
            </w:rPr>
            <w:instrText>3</w:instrText>
          </w:r>
          <w:r w:rsidR="005C1961">
            <w:rPr>
              <w:bCs/>
              <w:iCs/>
              <w:lang w:val="en-US"/>
            </w:rPr>
            <w:instrText>VyY</w:instrText>
          </w:r>
          <w:r w:rsidR="005C1961" w:rsidRPr="00F56D78">
            <w:rPr>
              <w:bCs/>
              <w:iCs/>
            </w:rPr>
            <w:instrText>2</w:instrText>
          </w:r>
          <w:r w:rsidR="005C1961">
            <w:rPr>
              <w:bCs/>
              <w:iCs/>
              <w:lang w:val="en-US"/>
            </w:rPr>
            <w:instrText>VQcm</w:instrText>
          </w:r>
          <w:r w:rsidR="005C1961" w:rsidRPr="00F56D78">
            <w:rPr>
              <w:bCs/>
              <w:iCs/>
            </w:rPr>
            <w:instrText>9</w:instrText>
          </w:r>
          <w:r w:rsidR="005C1961">
            <w:rPr>
              <w:bCs/>
              <w:iCs/>
              <w:lang w:val="en-US"/>
            </w:rPr>
            <w:instrText>wZXJ</w:instrText>
          </w:r>
          <w:r w:rsidR="005C1961" w:rsidRPr="00F56D78">
            <w:rPr>
              <w:bCs/>
              <w:iCs/>
            </w:rPr>
            <w:instrText>0</w:instrText>
          </w:r>
          <w:r w:rsidR="005C1961">
            <w:rPr>
              <w:bCs/>
              <w:iCs/>
              <w:lang w:val="en-US"/>
            </w:rPr>
            <w:instrText>aWVzLCBTd</w:instrText>
          </w:r>
          <w:r w:rsidR="005C1961" w:rsidRPr="00F56D78">
            <w:rPr>
              <w:bCs/>
              <w:iCs/>
            </w:rPr>
            <w:instrText>2</w:instrText>
          </w:r>
          <w:r w:rsidR="005C1961">
            <w:rPr>
              <w:bCs/>
              <w:iCs/>
              <w:lang w:val="en-US"/>
            </w:rPr>
            <w:instrText>lzc</w:instrText>
          </w:r>
          <w:r w:rsidR="005C1961" w:rsidRPr="00F56D78">
            <w:rPr>
              <w:bCs/>
              <w:iCs/>
            </w:rPr>
            <w:instrText>0</w:instrText>
          </w:r>
          <w:r w:rsidR="005C1961">
            <w:rPr>
              <w:bCs/>
              <w:iCs/>
              <w:lang w:val="en-US"/>
            </w:rPr>
            <w:instrText>FjYWRlbWljLkNpdGF</w:instrText>
          </w:r>
          <w:r w:rsidR="005C1961" w:rsidRPr="00F56D78">
            <w:rPr>
              <w:bCs/>
              <w:iCs/>
            </w:rPr>
            <w:instrText>2</w:instrText>
          </w:r>
          <w:r w:rsidR="005C1961">
            <w:rPr>
              <w:bCs/>
              <w:iCs/>
              <w:lang w:val="en-US"/>
            </w:rPr>
            <w:instrText>aSJ</w:instrText>
          </w:r>
          <w:r w:rsidR="005C1961" w:rsidRPr="00F56D78">
            <w:rPr>
              <w:bCs/>
              <w:iCs/>
            </w:rPr>
            <w:instrText>9</w:instrText>
          </w:r>
          <w:r w:rsidR="005C1961">
            <w:rPr>
              <w:bCs/>
              <w:iCs/>
              <w:lang w:val="en-US"/>
            </w:rPr>
            <w:instrText>LCJTeW</w:instrText>
          </w:r>
          <w:r w:rsidR="005C1961" w:rsidRPr="00F56D78">
            <w:rPr>
              <w:bCs/>
              <w:iCs/>
            </w:rPr>
            <w:instrText>5</w:instrText>
          </w:r>
          <w:r w:rsidR="005C1961">
            <w:rPr>
              <w:bCs/>
              <w:iCs/>
              <w:lang w:val="en-US"/>
            </w:rPr>
            <w:instrText>jRm</w:instrText>
          </w:r>
          <w:r w:rsidR="005C1961" w:rsidRPr="00F56D78">
            <w:rPr>
              <w:bCs/>
              <w:iCs/>
            </w:rPr>
            <w:instrText>9</w:instrText>
          </w:r>
          <w:r w:rsidR="005C1961">
            <w:rPr>
              <w:bCs/>
              <w:iCs/>
              <w:lang w:val="en-US"/>
            </w:rPr>
            <w:instrText>sZGVyVHlwZSI</w:instrText>
          </w:r>
          <w:r w:rsidR="005C1961" w:rsidRPr="00F56D78">
            <w:rPr>
              <w:bCs/>
              <w:iCs/>
            </w:rPr>
            <w:instrText>6</w:instrText>
          </w:r>
          <w:r w:rsidR="005C1961">
            <w:rPr>
              <w:bCs/>
              <w:iCs/>
              <w:lang w:val="en-US"/>
            </w:rPr>
            <w:instrText>MCwiSXNMb</w:instrText>
          </w:r>
          <w:r w:rsidR="005C1961" w:rsidRPr="00F56D78">
            <w:rPr>
              <w:bCs/>
              <w:iCs/>
            </w:rPr>
            <w:instrText>2</w:instrText>
          </w:r>
          <w:r w:rsidR="005C1961">
            <w:rPr>
              <w:bCs/>
              <w:iCs/>
              <w:lang w:val="en-US"/>
            </w:rPr>
            <w:instrText>NhbENsb</w:instrText>
          </w:r>
          <w:r w:rsidR="005C1961" w:rsidRPr="00F56D78">
            <w:rPr>
              <w:bCs/>
              <w:iCs/>
            </w:rPr>
            <w:instrText>3</w:instrText>
          </w:r>
          <w:r w:rsidR="005C1961">
            <w:rPr>
              <w:bCs/>
              <w:iCs/>
              <w:lang w:val="en-US"/>
            </w:rPr>
            <w:instrText>VkUHJvamVjdEZpbGVMaW</w:instrText>
          </w:r>
          <w:r w:rsidR="005C1961" w:rsidRPr="00F56D78">
            <w:rPr>
              <w:bCs/>
              <w:iCs/>
            </w:rPr>
            <w:instrText>5</w:instrText>
          </w:r>
          <w:r w:rsidR="005C1961">
            <w:rPr>
              <w:bCs/>
              <w:iCs/>
              <w:lang w:val="en-US"/>
            </w:rPr>
            <w:instrText>rIjpmYWxzZSwiSXNDbG</w:instrText>
          </w:r>
          <w:r w:rsidR="005C1961" w:rsidRPr="00F56D78">
            <w:rPr>
              <w:bCs/>
              <w:iCs/>
            </w:rPr>
            <w:instrText>91</w:instrText>
          </w:r>
          <w:r w:rsidR="005C1961">
            <w:rPr>
              <w:bCs/>
              <w:iCs/>
              <w:lang w:val="en-US"/>
            </w:rPr>
            <w:instrText>ZFJlc</w:instrText>
          </w:r>
          <w:r w:rsidR="005C1961" w:rsidRPr="00F56D78">
            <w:rPr>
              <w:bCs/>
              <w:iCs/>
            </w:rPr>
            <w:instrText>3</w:instrText>
          </w:r>
          <w:r w:rsidR="005C1961">
            <w:rPr>
              <w:bCs/>
              <w:iCs/>
              <w:lang w:val="en-US"/>
            </w:rPr>
            <w:instrText>RvcmUiOmZhbHNlLCJJc</w:instrText>
          </w:r>
          <w:r w:rsidR="005C1961" w:rsidRPr="00F56D78">
            <w:rPr>
              <w:bCs/>
              <w:iCs/>
            </w:rPr>
            <w:instrText>0</w:instrText>
          </w:r>
          <w:r w:rsidR="005C1961">
            <w:rPr>
              <w:bCs/>
              <w:iCs/>
              <w:lang w:val="en-US"/>
            </w:rPr>
            <w:instrText>Nsb</w:instrText>
          </w:r>
          <w:r w:rsidR="005C1961" w:rsidRPr="00F56D78">
            <w:rPr>
              <w:bCs/>
              <w:iCs/>
            </w:rPr>
            <w:instrText>3</w:instrText>
          </w:r>
          <w:r w:rsidR="005C1961">
            <w:rPr>
              <w:bCs/>
              <w:iCs/>
              <w:lang w:val="en-US"/>
            </w:rPr>
            <w:instrText>VkQ</w:instrText>
          </w:r>
          <w:r w:rsidR="005C1961" w:rsidRPr="00F56D78">
            <w:rPr>
              <w:bCs/>
              <w:iCs/>
            </w:rPr>
            <w:instrText>29</w:instrText>
          </w:r>
          <w:r w:rsidR="005C1961">
            <w:rPr>
              <w:bCs/>
              <w:iCs/>
              <w:lang w:val="en-US"/>
            </w:rPr>
            <w:instrText>weSI</w:instrText>
          </w:r>
          <w:r w:rsidR="005C1961" w:rsidRPr="00F56D78">
            <w:rPr>
              <w:bCs/>
              <w:iCs/>
            </w:rPr>
            <w:instrText>6</w:instrText>
          </w:r>
          <w:r w:rsidR="005C1961">
            <w:rPr>
              <w:bCs/>
              <w:iCs/>
              <w:lang w:val="en-US"/>
            </w:rPr>
            <w:instrText>ZmFsc</w:instrText>
          </w:r>
          <w:r w:rsidR="005C1961" w:rsidRPr="00F56D78">
            <w:rPr>
              <w:bCs/>
              <w:iCs/>
            </w:rPr>
            <w:instrText>2</w:instrText>
          </w:r>
          <w:r w:rsidR="005C1961">
            <w:rPr>
              <w:bCs/>
              <w:iCs/>
              <w:lang w:val="en-US"/>
            </w:rPr>
            <w:instrText>UsIkF</w:instrText>
          </w:r>
          <w:r w:rsidR="005C1961" w:rsidRPr="00F56D78">
            <w:rPr>
              <w:bCs/>
              <w:iCs/>
            </w:rPr>
            <w:instrText>0</w:instrText>
          </w:r>
          <w:r w:rsidR="005C1961">
            <w:rPr>
              <w:bCs/>
              <w:iCs/>
              <w:lang w:val="en-US"/>
            </w:rPr>
            <w:instrText>dGFjaG</w:instrText>
          </w:r>
          <w:r w:rsidR="005C1961" w:rsidRPr="00F56D78">
            <w:rPr>
              <w:bCs/>
              <w:iCs/>
            </w:rPr>
            <w:instrText>1</w:instrText>
          </w:r>
          <w:r w:rsidR="005C1961">
            <w:rPr>
              <w:bCs/>
              <w:iCs/>
              <w:lang w:val="en-US"/>
            </w:rPr>
            <w:instrText>lbnRGb</w:instrText>
          </w:r>
          <w:r w:rsidR="005C1961" w:rsidRPr="00F56D78">
            <w:rPr>
              <w:bCs/>
              <w:iCs/>
            </w:rPr>
            <w:instrText>2</w:instrText>
          </w:r>
          <w:r w:rsidR="005C1961">
            <w:rPr>
              <w:bCs/>
              <w:iCs/>
              <w:lang w:val="en-US"/>
            </w:rPr>
            <w:instrText>xkZXJXYXNJbkZhbGxiYWNrTW</w:instrText>
          </w:r>
          <w:r w:rsidR="005C1961" w:rsidRPr="00F56D78">
            <w:rPr>
              <w:bCs/>
              <w:iCs/>
            </w:rPr>
            <w:instrText>9</w:instrText>
          </w:r>
          <w:r w:rsidR="005C1961">
            <w:rPr>
              <w:bCs/>
              <w:iCs/>
              <w:lang w:val="en-US"/>
            </w:rPr>
            <w:instrText>kZSI</w:instrText>
          </w:r>
          <w:r w:rsidR="005C1961" w:rsidRPr="00F56D78">
            <w:rPr>
              <w:bCs/>
              <w:iCs/>
            </w:rPr>
            <w:instrText>6</w:instrText>
          </w:r>
          <w:r w:rsidR="005C1961">
            <w:rPr>
              <w:bCs/>
              <w:iCs/>
              <w:lang w:val="en-US"/>
            </w:rPr>
            <w:instrText>ZmFsc</w:instrText>
          </w:r>
          <w:r w:rsidR="005C1961" w:rsidRPr="00F56D78">
            <w:rPr>
              <w:bCs/>
              <w:iCs/>
            </w:rPr>
            <w:instrText>2</w:instrText>
          </w:r>
          <w:r w:rsidR="005C1961">
            <w:rPr>
              <w:bCs/>
              <w:iCs/>
              <w:lang w:val="en-US"/>
            </w:rPr>
            <w:instrText>V</w:instrText>
          </w:r>
          <w:r w:rsidR="005C1961" w:rsidRPr="00F56D78">
            <w:rPr>
              <w:bCs/>
              <w:iCs/>
            </w:rPr>
            <w:instrText>9</w:instrText>
          </w:r>
          <w:r w:rsidR="005C1961">
            <w:rPr>
              <w:bCs/>
              <w:iCs/>
              <w:lang w:val="en-US"/>
            </w:rPr>
            <w:instrText>LCJFZGl</w:instrText>
          </w:r>
          <w:r w:rsidR="005C1961" w:rsidRPr="00F56D78">
            <w:rPr>
              <w:bCs/>
              <w:iCs/>
            </w:rPr>
            <w:instrText>0</w:instrText>
          </w:r>
          <w:r w:rsidR="005C1961">
            <w:rPr>
              <w:bCs/>
              <w:iCs/>
              <w:lang w:val="en-US"/>
            </w:rPr>
            <w:instrText>b</w:instrText>
          </w:r>
          <w:r w:rsidR="005C1961" w:rsidRPr="00F56D78">
            <w:rPr>
              <w:bCs/>
              <w:iCs/>
            </w:rPr>
            <w:instrText>3</w:instrText>
          </w:r>
          <w:r w:rsidR="005C1961">
            <w:rPr>
              <w:bCs/>
              <w:iCs/>
              <w:lang w:val="en-US"/>
            </w:rPr>
            <w:instrText>JzIjpbXSwiRWRpdGlvbiI</w:instrText>
          </w:r>
          <w:r w:rsidR="005C1961" w:rsidRPr="00F56D78">
            <w:rPr>
              <w:bCs/>
              <w:iCs/>
            </w:rPr>
            <w:instrText>6</w:instrText>
          </w:r>
          <w:r w:rsidR="005C1961">
            <w:rPr>
              <w:bCs/>
              <w:iCs/>
              <w:lang w:val="en-US"/>
            </w:rPr>
            <w:instrText>IjYuLCB</w:instrText>
          </w:r>
          <w:r w:rsidR="005C1961" w:rsidRPr="00F56D78">
            <w:rPr>
              <w:bCs/>
              <w:iCs/>
            </w:rPr>
            <w:instrText>2</w:instrText>
          </w:r>
          <w:r w:rsidR="005C1961">
            <w:rPr>
              <w:bCs/>
              <w:iCs/>
              <w:lang w:val="en-US"/>
            </w:rPr>
            <w:instrText>b</w:instrText>
          </w:r>
          <w:r w:rsidR="005C1961" w:rsidRPr="00F56D78">
            <w:rPr>
              <w:bCs/>
              <w:iCs/>
            </w:rPr>
            <w:instrText>2</w:instrText>
          </w:r>
          <w:r w:rsidR="005C1961">
            <w:rPr>
              <w:bCs/>
              <w:iCs/>
              <w:lang w:val="en-US"/>
            </w:rPr>
            <w:instrText>xsc</w:instrText>
          </w:r>
          <w:r w:rsidR="005C1961" w:rsidRPr="00F56D78">
            <w:rPr>
              <w:bCs/>
              <w:iCs/>
            </w:rPr>
            <w:instrText>3</w:instrText>
          </w:r>
          <w:r w:rsidR="005C1961">
            <w:rPr>
              <w:bCs/>
              <w:iCs/>
              <w:lang w:val="en-US"/>
            </w:rPr>
            <w:instrText>TDpG</w:instrText>
          </w:r>
          <w:r w:rsidR="005C1961" w:rsidRPr="00F56D78">
            <w:rPr>
              <w:bCs/>
              <w:iCs/>
            </w:rPr>
            <w:instrText>5</w:instrText>
          </w:r>
          <w:r w:rsidR="005C1961">
            <w:rPr>
              <w:bCs/>
              <w:iCs/>
              <w:lang w:val="en-US"/>
            </w:rPr>
            <w:instrText>kaWcgw</w:instrText>
          </w:r>
          <w:r w:rsidR="005C1961" w:rsidRPr="00F56D78">
            <w:rPr>
              <w:bCs/>
              <w:iCs/>
            </w:rPr>
            <w:instrText>7</w:instrText>
          </w:r>
          <w:r w:rsidR="005C1961">
            <w:rPr>
              <w:bCs/>
              <w:iCs/>
              <w:lang w:val="en-US"/>
            </w:rPr>
            <w:instrText>xiZXJhcmJlaXRldGUgdW</w:instrText>
          </w:r>
          <w:r w:rsidR="005C1961" w:rsidRPr="00F56D78">
            <w:rPr>
              <w:bCs/>
              <w:iCs/>
            </w:rPr>
            <w:instrText>5</w:instrText>
          </w:r>
          <w:r w:rsidR="005C1961">
            <w:rPr>
              <w:bCs/>
              <w:iCs/>
              <w:lang w:val="en-US"/>
            </w:rPr>
            <w:instrText>kIGVydy</w:instrText>
          </w:r>
          <w:r w:rsidR="005C1961" w:rsidRPr="00F56D78">
            <w:rPr>
              <w:bCs/>
              <w:iCs/>
            </w:rPr>
            <w:instrText>4</w:instrText>
          </w:r>
          <w:r w:rsidR="005C1961">
            <w:rPr>
              <w:bCs/>
              <w:iCs/>
              <w:lang w:val="en-US"/>
            </w:rPr>
            <w:instrText>gQXVmbC</w:instrText>
          </w:r>
          <w:r w:rsidR="005C1961" w:rsidRPr="00F56D78">
            <w:rPr>
              <w:bCs/>
              <w:iCs/>
            </w:rPr>
            <w:instrText>4</w:instrText>
          </w:r>
          <w:r w:rsidR="005C1961">
            <w:rPr>
              <w:bCs/>
              <w:iCs/>
              <w:lang w:val="en-US"/>
            </w:rPr>
            <w:instrText>iLCJFdmFsdWF</w:instrText>
          </w:r>
          <w:r w:rsidR="005C1961" w:rsidRPr="00F56D78">
            <w:rPr>
              <w:bCs/>
              <w:iCs/>
            </w:rPr>
            <w:instrText>0</w:instrText>
          </w:r>
          <w:r w:rsidR="005C1961">
            <w:rPr>
              <w:bCs/>
              <w:iCs/>
              <w:lang w:val="en-US"/>
            </w:rPr>
            <w:instrText>aW</w:instrText>
          </w:r>
          <w:r w:rsidR="005C1961" w:rsidRPr="00F56D78">
            <w:rPr>
              <w:bCs/>
              <w:iCs/>
            </w:rPr>
            <w:instrText>9</w:instrText>
          </w:r>
          <w:r w:rsidR="005C1961">
            <w:rPr>
              <w:bCs/>
              <w:iCs/>
              <w:lang w:val="en-US"/>
            </w:rPr>
            <w:instrText>uQ</w:instrText>
          </w:r>
          <w:r w:rsidR="005C1961" w:rsidRPr="00F56D78">
            <w:rPr>
              <w:bCs/>
              <w:iCs/>
            </w:rPr>
            <w:instrText>29</w:instrText>
          </w:r>
          <w:r w:rsidR="005C1961">
            <w:rPr>
              <w:bCs/>
              <w:iCs/>
              <w:lang w:val="en-US"/>
            </w:rPr>
            <w:instrText>tcGxleGl</w:instrText>
          </w:r>
          <w:r w:rsidR="005C1961" w:rsidRPr="00F56D78">
            <w:rPr>
              <w:bCs/>
              <w:iCs/>
            </w:rPr>
            <w:instrText>0</w:instrText>
          </w:r>
          <w:r w:rsidR="005C1961">
            <w:rPr>
              <w:bCs/>
              <w:iCs/>
              <w:lang w:val="en-US"/>
            </w:rPr>
            <w:instrText>eSI</w:instrText>
          </w:r>
          <w:r w:rsidR="005C1961" w:rsidRPr="00F56D78">
            <w:rPr>
              <w:bCs/>
              <w:iCs/>
            </w:rPr>
            <w:instrText>6</w:instrText>
          </w:r>
          <w:r w:rsidR="005C1961">
            <w:rPr>
              <w:bCs/>
              <w:iCs/>
              <w:lang w:val="en-US"/>
            </w:rPr>
            <w:instrText>MCwiRXZhbHVhdGlvblNvdXJjZVRleHRGb</w:instrText>
          </w:r>
          <w:r w:rsidR="005C1961" w:rsidRPr="00F56D78">
            <w:rPr>
              <w:bCs/>
              <w:iCs/>
            </w:rPr>
            <w:instrText>3</w:instrText>
          </w:r>
          <w:r w:rsidR="005C1961">
            <w:rPr>
              <w:bCs/>
              <w:iCs/>
              <w:lang w:val="en-US"/>
            </w:rPr>
            <w:instrText>JtYXQiOjAsIkdyb</w:instrText>
          </w:r>
          <w:r w:rsidR="005C1961" w:rsidRPr="00F56D78">
            <w:rPr>
              <w:bCs/>
              <w:iCs/>
            </w:rPr>
            <w:instrText>3</w:instrText>
          </w:r>
          <w:r w:rsidR="005C1961">
            <w:rPr>
              <w:bCs/>
              <w:iCs/>
              <w:lang w:val="en-US"/>
            </w:rPr>
            <w:instrText>VwcyI</w:instrText>
          </w:r>
          <w:r w:rsidR="005C1961" w:rsidRPr="00F56D78">
            <w:rPr>
              <w:bCs/>
              <w:iCs/>
            </w:rPr>
            <w:instrText>6</w:instrText>
          </w:r>
          <w:r w:rsidR="005C1961">
            <w:rPr>
              <w:bCs/>
              <w:iCs/>
              <w:lang w:val="en-US"/>
            </w:rPr>
            <w:instrText>W</w:instrText>
          </w:r>
          <w:r w:rsidR="005C1961" w:rsidRPr="00F56D78">
            <w:rPr>
              <w:bCs/>
              <w:iCs/>
            </w:rPr>
            <w:instrText>10</w:instrText>
          </w:r>
          <w:r w:rsidR="005C1961">
            <w:rPr>
              <w:bCs/>
              <w:iCs/>
              <w:lang w:val="en-US"/>
            </w:rPr>
            <w:instrText>sIkhhc</w:instrText>
          </w:r>
          <w:r w:rsidR="005C1961" w:rsidRPr="00F56D78">
            <w:rPr>
              <w:bCs/>
              <w:iCs/>
            </w:rPr>
            <w:instrText>0</w:instrText>
          </w:r>
          <w:r w:rsidR="005C1961">
            <w:rPr>
              <w:bCs/>
              <w:iCs/>
              <w:lang w:val="en-US"/>
            </w:rPr>
            <w:instrText>xhYmVsMSI</w:instrText>
          </w:r>
          <w:r w:rsidR="005C1961" w:rsidRPr="00F56D78">
            <w:rPr>
              <w:bCs/>
              <w:iCs/>
            </w:rPr>
            <w:instrText>6</w:instrText>
          </w:r>
          <w:r w:rsidR="005C1961">
            <w:rPr>
              <w:bCs/>
              <w:iCs/>
              <w:lang w:val="en-US"/>
            </w:rPr>
            <w:instrText>ZmFsc</w:instrText>
          </w:r>
          <w:r w:rsidR="005C1961" w:rsidRPr="00F56D78">
            <w:rPr>
              <w:bCs/>
              <w:iCs/>
            </w:rPr>
            <w:instrText>2</w:instrText>
          </w:r>
          <w:r w:rsidR="005C1961">
            <w:rPr>
              <w:bCs/>
              <w:iCs/>
              <w:lang w:val="en-US"/>
            </w:rPr>
            <w:instrText>UsIkhhc</w:instrText>
          </w:r>
          <w:r w:rsidR="005C1961" w:rsidRPr="00F56D78">
            <w:rPr>
              <w:bCs/>
              <w:iCs/>
            </w:rPr>
            <w:instrText>0</w:instrText>
          </w:r>
          <w:r w:rsidR="005C1961">
            <w:rPr>
              <w:bCs/>
              <w:iCs/>
              <w:lang w:val="en-US"/>
            </w:rPr>
            <w:instrText>xhYmVsMiI</w:instrText>
          </w:r>
          <w:r w:rsidR="005C1961" w:rsidRPr="00F56D78">
            <w:rPr>
              <w:bCs/>
              <w:iCs/>
            </w:rPr>
            <w:instrText>6</w:instrText>
          </w:r>
          <w:r w:rsidR="005C1961">
            <w:rPr>
              <w:bCs/>
              <w:iCs/>
              <w:lang w:val="en-US"/>
            </w:rPr>
            <w:instrText>ZmFsc</w:instrText>
          </w:r>
          <w:r w:rsidR="005C1961" w:rsidRPr="00F56D78">
            <w:rPr>
              <w:bCs/>
              <w:iCs/>
            </w:rPr>
            <w:instrText>2</w:instrText>
          </w:r>
          <w:r w:rsidR="005C1961">
            <w:rPr>
              <w:bCs/>
              <w:iCs/>
              <w:lang w:val="en-US"/>
            </w:rPr>
            <w:instrText>UsIklzYm</w:instrText>
          </w:r>
          <w:r w:rsidR="005C1961" w:rsidRPr="00F56D78">
            <w:rPr>
              <w:bCs/>
              <w:iCs/>
            </w:rPr>
            <w:instrText>4</w:instrText>
          </w:r>
          <w:r w:rsidR="005C1961">
            <w:rPr>
              <w:bCs/>
              <w:iCs/>
              <w:lang w:val="en-US"/>
            </w:rPr>
            <w:instrText>iOiI</w:instrText>
          </w:r>
          <w:r w:rsidR="005C1961" w:rsidRPr="00F56D78">
            <w:rPr>
              <w:bCs/>
              <w:iCs/>
            </w:rPr>
            <w:instrText>5</w:instrText>
          </w:r>
          <w:r w:rsidR="005C1961">
            <w:rPr>
              <w:bCs/>
              <w:iCs/>
              <w:lang w:val="en-US"/>
            </w:rPr>
            <w:instrText>NzgtMzUyNzI</w:instrText>
          </w:r>
          <w:r w:rsidR="005C1961" w:rsidRPr="00F56D78">
            <w:rPr>
              <w:bCs/>
              <w:iCs/>
            </w:rPr>
            <w:instrText>5</w:instrText>
          </w:r>
          <w:r w:rsidR="005C1961">
            <w:rPr>
              <w:bCs/>
              <w:iCs/>
              <w:lang w:val="en-US"/>
            </w:rPr>
            <w:instrText>ODcyMyIsIktleXdvcmRzIjpbXSwiTG</w:instrText>
          </w:r>
          <w:r w:rsidR="005C1961" w:rsidRPr="00F56D78">
            <w:rPr>
              <w:bCs/>
              <w:iCs/>
            </w:rPr>
            <w:instrText>9</w:instrText>
          </w:r>
          <w:r w:rsidR="005C1961">
            <w:rPr>
              <w:bCs/>
              <w:iCs/>
              <w:lang w:val="en-US"/>
            </w:rPr>
            <w:instrText>jYXRpb</w:instrText>
          </w:r>
          <w:r w:rsidR="005C1961" w:rsidRPr="00F56D78">
            <w:rPr>
              <w:bCs/>
              <w:iCs/>
            </w:rPr>
            <w:instrText>25</w:instrText>
          </w:r>
          <w:r w:rsidR="005C1961">
            <w:rPr>
              <w:bCs/>
              <w:iCs/>
              <w:lang w:val="en-US"/>
            </w:rPr>
            <w:instrText>zIjpbeyIkaWQiOiIxMSIsIiR</w:instrText>
          </w:r>
          <w:r w:rsidR="005C1961" w:rsidRPr="00F56D78">
            <w:rPr>
              <w:bCs/>
              <w:iCs/>
            </w:rPr>
            <w:instrText>0</w:instrText>
          </w:r>
          <w:r w:rsidR="005C1961">
            <w:rPr>
              <w:bCs/>
              <w:iCs/>
              <w:lang w:val="en-US"/>
            </w:rPr>
            <w:instrText>eXBlIjoiU</w:instrText>
          </w:r>
          <w:r w:rsidR="005C1961" w:rsidRPr="00F56D78">
            <w:rPr>
              <w:bCs/>
              <w:iCs/>
            </w:rPr>
            <w:instrText>3</w:instrText>
          </w:r>
          <w:r w:rsidR="005C1961">
            <w:rPr>
              <w:bCs/>
              <w:iCs/>
              <w:lang w:val="en-US"/>
            </w:rPr>
            <w:instrText>dpc</w:instrText>
          </w:r>
          <w:r w:rsidR="005C1961" w:rsidRPr="00F56D78">
            <w:rPr>
              <w:bCs/>
              <w:iCs/>
            </w:rPr>
            <w:instrText>3</w:instrText>
          </w:r>
          <w:r w:rsidR="005C1961">
            <w:rPr>
              <w:bCs/>
              <w:iCs/>
              <w:lang w:val="en-US"/>
            </w:rPr>
            <w:instrText>NBY</w:instrText>
          </w:r>
          <w:r w:rsidR="005C1961" w:rsidRPr="00F56D78">
            <w:rPr>
              <w:bCs/>
              <w:iCs/>
            </w:rPr>
            <w:instrText>2</w:instrText>
          </w:r>
          <w:r w:rsidR="005C1961">
            <w:rPr>
              <w:bCs/>
              <w:iCs/>
              <w:lang w:val="en-US"/>
            </w:rPr>
            <w:instrText>FkZW</w:instrText>
          </w:r>
          <w:r w:rsidR="005C1961" w:rsidRPr="00F56D78">
            <w:rPr>
              <w:bCs/>
              <w:iCs/>
            </w:rPr>
            <w:instrText>1</w:instrText>
          </w:r>
          <w:r w:rsidR="005C1961">
            <w:rPr>
              <w:bCs/>
              <w:iCs/>
              <w:lang w:val="en-US"/>
            </w:rPr>
            <w:instrText>pYy</w:instrText>
          </w:r>
          <w:r w:rsidR="005C1961" w:rsidRPr="00F56D78">
            <w:rPr>
              <w:bCs/>
              <w:iCs/>
            </w:rPr>
            <w:instrText>5</w:instrText>
          </w:r>
          <w:r w:rsidR="005C1961">
            <w:rPr>
              <w:bCs/>
              <w:iCs/>
              <w:lang w:val="en-US"/>
            </w:rPr>
            <w:instrText>DaXRhdmkuTG</w:instrText>
          </w:r>
          <w:r w:rsidR="005C1961" w:rsidRPr="00F56D78">
            <w:rPr>
              <w:bCs/>
              <w:iCs/>
            </w:rPr>
            <w:instrText>9</w:instrText>
          </w:r>
          <w:r w:rsidR="005C1961">
            <w:rPr>
              <w:bCs/>
              <w:iCs/>
              <w:lang w:val="en-US"/>
            </w:rPr>
            <w:instrText>jYXRpb</w:instrText>
          </w:r>
          <w:r w:rsidR="005C1961" w:rsidRPr="00F56D78">
            <w:rPr>
              <w:bCs/>
              <w:iCs/>
            </w:rPr>
            <w:instrText>24</w:instrText>
          </w:r>
          <w:r w:rsidR="005C1961">
            <w:rPr>
              <w:bCs/>
              <w:iCs/>
              <w:lang w:val="en-US"/>
            </w:rPr>
            <w:instrText>sIFN</w:instrText>
          </w:r>
          <w:r w:rsidR="005C1961" w:rsidRPr="00F56D78">
            <w:rPr>
              <w:bCs/>
              <w:iCs/>
            </w:rPr>
            <w:instrText>3</w:instrText>
          </w:r>
          <w:r w:rsidR="005C1961">
            <w:rPr>
              <w:bCs/>
              <w:iCs/>
              <w:lang w:val="en-US"/>
            </w:rPr>
            <w:instrText>aXNzQWNhZGVtaWMuQ</w:instrText>
          </w:r>
          <w:r w:rsidR="005C1961" w:rsidRPr="00F56D78">
            <w:rPr>
              <w:bCs/>
              <w:iCs/>
            </w:rPr>
            <w:instrText>2</w:instrText>
          </w:r>
          <w:r w:rsidR="005C1961">
            <w:rPr>
              <w:bCs/>
              <w:iCs/>
              <w:lang w:val="en-US"/>
            </w:rPr>
            <w:instrText>l</w:instrText>
          </w:r>
          <w:r w:rsidR="005C1961" w:rsidRPr="00F56D78">
            <w:rPr>
              <w:bCs/>
              <w:iCs/>
            </w:rPr>
            <w:instrText>0</w:instrText>
          </w:r>
          <w:r w:rsidR="005C1961">
            <w:rPr>
              <w:bCs/>
              <w:iCs/>
              <w:lang w:val="en-US"/>
            </w:rPr>
            <w:instrText>YXZpIiwiQWRkcmVzcyI</w:instrText>
          </w:r>
          <w:r w:rsidR="005C1961" w:rsidRPr="00F56D78">
            <w:rPr>
              <w:bCs/>
              <w:iCs/>
            </w:rPr>
            <w:instrText>6</w:instrText>
          </w:r>
          <w:r w:rsidR="005C1961">
            <w:rPr>
              <w:bCs/>
              <w:iCs/>
              <w:lang w:val="en-US"/>
            </w:rPr>
            <w:instrText>eyIkaWQiOiIxMiIsIiR0eXBlIjoiU3dpc3NBY2FkZW1pYy5DaXRhdmkuTGlua2VkUmVzb3VyY2UsIFN3aXNzQWNhZGVtaWMuQ2l0YXZpIiwiTGlua2VkUmVzb3VyY2VUeXBlIjo1LCJPcmlnaW5hbFN0cmluZyI6Imh0dHA6Ly93d3cud29ybGRjYXQub3JnL29jbGMvNzM5NTI2NDUiLCJVcmlTdHJpbmciOiJodHRwOi8vd3d3LndvcmxkY2F0Lm9yZy9vY2xjLzczOTUyNjQ1IiwiTGlua2VkUmVzb3VyY2VTdGF0dXMiOjgsIlByb3BlcnRpZXMiOnsiJGlkIjoiMTM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</w:instrText>
          </w:r>
          <w:r w:rsidR="005C1961" w:rsidRPr="00F56D78">
            <w:rPr>
              <w:bCs/>
              <w:iCs/>
            </w:rPr>
            <w:instrText>5</w:instrText>
          </w:r>
          <w:r w:rsidR="005C1961">
            <w:rPr>
              <w:bCs/>
              <w:iCs/>
              <w:lang w:val="en-US"/>
            </w:rPr>
            <w:instrText>YTNjOTBjIiwiTW</w:instrText>
          </w:r>
          <w:r w:rsidR="005C1961" w:rsidRPr="00F56D78">
            <w:rPr>
              <w:bCs/>
              <w:iCs/>
            </w:rPr>
            <w:instrText>9</w:instrText>
          </w:r>
          <w:r w:rsidR="005C1961">
            <w:rPr>
              <w:bCs/>
              <w:iCs/>
              <w:lang w:val="en-US"/>
            </w:rPr>
            <w:instrText>kaWZpZWRPbiI</w:instrText>
          </w:r>
          <w:r w:rsidR="005C1961" w:rsidRPr="00F56D78">
            <w:rPr>
              <w:bCs/>
              <w:iCs/>
            </w:rPr>
            <w:instrText>6</w:instrText>
          </w:r>
          <w:r w:rsidR="005C1961">
            <w:rPr>
              <w:bCs/>
              <w:iCs/>
              <w:lang w:val="en-US"/>
            </w:rPr>
            <w:instrText>IjIwMjQtMDUtMDVUMDA</w:instrText>
          </w:r>
          <w:r w:rsidR="005C1961" w:rsidRPr="00F56D78">
            <w:rPr>
              <w:bCs/>
              <w:iCs/>
            </w:rPr>
            <w:instrText>6</w:instrText>
          </w:r>
          <w:r w:rsidR="005C1961">
            <w:rPr>
              <w:bCs/>
              <w:iCs/>
              <w:lang w:val="en-US"/>
            </w:rPr>
            <w:instrText>MTk</w:instrText>
          </w:r>
          <w:r w:rsidR="005C1961" w:rsidRPr="00F56D78">
            <w:rPr>
              <w:bCs/>
              <w:iCs/>
            </w:rPr>
            <w:instrText>6</w:instrText>
          </w:r>
          <w:r w:rsidR="005C1961">
            <w:rPr>
              <w:bCs/>
              <w:iCs/>
              <w:lang w:val="en-US"/>
            </w:rPr>
            <w:instrText>NTgiLCJQcm</w:instrText>
          </w:r>
          <w:r w:rsidR="005C1961" w:rsidRPr="00F56D78">
            <w:rPr>
              <w:bCs/>
              <w:iCs/>
            </w:rPr>
            <w:instrText>9</w:instrText>
          </w:r>
          <w:r w:rsidR="005C1961">
            <w:rPr>
              <w:bCs/>
              <w:iCs/>
              <w:lang w:val="en-US"/>
            </w:rPr>
            <w:instrText>qZWN</w:instrText>
          </w:r>
          <w:r w:rsidR="005C1961" w:rsidRPr="00F56D78">
            <w:rPr>
              <w:bCs/>
              <w:iCs/>
            </w:rPr>
            <w:instrText>0</w:instrText>
          </w:r>
          <w:r w:rsidR="005C1961">
            <w:rPr>
              <w:bCs/>
              <w:iCs/>
              <w:lang w:val="en-US"/>
            </w:rPr>
            <w:instrText>Ijp</w:instrText>
          </w:r>
          <w:r w:rsidR="005C1961" w:rsidRPr="00F56D78">
            <w:rPr>
              <w:bCs/>
              <w:iCs/>
            </w:rPr>
            <w:instrText>7</w:instrText>
          </w:r>
          <w:r w:rsidR="005C1961">
            <w:rPr>
              <w:bCs/>
              <w:iCs/>
              <w:lang w:val="en-US"/>
            </w:rPr>
            <w:instrText>IiRyZWYiOiI</w:instrText>
          </w:r>
          <w:r w:rsidR="005C1961" w:rsidRPr="00F56D78">
            <w:rPr>
              <w:bCs/>
              <w:iCs/>
            </w:rPr>
            <w:instrText>4</w:instrText>
          </w:r>
          <w:r w:rsidR="005C1961">
            <w:rPr>
              <w:bCs/>
              <w:iCs/>
              <w:lang w:val="en-US"/>
            </w:rPr>
            <w:instrText>In</w:instrText>
          </w:r>
          <w:r w:rsidR="005C1961" w:rsidRPr="00F56D78">
            <w:rPr>
              <w:bCs/>
              <w:iCs/>
            </w:rPr>
            <w:instrText>19</w:instrText>
          </w:r>
          <w:r w:rsidR="005C1961">
            <w:rPr>
              <w:bCs/>
              <w:iCs/>
              <w:lang w:val="en-US"/>
            </w:rPr>
            <w:instrText>XSwiUXVvdGF</w:instrText>
          </w:r>
          <w:r w:rsidR="005C1961" w:rsidRPr="00F56D78">
            <w:rPr>
              <w:bCs/>
              <w:iCs/>
            </w:rPr>
            <w:instrText>0</w:instrText>
          </w:r>
          <w:r w:rsidR="005C1961">
            <w:rPr>
              <w:bCs/>
              <w:iCs/>
              <w:lang w:val="en-US"/>
            </w:rPr>
            <w:instrText>aW</w:instrText>
          </w:r>
          <w:r w:rsidR="005C1961" w:rsidRPr="00F56D78">
            <w:rPr>
              <w:bCs/>
              <w:iCs/>
            </w:rPr>
            <w:instrText>9</w:instrText>
          </w:r>
          <w:r w:rsidR="005C1961">
            <w:rPr>
              <w:bCs/>
              <w:iCs/>
              <w:lang w:val="en-US"/>
            </w:rPr>
            <w:instrText>ucyI</w:instrText>
          </w:r>
          <w:r w:rsidR="005C1961" w:rsidRPr="00F56D78">
            <w:rPr>
              <w:bCs/>
              <w:iCs/>
            </w:rPr>
            <w:instrText>6</w:instrText>
          </w:r>
          <w:r w:rsidR="005C1961">
            <w:rPr>
              <w:bCs/>
              <w:iCs/>
              <w:lang w:val="en-US"/>
            </w:rPr>
            <w:instrText>W</w:instrText>
          </w:r>
          <w:r w:rsidR="005C1961" w:rsidRPr="00F56D78">
            <w:rPr>
              <w:bCs/>
              <w:iCs/>
            </w:rPr>
            <w:instrText>10</w:instrText>
          </w:r>
          <w:r w:rsidR="005C1961">
            <w:rPr>
              <w:bCs/>
              <w:iCs/>
              <w:lang w:val="en-US"/>
            </w:rPr>
            <w:instrText>sIlJhdGluZyI</w:instrText>
          </w:r>
          <w:r w:rsidR="005C1961" w:rsidRPr="00F56D78">
            <w:rPr>
              <w:bCs/>
              <w:iCs/>
            </w:rPr>
            <w:instrText>6</w:instrText>
          </w:r>
          <w:r w:rsidR="005C1961">
            <w:rPr>
              <w:bCs/>
              <w:iCs/>
              <w:lang w:val="en-US"/>
            </w:rPr>
            <w:instrText>MCwiUmVmZXJlbmNlVHlwZSI</w:instrText>
          </w:r>
          <w:r w:rsidR="005C1961" w:rsidRPr="00F56D78">
            <w:rPr>
              <w:bCs/>
              <w:iCs/>
            </w:rPr>
            <w:instrText>6</w:instrText>
          </w:r>
          <w:r w:rsidR="005C1961">
            <w:rPr>
              <w:bCs/>
              <w:iCs/>
              <w:lang w:val="en-US"/>
            </w:rPr>
            <w:instrText>IkJvb</w:instrText>
          </w:r>
          <w:r w:rsidR="005C1961" w:rsidRPr="00F56D78">
            <w:rPr>
              <w:bCs/>
              <w:iCs/>
            </w:rPr>
            <w:instrText>2</w:instrText>
          </w:r>
          <w:r w:rsidR="005C1961">
            <w:rPr>
              <w:bCs/>
              <w:iCs/>
              <w:lang w:val="en-US"/>
            </w:rPr>
            <w:instrText>siLCJTaG</w:instrText>
          </w:r>
          <w:r w:rsidR="005C1961" w:rsidRPr="00F56D78">
            <w:rPr>
              <w:bCs/>
              <w:iCs/>
            </w:rPr>
            <w:instrText>9</w:instrText>
          </w:r>
          <w:r w:rsidR="005C1961">
            <w:rPr>
              <w:bCs/>
              <w:iCs/>
              <w:lang w:val="en-US"/>
            </w:rPr>
            <w:instrText>ydFRpdGxlIjoiRWxpYXMgMTk</w:instrText>
          </w:r>
          <w:r w:rsidR="005C1961" w:rsidRPr="00F56D78">
            <w:rPr>
              <w:bCs/>
              <w:iCs/>
            </w:rPr>
            <w:instrText>5</w:instrText>
          </w:r>
          <w:r w:rsidR="005C1961">
            <w:rPr>
              <w:bCs/>
              <w:iCs/>
              <w:lang w:val="en-US"/>
            </w:rPr>
            <w:instrText>OS</w:instrText>
          </w:r>
          <w:r w:rsidR="005C1961" w:rsidRPr="00F56D78">
            <w:rPr>
              <w:bCs/>
              <w:iCs/>
            </w:rPr>
            <w:instrText>0</w:instrText>
          </w:r>
          <w:r w:rsidR="005C1961">
            <w:rPr>
              <w:bCs/>
              <w:iCs/>
              <w:lang w:val="en-US"/>
            </w:rPr>
            <w:instrText>yMDAzIOKAkyBNYWtyb</w:instrText>
          </w:r>
          <w:r w:rsidR="005C1961" w:rsidRPr="00F56D78">
            <w:rPr>
              <w:bCs/>
              <w:iCs/>
            </w:rPr>
            <w:instrText>21</w:instrText>
          </w:r>
          <w:r w:rsidR="005C1961">
            <w:rPr>
              <w:bCs/>
              <w:iCs/>
              <w:lang w:val="en-US"/>
            </w:rPr>
            <w:instrText>vbGVrw</w:instrText>
          </w:r>
          <w:r w:rsidR="005C1961" w:rsidRPr="00F56D78">
            <w:rPr>
              <w:bCs/>
              <w:iCs/>
            </w:rPr>
            <w:instrText>7</w:instrText>
          </w:r>
          <w:r w:rsidR="005C1961">
            <w:rPr>
              <w:bCs/>
              <w:iCs/>
              <w:lang w:val="en-US"/>
            </w:rPr>
            <w:instrText>xsZSIsIlNob</w:instrText>
          </w:r>
          <w:r w:rsidR="005C1961" w:rsidRPr="00F56D78">
            <w:rPr>
              <w:bCs/>
              <w:iCs/>
            </w:rPr>
            <w:instrText>3</w:instrText>
          </w:r>
          <w:r w:rsidR="005C1961">
            <w:rPr>
              <w:bCs/>
              <w:iCs/>
              <w:lang w:val="en-US"/>
            </w:rPr>
            <w:instrText>J</w:instrText>
          </w:r>
          <w:r w:rsidR="005C1961" w:rsidRPr="00F56D78">
            <w:rPr>
              <w:bCs/>
              <w:iCs/>
            </w:rPr>
            <w:instrText>0</w:instrText>
          </w:r>
          <w:r w:rsidR="005C1961">
            <w:rPr>
              <w:bCs/>
              <w:iCs/>
              <w:lang w:val="en-US"/>
            </w:rPr>
            <w:instrText>VGl</w:instrText>
          </w:r>
          <w:r w:rsidR="005C1961" w:rsidRPr="00F56D78">
            <w:rPr>
              <w:bCs/>
              <w:iCs/>
            </w:rPr>
            <w:instrText>0</w:instrText>
          </w:r>
          <w:r w:rsidR="005C1961">
            <w:rPr>
              <w:bCs/>
              <w:iCs/>
              <w:lang w:val="en-US"/>
            </w:rPr>
            <w:instrText>bGVVcGRhdGVUeXBlIjowLCJTb</w:instrText>
          </w:r>
          <w:r w:rsidR="005C1961" w:rsidRPr="00F56D78">
            <w:rPr>
              <w:bCs/>
              <w:iCs/>
            </w:rPr>
            <w:instrText>3</w:instrText>
          </w:r>
          <w:r w:rsidR="005C1961">
            <w:rPr>
              <w:bCs/>
              <w:iCs/>
              <w:lang w:val="en-US"/>
            </w:rPr>
            <w:instrText>VyY</w:instrText>
          </w:r>
          <w:r w:rsidR="005C1961" w:rsidRPr="00F56D78">
            <w:rPr>
              <w:bCs/>
              <w:iCs/>
            </w:rPr>
            <w:instrText>2</w:instrText>
          </w:r>
          <w:r w:rsidR="005C1961">
            <w:rPr>
              <w:bCs/>
              <w:iCs/>
              <w:lang w:val="en-US"/>
            </w:rPr>
            <w:instrText>VPZkJpYmxpb</w:instrText>
          </w:r>
          <w:r w:rsidR="005C1961" w:rsidRPr="00F56D78">
            <w:rPr>
              <w:bCs/>
              <w:iCs/>
            </w:rPr>
            <w:instrText>2</w:instrText>
          </w:r>
          <w:r w:rsidR="005C1961">
            <w:rPr>
              <w:bCs/>
              <w:iCs/>
              <w:lang w:val="en-US"/>
            </w:rPr>
            <w:instrText>dyYXBoaWNJbmZvcm</w:instrText>
          </w:r>
          <w:r w:rsidR="005C1961" w:rsidRPr="00F56D78">
            <w:rPr>
              <w:bCs/>
              <w:iCs/>
            </w:rPr>
            <w:instrText>1</w:instrText>
          </w:r>
          <w:r w:rsidR="005C1961">
            <w:rPr>
              <w:bCs/>
              <w:iCs/>
              <w:lang w:val="en-US"/>
            </w:rPr>
            <w:instrText>hdGlvbiI</w:instrText>
          </w:r>
          <w:r w:rsidR="005C1961" w:rsidRPr="00F56D78">
            <w:rPr>
              <w:bCs/>
              <w:iCs/>
            </w:rPr>
            <w:instrText>6</w:instrText>
          </w:r>
          <w:r w:rsidR="005C1961">
            <w:rPr>
              <w:bCs/>
              <w:iCs/>
              <w:lang w:val="en-US"/>
            </w:rPr>
            <w:instrText>IldvcmxkQ</w:instrText>
          </w:r>
          <w:r w:rsidR="005C1961" w:rsidRPr="00F56D78">
            <w:rPr>
              <w:bCs/>
              <w:iCs/>
            </w:rPr>
            <w:instrText>2</w:instrText>
          </w:r>
          <w:r w:rsidR="005C1961">
            <w:rPr>
              <w:bCs/>
              <w:iCs/>
              <w:lang w:val="en-US"/>
            </w:rPr>
            <w:instrText>F</w:instrText>
          </w:r>
          <w:r w:rsidR="005C1961" w:rsidRPr="00F56D78">
            <w:rPr>
              <w:bCs/>
              <w:iCs/>
            </w:rPr>
            <w:instrText>0</w:instrText>
          </w:r>
          <w:r w:rsidR="005C1961">
            <w:rPr>
              <w:bCs/>
              <w:iCs/>
              <w:lang w:val="en-US"/>
            </w:rPr>
            <w:instrText>IiwiU</w:instrText>
          </w:r>
          <w:r w:rsidR="005C1961" w:rsidRPr="00F56D78">
            <w:rPr>
              <w:bCs/>
              <w:iCs/>
            </w:rPr>
            <w:instrText>3</w:instrText>
          </w:r>
          <w:r w:rsidR="005C1961">
            <w:rPr>
              <w:bCs/>
              <w:iCs/>
              <w:lang w:val="en-US"/>
            </w:rPr>
            <w:instrText>RhdGljSWRzIjpbIjgwYmZmMDY</w:instrText>
          </w:r>
          <w:r w:rsidR="005C1961" w:rsidRPr="00F56D78">
            <w:rPr>
              <w:bCs/>
              <w:iCs/>
            </w:rPr>
            <w:instrText>5</w:instrText>
          </w:r>
          <w:r w:rsidR="005C1961">
            <w:rPr>
              <w:bCs/>
              <w:iCs/>
              <w:lang w:val="en-US"/>
            </w:rPr>
            <w:instrText>LTM</w:instrText>
          </w:r>
          <w:r w:rsidR="005C1961" w:rsidRPr="00F56D78">
            <w:rPr>
              <w:bCs/>
              <w:iCs/>
            </w:rPr>
            <w:instrText>5</w:instrText>
          </w:r>
          <w:r w:rsidR="005C1961">
            <w:rPr>
              <w:bCs/>
              <w:iCs/>
              <w:lang w:val="en-US"/>
            </w:rPr>
            <w:instrText>Y</w:instrText>
          </w:r>
          <w:r w:rsidR="005C1961" w:rsidRPr="00F56D78">
            <w:rPr>
              <w:bCs/>
              <w:iCs/>
            </w:rPr>
            <w:instrText>2</w:instrText>
          </w:r>
          <w:r w:rsidR="005C1961">
            <w:rPr>
              <w:bCs/>
              <w:iCs/>
              <w:lang w:val="en-US"/>
            </w:rPr>
            <w:instrText>MtNGIwOC</w:instrText>
          </w:r>
          <w:r w:rsidR="005C1961" w:rsidRPr="00F56D78">
            <w:rPr>
              <w:bCs/>
              <w:iCs/>
            </w:rPr>
            <w:instrText>1</w:instrText>
          </w:r>
          <w:r w:rsidR="005C1961">
            <w:rPr>
              <w:bCs/>
              <w:iCs/>
              <w:lang w:val="en-US"/>
            </w:rPr>
            <w:instrText>iNDA</w:instrText>
          </w:r>
          <w:r w:rsidR="005C1961" w:rsidRPr="00F56D78">
            <w:rPr>
              <w:bCs/>
              <w:iCs/>
            </w:rPr>
            <w:instrText>5</w:instrText>
          </w:r>
          <w:r w:rsidR="005C1961">
            <w:rPr>
              <w:bCs/>
              <w:iCs/>
              <w:lang w:val="en-US"/>
            </w:rPr>
            <w:instrText>LTI</w:instrText>
          </w:r>
          <w:r w:rsidR="005C1961" w:rsidRPr="00F56D78">
            <w:rPr>
              <w:bCs/>
              <w:iCs/>
            </w:rPr>
            <w:instrText>1</w:instrText>
          </w:r>
          <w:r w:rsidR="005C1961">
            <w:rPr>
              <w:bCs/>
              <w:iCs/>
              <w:lang w:val="en-US"/>
            </w:rPr>
            <w:instrText>YjBlMjMxOTkzYyJdLCJUYWJsZU</w:instrText>
          </w:r>
          <w:r w:rsidR="005C1961" w:rsidRPr="00F56D78">
            <w:rPr>
              <w:bCs/>
              <w:iCs/>
            </w:rPr>
            <w:instrText>9</w:instrText>
          </w:r>
          <w:r w:rsidR="005C1961">
            <w:rPr>
              <w:bCs/>
              <w:iCs/>
              <w:lang w:val="en-US"/>
            </w:rPr>
            <w:instrText>mQ</w:instrText>
          </w:r>
          <w:r w:rsidR="005C1961" w:rsidRPr="00F56D78">
            <w:rPr>
              <w:bCs/>
              <w:iCs/>
            </w:rPr>
            <w:instrText>29</w:instrText>
          </w:r>
          <w:r w:rsidR="005C1961">
            <w:rPr>
              <w:bCs/>
              <w:iCs/>
              <w:lang w:val="en-US"/>
            </w:rPr>
            <w:instrText>udGVudHMiOiJCZC</w:instrText>
          </w:r>
          <w:r w:rsidR="005C1961" w:rsidRPr="00F56D78">
            <w:rPr>
              <w:bCs/>
              <w:iCs/>
            </w:rPr>
            <w:instrText>4</w:instrText>
          </w:r>
          <w:r w:rsidR="005C1961">
            <w:rPr>
              <w:bCs/>
              <w:iCs/>
              <w:lang w:val="en-US"/>
            </w:rPr>
            <w:instrText>gMS</w:instrText>
          </w:r>
          <w:r w:rsidR="005C1961" w:rsidRPr="00F56D78">
            <w:rPr>
              <w:bCs/>
              <w:iCs/>
            </w:rPr>
            <w:instrText>4</w:instrText>
          </w:r>
          <w:r w:rsidR="005C1961">
            <w:rPr>
              <w:bCs/>
              <w:iCs/>
              <w:lang w:val="en-US"/>
            </w:rPr>
            <w:instrText>gQ</w:instrText>
          </w:r>
          <w:r w:rsidR="005C1961" w:rsidRPr="00F56D78">
            <w:rPr>
              <w:bCs/>
              <w:iCs/>
            </w:rPr>
            <w:instrText>2</w:instrText>
          </w:r>
          <w:r w:rsidR="005C1961">
            <w:rPr>
              <w:bCs/>
              <w:iCs/>
              <w:lang w:val="en-US"/>
            </w:rPr>
            <w:instrText>hlbWlzY</w:instrText>
          </w:r>
          <w:r w:rsidR="005C1961" w:rsidRPr="00F56D78">
            <w:rPr>
              <w:bCs/>
              <w:iCs/>
            </w:rPr>
            <w:instrText>2</w:instrText>
          </w:r>
          <w:r w:rsidR="005C1961">
            <w:rPr>
              <w:bCs/>
              <w:iCs/>
              <w:lang w:val="en-US"/>
            </w:rPr>
            <w:instrText>hlIFN</w:instrText>
          </w:r>
          <w:r w:rsidR="005C1961" w:rsidRPr="00F56D78">
            <w:rPr>
              <w:bCs/>
              <w:iCs/>
            </w:rPr>
            <w:instrText>0</w:instrText>
          </w:r>
          <w:r w:rsidR="005C1961">
            <w:rPr>
              <w:bCs/>
              <w:iCs/>
              <w:lang w:val="en-US"/>
            </w:rPr>
            <w:instrText>cnVrdHVyIHVuZCBTeW</w:instrText>
          </w:r>
          <w:r w:rsidR="005C1961" w:rsidRPr="00F56D78">
            <w:rPr>
              <w:bCs/>
              <w:iCs/>
            </w:rPr>
            <w:instrText>50</w:instrText>
          </w:r>
          <w:r w:rsidR="005C1961">
            <w:rPr>
              <w:bCs/>
              <w:iCs/>
              <w:lang w:val="en-US"/>
            </w:rPr>
            <w:instrText>aGVzZW</w:instrText>
          </w:r>
          <w:r w:rsidR="005C1961" w:rsidRPr="00F56D78">
            <w:rPr>
              <w:bCs/>
              <w:iCs/>
            </w:rPr>
            <w:instrText>5</w:instrText>
          </w:r>
          <w:r w:rsidR="005C1961">
            <w:rPr>
              <w:bCs/>
              <w:iCs/>
              <w:lang w:val="en-US"/>
            </w:rPr>
            <w:instrText>cclxuQmQuIDIuIFBoeXNpa</w:instrText>
          </w:r>
          <w:r w:rsidR="005C1961" w:rsidRPr="00F56D78">
            <w:rPr>
              <w:bCs/>
              <w:iCs/>
            </w:rPr>
            <w:instrText>2</w:instrText>
          </w:r>
          <w:r w:rsidR="005C1961">
            <w:rPr>
              <w:bCs/>
              <w:iCs/>
              <w:lang w:val="en-US"/>
            </w:rPr>
            <w:instrText>FsaXNjaGUgU</w:instrText>
          </w:r>
          <w:r w:rsidR="005C1961" w:rsidRPr="00F56D78">
            <w:rPr>
              <w:bCs/>
              <w:iCs/>
            </w:rPr>
            <w:instrText>3</w:instrText>
          </w:r>
          <w:r w:rsidR="005C1961">
            <w:rPr>
              <w:bCs/>
              <w:iCs/>
              <w:lang w:val="en-US"/>
            </w:rPr>
            <w:instrText>RydWt</w:instrText>
          </w:r>
          <w:r w:rsidR="005C1961" w:rsidRPr="00F56D78">
            <w:rPr>
              <w:bCs/>
              <w:iCs/>
            </w:rPr>
            <w:instrText>0</w:instrText>
          </w:r>
          <w:r w:rsidR="005C1961">
            <w:rPr>
              <w:bCs/>
              <w:iCs/>
              <w:lang w:val="en-US"/>
            </w:rPr>
            <w:instrText>dXJlbiB</w:instrText>
          </w:r>
          <w:r w:rsidR="005C1961" w:rsidRPr="00F56D78">
            <w:rPr>
              <w:bCs/>
              <w:iCs/>
            </w:rPr>
            <w:instrText>1</w:instrText>
          </w:r>
          <w:r w:rsidR="005C1961">
            <w:rPr>
              <w:bCs/>
              <w:iCs/>
              <w:lang w:val="en-US"/>
            </w:rPr>
            <w:instrText>bmQgRWlnZW</w:instrText>
          </w:r>
          <w:r w:rsidR="005C1961" w:rsidRPr="00F56D78">
            <w:rPr>
              <w:bCs/>
              <w:iCs/>
            </w:rPr>
            <w:instrText>5</w:instrText>
          </w:r>
          <w:r w:rsidR="005C1961">
            <w:rPr>
              <w:bCs/>
              <w:iCs/>
              <w:lang w:val="en-US"/>
            </w:rPr>
            <w:instrText>zY</w:instrText>
          </w:r>
          <w:r w:rsidR="005C1961" w:rsidRPr="00F56D78">
            <w:rPr>
              <w:bCs/>
              <w:iCs/>
            </w:rPr>
            <w:instrText>2</w:instrText>
          </w:r>
          <w:r w:rsidR="005C1961">
            <w:rPr>
              <w:bCs/>
              <w:iCs/>
              <w:lang w:val="en-US"/>
            </w:rPr>
            <w:instrText>hhZnRlblxyXG</w:instrText>
          </w:r>
          <w:r w:rsidR="005C1961" w:rsidRPr="00F56D78">
            <w:rPr>
              <w:bCs/>
              <w:iCs/>
            </w:rPr>
            <w:instrText>5</w:instrText>
          </w:r>
          <w:r w:rsidR="005C1961">
            <w:rPr>
              <w:bCs/>
              <w:iCs/>
              <w:lang w:val="en-US"/>
            </w:rPr>
            <w:instrText>CZC</w:instrText>
          </w:r>
          <w:r w:rsidR="005C1961" w:rsidRPr="00F56D78">
            <w:rPr>
              <w:bCs/>
              <w:iCs/>
            </w:rPr>
            <w:instrText>4</w:instrText>
          </w:r>
          <w:r w:rsidR="005C1961">
            <w:rPr>
              <w:bCs/>
              <w:iCs/>
              <w:lang w:val="en-US"/>
            </w:rPr>
            <w:instrText>gMy</w:instrText>
          </w:r>
          <w:r w:rsidR="005C1961" w:rsidRPr="00F56D78">
            <w:rPr>
              <w:bCs/>
              <w:iCs/>
            </w:rPr>
            <w:instrText>4</w:instrText>
          </w:r>
          <w:r w:rsidR="005C1961">
            <w:rPr>
              <w:bCs/>
              <w:iCs/>
              <w:lang w:val="en-US"/>
            </w:rPr>
            <w:instrText>gSW</w:instrText>
          </w:r>
          <w:r w:rsidR="005C1961" w:rsidRPr="00F56D78">
            <w:rPr>
              <w:bCs/>
              <w:iCs/>
            </w:rPr>
            <w:instrText>5</w:instrText>
          </w:r>
          <w:r w:rsidR="005C1961">
            <w:rPr>
              <w:bCs/>
              <w:iCs/>
              <w:lang w:val="en-US"/>
            </w:rPr>
            <w:instrText>kdXN</w:instrText>
          </w:r>
          <w:r w:rsidR="005C1961" w:rsidRPr="00F56D78">
            <w:rPr>
              <w:bCs/>
              <w:iCs/>
            </w:rPr>
            <w:instrText>0</w:instrText>
          </w:r>
          <w:r w:rsidR="005C1961">
            <w:rPr>
              <w:bCs/>
              <w:iCs/>
              <w:lang w:val="en-US"/>
            </w:rPr>
            <w:instrText>cmllbGxlIFBvbHltZXJlIHVuZCBTeW</w:instrText>
          </w:r>
          <w:r w:rsidR="005C1961" w:rsidRPr="00F56D78">
            <w:rPr>
              <w:bCs/>
              <w:iCs/>
            </w:rPr>
            <w:instrText>50</w:instrText>
          </w:r>
          <w:r w:rsidR="005C1961">
            <w:rPr>
              <w:bCs/>
              <w:iCs/>
              <w:lang w:val="en-US"/>
            </w:rPr>
            <w:instrText>aGVzZW</w:instrText>
          </w:r>
          <w:r w:rsidR="005C1961" w:rsidRPr="00F56D78">
            <w:rPr>
              <w:bCs/>
              <w:iCs/>
            </w:rPr>
            <w:instrText>5</w:instrText>
          </w:r>
          <w:r w:rsidR="005C1961">
            <w:rPr>
              <w:bCs/>
              <w:iCs/>
              <w:lang w:val="en-US"/>
            </w:rPr>
            <w:instrText>cclxuQmQuIDQuIEFud</w:instrText>
          </w:r>
          <w:r w:rsidR="005C1961" w:rsidRPr="00F56D78">
            <w:rPr>
              <w:bCs/>
              <w:iCs/>
            </w:rPr>
            <w:instrText>2</w:instrText>
          </w:r>
          <w:r w:rsidR="005C1961">
            <w:rPr>
              <w:bCs/>
              <w:iCs/>
              <w:lang w:val="en-US"/>
            </w:rPr>
            <w:instrText>VuZHVuZ</w:instrText>
          </w:r>
          <w:r w:rsidR="005C1961" w:rsidRPr="00F56D78">
            <w:rPr>
              <w:bCs/>
              <w:iCs/>
            </w:rPr>
            <w:instrText>2</w:instrText>
          </w:r>
          <w:r w:rsidR="005C1961">
            <w:rPr>
              <w:bCs/>
              <w:iCs/>
              <w:lang w:val="en-US"/>
            </w:rPr>
            <w:instrText>VuIHZvbiBQb</w:instrText>
          </w:r>
          <w:r w:rsidR="005C1961" w:rsidRPr="00F56D78">
            <w:rPr>
              <w:bCs/>
              <w:iCs/>
            </w:rPr>
            <w:instrText>2</w:instrText>
          </w:r>
          <w:r w:rsidR="005C1961">
            <w:rPr>
              <w:bCs/>
              <w:iCs/>
              <w:lang w:val="en-US"/>
            </w:rPr>
            <w:instrText>x</w:instrText>
          </w:r>
          <w:r w:rsidR="005C1961" w:rsidRPr="00F56D78">
            <w:rPr>
              <w:bCs/>
              <w:iCs/>
            </w:rPr>
            <w:instrText>5</w:instrText>
          </w:r>
          <w:r w:rsidR="005C1961">
            <w:rPr>
              <w:bCs/>
              <w:iCs/>
              <w:lang w:val="en-US"/>
            </w:rPr>
            <w:instrText>bWVyZW</w:instrText>
          </w:r>
          <w:r w:rsidR="005C1961" w:rsidRPr="00F56D78">
            <w:rPr>
              <w:bCs/>
              <w:iCs/>
            </w:rPr>
            <w:instrText>4</w:instrText>
          </w:r>
          <w:r w:rsidR="005C1961">
            <w:rPr>
              <w:bCs/>
              <w:iCs/>
              <w:lang w:val="en-US"/>
            </w:rPr>
            <w:instrText>uIiwiVGFibGVPZkNvbnRlbnRzQ</w:instrText>
          </w:r>
          <w:r w:rsidR="005C1961" w:rsidRPr="00F56D78">
            <w:rPr>
              <w:bCs/>
              <w:iCs/>
            </w:rPr>
            <w:instrText>29</w:instrText>
          </w:r>
          <w:r w:rsidR="005C1961">
            <w:rPr>
              <w:bCs/>
              <w:iCs/>
              <w:lang w:val="en-US"/>
            </w:rPr>
            <w:instrText>tcGxleGl</w:instrText>
          </w:r>
          <w:r w:rsidR="005C1961" w:rsidRPr="00F56D78">
            <w:rPr>
              <w:bCs/>
              <w:iCs/>
            </w:rPr>
            <w:instrText>0</w:instrText>
          </w:r>
          <w:r w:rsidR="005C1961">
            <w:rPr>
              <w:bCs/>
              <w:iCs/>
              <w:lang w:val="en-US"/>
            </w:rPr>
            <w:instrText>eSI</w:instrText>
          </w:r>
          <w:r w:rsidR="005C1961" w:rsidRPr="00F56D78">
            <w:rPr>
              <w:bCs/>
              <w:iCs/>
            </w:rPr>
            <w:instrText>6</w:instrText>
          </w:r>
          <w:r w:rsidR="005C1961">
            <w:rPr>
              <w:bCs/>
              <w:iCs/>
              <w:lang w:val="en-US"/>
            </w:rPr>
            <w:instrText>MCwiVGFibGVPZkNvbnRlbnRzU</w:instrText>
          </w:r>
          <w:r w:rsidR="005C1961" w:rsidRPr="00F56D78">
            <w:rPr>
              <w:bCs/>
              <w:iCs/>
            </w:rPr>
            <w:instrText>291</w:instrText>
          </w:r>
          <w:r w:rsidR="005C1961">
            <w:rPr>
              <w:bCs/>
              <w:iCs/>
              <w:lang w:val="en-US"/>
            </w:rPr>
            <w:instrText>cmNlVGV</w:instrText>
          </w:r>
          <w:r w:rsidR="005C1961" w:rsidRPr="00F56D78">
            <w:rPr>
              <w:bCs/>
              <w:iCs/>
            </w:rPr>
            <w:instrText>4</w:instrText>
          </w:r>
          <w:r w:rsidR="005C1961">
            <w:rPr>
              <w:bCs/>
              <w:iCs/>
              <w:lang w:val="en-US"/>
            </w:rPr>
            <w:instrText>dEZvcm</w:instrText>
          </w:r>
          <w:r w:rsidR="005C1961" w:rsidRPr="00F56D78">
            <w:rPr>
              <w:bCs/>
              <w:iCs/>
            </w:rPr>
            <w:instrText>1</w:instrText>
          </w:r>
          <w:r w:rsidR="005C1961">
            <w:rPr>
              <w:bCs/>
              <w:iCs/>
              <w:lang w:val="en-US"/>
            </w:rPr>
            <w:instrText>hdCI</w:instrText>
          </w:r>
          <w:r w:rsidR="005C1961" w:rsidRPr="00F56D78">
            <w:rPr>
              <w:bCs/>
              <w:iCs/>
            </w:rPr>
            <w:instrText>6</w:instrText>
          </w:r>
          <w:r w:rsidR="005C1961">
            <w:rPr>
              <w:bCs/>
              <w:iCs/>
              <w:lang w:val="en-US"/>
            </w:rPr>
            <w:instrText>MCwiVGFza</w:instrText>
          </w:r>
          <w:r w:rsidR="005C1961" w:rsidRPr="00F56D78">
            <w:rPr>
              <w:bCs/>
              <w:iCs/>
            </w:rPr>
            <w:instrText>3</w:instrText>
          </w:r>
          <w:r w:rsidR="005C1961">
            <w:rPr>
              <w:bCs/>
              <w:iCs/>
              <w:lang w:val="en-US"/>
            </w:rPr>
            <w:instrText>MiOltdLCJUaXRsZSI</w:instrText>
          </w:r>
          <w:r w:rsidR="005C1961" w:rsidRPr="00F56D78">
            <w:rPr>
              <w:bCs/>
              <w:iCs/>
            </w:rPr>
            <w:instrText>6</w:instrText>
          </w:r>
          <w:r w:rsidR="005C1961">
            <w:rPr>
              <w:bCs/>
              <w:iCs/>
              <w:lang w:val="en-US"/>
            </w:rPr>
            <w:instrText>Ik</w:instrText>
          </w:r>
          <w:r w:rsidR="005C1961" w:rsidRPr="00F56D78">
            <w:rPr>
              <w:bCs/>
              <w:iCs/>
            </w:rPr>
            <w:instrText>1</w:instrText>
          </w:r>
          <w:r w:rsidR="005C1961">
            <w:rPr>
              <w:bCs/>
              <w:iCs/>
              <w:lang w:val="en-US"/>
            </w:rPr>
            <w:instrText>ha</w:instrText>
          </w:r>
          <w:r w:rsidR="005C1961" w:rsidRPr="00F56D78">
            <w:rPr>
              <w:bCs/>
              <w:iCs/>
            </w:rPr>
            <w:instrText>3</w:instrText>
          </w:r>
          <w:r w:rsidR="005C1961">
            <w:rPr>
              <w:bCs/>
              <w:iCs/>
              <w:lang w:val="en-US"/>
            </w:rPr>
            <w:instrText>JvbW</w:instrText>
          </w:r>
          <w:r w:rsidR="005C1961" w:rsidRPr="00F56D78">
            <w:rPr>
              <w:bCs/>
              <w:iCs/>
            </w:rPr>
            <w:instrText>9</w:instrText>
          </w:r>
          <w:r w:rsidR="005C1961">
            <w:rPr>
              <w:bCs/>
              <w:iCs/>
              <w:lang w:val="en-US"/>
            </w:rPr>
            <w:instrText>sZWvDvGxlIiwiVHJhbnNsYXRvcnMiOltdLCJZZWFyIjoiMTk</w:instrText>
          </w:r>
          <w:r w:rsidR="005C1961" w:rsidRPr="00F56D78">
            <w:rPr>
              <w:bCs/>
              <w:iCs/>
            </w:rPr>
            <w:instrText>5</w:instrText>
          </w:r>
          <w:r w:rsidR="005C1961">
            <w:rPr>
              <w:bCs/>
              <w:iCs/>
              <w:lang w:val="en-US"/>
            </w:rPr>
            <w:instrText>OS</w:instrText>
          </w:r>
          <w:r w:rsidR="005C1961" w:rsidRPr="00F56D78">
            <w:rPr>
              <w:bCs/>
              <w:iCs/>
            </w:rPr>
            <w:instrText>0</w:instrText>
          </w:r>
          <w:r w:rsidR="005C1961">
            <w:rPr>
              <w:bCs/>
              <w:iCs/>
              <w:lang w:val="en-US"/>
            </w:rPr>
            <w:instrText>yMDAzIiwiWWVhclJlc</w:instrText>
          </w:r>
          <w:r w:rsidR="005C1961" w:rsidRPr="00F56D78">
            <w:rPr>
              <w:bCs/>
              <w:iCs/>
            </w:rPr>
            <w:instrText>29</w:instrText>
          </w:r>
          <w:r w:rsidR="005C1961">
            <w:rPr>
              <w:bCs/>
              <w:iCs/>
              <w:lang w:val="en-US"/>
            </w:rPr>
            <w:instrText>sdmVkIjoiMTk</w:instrText>
          </w:r>
          <w:r w:rsidR="005C1961" w:rsidRPr="00F56D78">
            <w:rPr>
              <w:bCs/>
              <w:iCs/>
            </w:rPr>
            <w:instrText>5</w:instrText>
          </w:r>
          <w:r w:rsidR="005C1961">
            <w:rPr>
              <w:bCs/>
              <w:iCs/>
              <w:lang w:val="en-US"/>
            </w:rPr>
            <w:instrText>OS</w:instrText>
          </w:r>
          <w:r w:rsidR="005C1961" w:rsidRPr="00F56D78">
            <w:rPr>
              <w:bCs/>
              <w:iCs/>
            </w:rPr>
            <w:instrText>0</w:instrText>
          </w:r>
          <w:r w:rsidR="005C1961">
            <w:rPr>
              <w:bCs/>
              <w:iCs/>
              <w:lang w:val="en-US"/>
            </w:rPr>
            <w:instrText>yMDAzIiwiQ</w:instrText>
          </w:r>
          <w:r w:rsidR="005C1961" w:rsidRPr="00F56D78">
            <w:rPr>
              <w:bCs/>
              <w:iCs/>
            </w:rPr>
            <w:instrText>3</w:instrText>
          </w:r>
          <w:r w:rsidR="005C1961">
            <w:rPr>
              <w:bCs/>
              <w:iCs/>
              <w:lang w:val="en-US"/>
            </w:rPr>
            <w:instrText>JlYXRlZEJ</w:instrText>
          </w:r>
          <w:r w:rsidR="005C1961" w:rsidRPr="00F56D78">
            <w:rPr>
              <w:bCs/>
              <w:iCs/>
            </w:rPr>
            <w:instrText>5</w:instrText>
          </w:r>
          <w:r w:rsidR="005C1961">
            <w:rPr>
              <w:bCs/>
              <w:iCs/>
              <w:lang w:val="en-US"/>
            </w:rPr>
            <w:instrText>IjoiX</w:instrText>
          </w:r>
          <w:r w:rsidR="005C1961" w:rsidRPr="00F56D78">
            <w:rPr>
              <w:bCs/>
              <w:iCs/>
            </w:rPr>
            <w:instrText>0</w:instrText>
          </w:r>
          <w:r w:rsidR="005C1961">
            <w:rPr>
              <w:bCs/>
              <w:iCs/>
              <w:lang w:val="en-US"/>
            </w:rPr>
            <w:instrText>hPTUUiLCJDcmVhdGVkT</w:instrText>
          </w:r>
          <w:r w:rsidR="005C1961" w:rsidRPr="00F56D78">
            <w:rPr>
              <w:bCs/>
              <w:iCs/>
            </w:rPr>
            <w:instrText>24</w:instrText>
          </w:r>
          <w:r w:rsidR="005C1961">
            <w:rPr>
              <w:bCs/>
              <w:iCs/>
              <w:lang w:val="en-US"/>
            </w:rPr>
            <w:instrText>iOiIyMDI</w:instrText>
          </w:r>
          <w:r w:rsidR="005C1961" w:rsidRPr="00F56D78">
            <w:rPr>
              <w:bCs/>
              <w:iCs/>
            </w:rPr>
            <w:instrText>0</w:instrText>
          </w:r>
          <w:r w:rsidR="005C1961">
            <w:rPr>
              <w:bCs/>
              <w:iCs/>
              <w:lang w:val="en-US"/>
            </w:rPr>
            <w:instrText>LTA</w:instrText>
          </w:r>
          <w:r w:rsidR="005C1961" w:rsidRPr="00F56D78">
            <w:rPr>
              <w:bCs/>
              <w:iCs/>
            </w:rPr>
            <w:instrText>1</w:instrText>
          </w:r>
          <w:r w:rsidR="005C1961">
            <w:rPr>
              <w:bCs/>
              <w:iCs/>
              <w:lang w:val="en-US"/>
            </w:rPr>
            <w:instrText>LTA</w:instrText>
          </w:r>
          <w:r w:rsidR="005C1961" w:rsidRPr="00F56D78">
            <w:rPr>
              <w:bCs/>
              <w:iCs/>
            </w:rPr>
            <w:instrText>1</w:instrText>
          </w:r>
          <w:r w:rsidR="005C1961">
            <w:rPr>
              <w:bCs/>
              <w:iCs/>
              <w:lang w:val="en-US"/>
            </w:rPr>
            <w:instrText>VDAwOjE</w:instrText>
          </w:r>
          <w:r w:rsidR="005C1961" w:rsidRPr="00F56D78">
            <w:rPr>
              <w:bCs/>
              <w:iCs/>
            </w:rPr>
            <w:instrText>5</w:instrText>
          </w:r>
          <w:r w:rsidR="005C1961">
            <w:rPr>
              <w:bCs/>
              <w:iCs/>
              <w:lang w:val="en-US"/>
            </w:rPr>
            <w:instrText>OjU</w:instrText>
          </w:r>
          <w:r w:rsidR="005C1961" w:rsidRPr="00F56D78">
            <w:rPr>
              <w:bCs/>
              <w:iCs/>
            </w:rPr>
            <w:instrText>4</w:instrText>
          </w:r>
          <w:r w:rsidR="005C1961">
            <w:rPr>
              <w:bCs/>
              <w:iCs/>
              <w:lang w:val="en-US"/>
            </w:rPr>
            <w:instrText>IiwiTW</w:instrText>
          </w:r>
          <w:r w:rsidR="005C1961" w:rsidRPr="00F56D78">
            <w:rPr>
              <w:bCs/>
              <w:iCs/>
            </w:rPr>
            <w:instrText>9</w:instrText>
          </w:r>
          <w:r w:rsidR="005C1961">
            <w:rPr>
              <w:bCs/>
              <w:iCs/>
              <w:lang w:val="en-US"/>
            </w:rPr>
            <w:instrText>kaWZpZWRCeSI</w:instrText>
          </w:r>
          <w:r w:rsidR="005C1961" w:rsidRPr="00F56D78">
            <w:rPr>
              <w:bCs/>
              <w:iCs/>
            </w:rPr>
            <w:instrText>6</w:instrText>
          </w:r>
          <w:r w:rsidR="005C1961">
            <w:rPr>
              <w:bCs/>
              <w:iCs/>
              <w:lang w:val="en-US"/>
            </w:rPr>
            <w:instrText>Il</w:instrText>
          </w:r>
          <w:r w:rsidR="005C1961" w:rsidRPr="00F56D78">
            <w:rPr>
              <w:bCs/>
              <w:iCs/>
            </w:rPr>
            <w:instrText>9</w:instrText>
          </w:r>
          <w:r w:rsidR="005C1961">
            <w:rPr>
              <w:bCs/>
              <w:iCs/>
              <w:lang w:val="en-US"/>
            </w:rPr>
            <w:instrText>IT</w:instrText>
          </w:r>
          <w:r w:rsidR="005C1961" w:rsidRPr="00F56D78">
            <w:rPr>
              <w:bCs/>
              <w:iCs/>
            </w:rPr>
            <w:instrText>01</w:instrText>
          </w:r>
          <w:r w:rsidR="005C1961">
            <w:rPr>
              <w:bCs/>
              <w:iCs/>
              <w:lang w:val="en-US"/>
            </w:rPr>
            <w:instrText>FIiwiSWQiOiJhYmMwYWM</w:instrText>
          </w:r>
          <w:r w:rsidR="005C1961" w:rsidRPr="00F56D78">
            <w:rPr>
              <w:bCs/>
              <w:iCs/>
            </w:rPr>
            <w:instrText>0</w:instrText>
          </w:r>
          <w:r w:rsidR="005C1961">
            <w:rPr>
              <w:bCs/>
              <w:iCs/>
              <w:lang w:val="en-US"/>
            </w:rPr>
            <w:instrText>NS</w:instrText>
          </w:r>
          <w:r w:rsidR="005C1961" w:rsidRPr="00F56D78">
            <w:rPr>
              <w:bCs/>
              <w:iCs/>
            </w:rPr>
            <w:instrText>02</w:instrText>
          </w:r>
          <w:r w:rsidR="005C1961">
            <w:rPr>
              <w:bCs/>
              <w:iCs/>
              <w:lang w:val="en-US"/>
            </w:rPr>
            <w:instrText>ZTNjLTQyOWYtOWRiYy</w:instrText>
          </w:r>
          <w:r w:rsidR="005C1961" w:rsidRPr="00F56D78">
            <w:rPr>
              <w:bCs/>
              <w:iCs/>
            </w:rPr>
            <w:instrText>00</w:instrText>
          </w:r>
          <w:r w:rsidR="005C1961">
            <w:rPr>
              <w:bCs/>
              <w:iCs/>
              <w:lang w:val="en-US"/>
            </w:rPr>
            <w:instrText>NWZmOGJkZTliNGIiLCJNb</w:instrText>
          </w:r>
          <w:r w:rsidR="005C1961" w:rsidRPr="00F56D78">
            <w:rPr>
              <w:bCs/>
              <w:iCs/>
            </w:rPr>
            <w:instrText>2</w:instrText>
          </w:r>
          <w:r w:rsidR="005C1961">
            <w:rPr>
              <w:bCs/>
              <w:iCs/>
              <w:lang w:val="en-US"/>
            </w:rPr>
            <w:instrText>RpZmllZE</w:instrText>
          </w:r>
          <w:r w:rsidR="005C1961" w:rsidRPr="00F56D78">
            <w:rPr>
              <w:bCs/>
              <w:iCs/>
            </w:rPr>
            <w:instrText>9</w:instrText>
          </w:r>
          <w:r w:rsidR="005C1961">
            <w:rPr>
              <w:bCs/>
              <w:iCs/>
              <w:lang w:val="en-US"/>
            </w:rPr>
            <w:instrText>uIjoiMjAyNC</w:instrText>
          </w:r>
          <w:r w:rsidR="005C1961" w:rsidRPr="00F56D78">
            <w:rPr>
              <w:bCs/>
              <w:iCs/>
            </w:rPr>
            <w:instrText>0</w:instrText>
          </w:r>
          <w:r w:rsidR="005C1961">
            <w:rPr>
              <w:bCs/>
              <w:iCs/>
              <w:lang w:val="en-US"/>
            </w:rPr>
            <w:instrText>wNi</w:instrText>
          </w:r>
          <w:r w:rsidR="005C1961" w:rsidRPr="00F56D78">
            <w:rPr>
              <w:bCs/>
              <w:iCs/>
            </w:rPr>
            <w:instrText>0</w:instrText>
          </w:r>
          <w:r w:rsidR="005C1961">
            <w:rPr>
              <w:bCs/>
              <w:iCs/>
              <w:lang w:val="en-US"/>
            </w:rPr>
            <w:instrText>wMVQwMzo</w:instrText>
          </w:r>
          <w:r w:rsidR="005C1961" w:rsidRPr="00F56D78">
            <w:rPr>
              <w:bCs/>
              <w:iCs/>
            </w:rPr>
            <w:instrText>0</w:instrText>
          </w:r>
          <w:r w:rsidR="005C1961">
            <w:rPr>
              <w:bCs/>
              <w:iCs/>
              <w:lang w:val="en-US"/>
            </w:rPr>
            <w:instrText>Njo</w:instrText>
          </w:r>
          <w:r w:rsidR="005C1961" w:rsidRPr="00F56D78">
            <w:rPr>
              <w:bCs/>
              <w:iCs/>
            </w:rPr>
            <w:instrText>1</w:instrText>
          </w:r>
          <w:r w:rsidR="005C1961">
            <w:rPr>
              <w:bCs/>
              <w:iCs/>
              <w:lang w:val="en-US"/>
            </w:rPr>
            <w:instrText>NCIsIlByb</w:instrText>
          </w:r>
          <w:r w:rsidR="005C1961" w:rsidRPr="00F56D78">
            <w:rPr>
              <w:bCs/>
              <w:iCs/>
            </w:rPr>
            <w:instrText>2</w:instrText>
          </w:r>
          <w:r w:rsidR="005C1961">
            <w:rPr>
              <w:bCs/>
              <w:iCs/>
              <w:lang w:val="en-US"/>
            </w:rPr>
            <w:instrText>plY</w:instrText>
          </w:r>
          <w:r w:rsidR="005C1961" w:rsidRPr="00F56D78">
            <w:rPr>
              <w:bCs/>
              <w:iCs/>
            </w:rPr>
            <w:instrText>3</w:instrText>
          </w:r>
          <w:r w:rsidR="005C1961">
            <w:rPr>
              <w:bCs/>
              <w:iCs/>
              <w:lang w:val="en-US"/>
            </w:rPr>
            <w:instrText>QiOnsiJHJlZiI</w:instrText>
          </w:r>
          <w:r w:rsidR="005C1961" w:rsidRPr="00F56D78">
            <w:rPr>
              <w:bCs/>
              <w:iCs/>
            </w:rPr>
            <w:instrText>6</w:instrText>
          </w:r>
          <w:r w:rsidR="005C1961">
            <w:rPr>
              <w:bCs/>
              <w:iCs/>
              <w:lang w:val="en-US"/>
            </w:rPr>
            <w:instrText>IjgifX</w:instrText>
          </w:r>
          <w:r w:rsidR="005C1961" w:rsidRPr="00F56D78">
            <w:rPr>
              <w:bCs/>
              <w:iCs/>
            </w:rPr>
            <w:instrText>0</w:instrText>
          </w:r>
          <w:r w:rsidR="005C1961">
            <w:rPr>
              <w:bCs/>
              <w:iCs/>
              <w:lang w:val="en-US"/>
            </w:rPr>
            <w:instrText>sIlVzZU</w:instrText>
          </w:r>
          <w:r w:rsidR="005C1961" w:rsidRPr="00F56D78">
            <w:rPr>
              <w:bCs/>
              <w:iCs/>
            </w:rPr>
            <w:instrText>51</w:instrText>
          </w:r>
          <w:r w:rsidR="005C1961">
            <w:rPr>
              <w:bCs/>
              <w:iCs/>
              <w:lang w:val="en-US"/>
            </w:rPr>
            <w:instrText>bWJlcmluZ</w:instrText>
          </w:r>
          <w:r w:rsidR="005C1961" w:rsidRPr="00F56D78">
            <w:rPr>
              <w:bCs/>
              <w:iCs/>
            </w:rPr>
            <w:instrText>1</w:instrText>
          </w:r>
          <w:r w:rsidR="005C1961">
            <w:rPr>
              <w:bCs/>
              <w:iCs/>
              <w:lang w:val="en-US"/>
            </w:rPr>
            <w:instrText>R</w:instrText>
          </w:r>
          <w:r w:rsidR="005C1961" w:rsidRPr="00F56D78">
            <w:rPr>
              <w:bCs/>
              <w:iCs/>
            </w:rPr>
            <w:instrText>5</w:instrText>
          </w:r>
          <w:r w:rsidR="005C1961">
            <w:rPr>
              <w:bCs/>
              <w:iCs/>
              <w:lang w:val="en-US"/>
            </w:rPr>
            <w:instrText>cGVPZlBhcmVudERvY</w:instrText>
          </w:r>
          <w:r w:rsidR="005C1961" w:rsidRPr="00F56D78">
            <w:rPr>
              <w:bCs/>
              <w:iCs/>
            </w:rPr>
            <w:instrText>3</w:instrText>
          </w:r>
          <w:r w:rsidR="005C1961">
            <w:rPr>
              <w:bCs/>
              <w:iCs/>
              <w:lang w:val="en-US"/>
            </w:rPr>
            <w:instrText>VtZW</w:instrText>
          </w:r>
          <w:r w:rsidR="005C1961" w:rsidRPr="00F56D78">
            <w:rPr>
              <w:bCs/>
              <w:iCs/>
            </w:rPr>
            <w:instrText>50</w:instrText>
          </w:r>
          <w:r w:rsidR="005C1961">
            <w:rPr>
              <w:bCs/>
              <w:iCs/>
              <w:lang w:val="en-US"/>
            </w:rPr>
            <w:instrText>IjpmYWxzZX</w:instrText>
          </w:r>
          <w:r w:rsidR="005C1961" w:rsidRPr="00F56D78">
            <w:rPr>
              <w:bCs/>
              <w:iCs/>
            </w:rPr>
            <w:instrText>1</w:instrText>
          </w:r>
          <w:r w:rsidR="005C1961">
            <w:rPr>
              <w:bCs/>
              <w:iCs/>
              <w:lang w:val="en-US"/>
            </w:rPr>
            <w:instrText>dLCJGb</w:instrText>
          </w:r>
          <w:r w:rsidR="005C1961" w:rsidRPr="00F56D78">
            <w:rPr>
              <w:bCs/>
              <w:iCs/>
            </w:rPr>
            <w:instrText>3</w:instrText>
          </w:r>
          <w:r w:rsidR="005C1961">
            <w:rPr>
              <w:bCs/>
              <w:iCs/>
              <w:lang w:val="en-US"/>
            </w:rPr>
            <w:instrText>JtYXR</w:instrText>
          </w:r>
          <w:r w:rsidR="005C1961" w:rsidRPr="00F56D78">
            <w:rPr>
              <w:bCs/>
              <w:iCs/>
            </w:rPr>
            <w:instrText>0</w:instrText>
          </w:r>
          <w:r w:rsidR="005C1961">
            <w:rPr>
              <w:bCs/>
              <w:iCs/>
              <w:lang w:val="en-US"/>
            </w:rPr>
            <w:instrText>ZWRUZXh</w:instrText>
          </w:r>
          <w:r w:rsidR="005C1961" w:rsidRPr="00F56D78">
            <w:rPr>
              <w:bCs/>
              <w:iCs/>
            </w:rPr>
            <w:instrText>0</w:instrText>
          </w:r>
          <w:r w:rsidR="005C1961">
            <w:rPr>
              <w:bCs/>
              <w:iCs/>
              <w:lang w:val="en-US"/>
            </w:rPr>
            <w:instrText>Ijp</w:instrText>
          </w:r>
          <w:r w:rsidR="005C1961" w:rsidRPr="00F56D78">
            <w:rPr>
              <w:bCs/>
              <w:iCs/>
            </w:rPr>
            <w:instrText>7</w:instrText>
          </w:r>
          <w:r w:rsidR="005C1961">
            <w:rPr>
              <w:bCs/>
              <w:iCs/>
              <w:lang w:val="en-US"/>
            </w:rPr>
            <w:instrText>IiRpZCI</w:instrText>
          </w:r>
          <w:r w:rsidR="005C1961" w:rsidRPr="00F56D78">
            <w:rPr>
              <w:bCs/>
              <w:iCs/>
            </w:rPr>
            <w:instrText>6</w:instrText>
          </w:r>
          <w:r w:rsidR="005C1961">
            <w:rPr>
              <w:bCs/>
              <w:iCs/>
              <w:lang w:val="en-US"/>
            </w:rPr>
            <w:instrText>IjE</w:instrText>
          </w:r>
          <w:r w:rsidR="005C1961" w:rsidRPr="00F56D78">
            <w:rPr>
              <w:bCs/>
              <w:iCs/>
            </w:rPr>
            <w:instrText>1</w:instrText>
          </w:r>
          <w:r w:rsidR="005C1961">
            <w:rPr>
              <w:bCs/>
              <w:iCs/>
              <w:lang w:val="en-US"/>
            </w:rPr>
            <w:instrText>IiwiQ</w:instrText>
          </w:r>
          <w:r w:rsidR="005C1961" w:rsidRPr="00F56D78">
            <w:rPr>
              <w:bCs/>
              <w:iCs/>
            </w:rPr>
            <w:instrText>291</w:instrText>
          </w:r>
          <w:r w:rsidR="005C1961">
            <w:rPr>
              <w:bCs/>
              <w:iCs/>
              <w:lang w:val="en-US"/>
            </w:rPr>
            <w:instrText>bnQiOjEsIlRleHRVbml</w:instrText>
          </w:r>
          <w:r w:rsidR="005C1961" w:rsidRPr="00F56D78">
            <w:rPr>
              <w:bCs/>
              <w:iCs/>
            </w:rPr>
            <w:instrText>0</w:instrText>
          </w:r>
          <w:r w:rsidR="005C1961">
            <w:rPr>
              <w:bCs/>
              <w:iCs/>
              <w:lang w:val="en-US"/>
            </w:rPr>
            <w:instrText>cyI</w:instrText>
          </w:r>
          <w:r w:rsidR="005C1961" w:rsidRPr="00F56D78">
            <w:rPr>
              <w:bCs/>
              <w:iCs/>
            </w:rPr>
            <w:instrText>6</w:instrText>
          </w:r>
          <w:r w:rsidR="005C1961">
            <w:rPr>
              <w:bCs/>
              <w:iCs/>
              <w:lang w:val="en-US"/>
            </w:rPr>
            <w:instrText>W</w:instrText>
          </w:r>
          <w:r w:rsidR="005C1961" w:rsidRPr="00F56D78">
            <w:rPr>
              <w:bCs/>
              <w:iCs/>
            </w:rPr>
            <w:instrText>3</w:instrText>
          </w:r>
          <w:r w:rsidR="005C1961">
            <w:rPr>
              <w:bCs/>
              <w:iCs/>
              <w:lang w:val="en-US"/>
            </w:rPr>
            <w:instrText>siJGlkIjoiMTYiLCJGb</w:instrText>
          </w:r>
          <w:r w:rsidR="005C1961" w:rsidRPr="00F56D78">
            <w:rPr>
              <w:bCs/>
              <w:iCs/>
            </w:rPr>
            <w:instrText>250</w:instrText>
          </w:r>
          <w:r w:rsidR="005C1961">
            <w:rPr>
              <w:bCs/>
              <w:iCs/>
              <w:lang w:val="en-US"/>
            </w:rPr>
            <w:instrText>U</w:instrText>
          </w:r>
          <w:r w:rsidR="005C1961" w:rsidRPr="00F56D78">
            <w:rPr>
              <w:bCs/>
              <w:iCs/>
            </w:rPr>
            <w:instrText>3</w:instrText>
          </w:r>
          <w:r w:rsidR="005C1961">
            <w:rPr>
              <w:bCs/>
              <w:iCs/>
              <w:lang w:val="en-US"/>
            </w:rPr>
            <w:instrText>R</w:instrText>
          </w:r>
          <w:r w:rsidR="005C1961" w:rsidRPr="00F56D78">
            <w:rPr>
              <w:bCs/>
              <w:iCs/>
            </w:rPr>
            <w:instrText>5</w:instrText>
          </w:r>
          <w:r w:rsidR="005C1961">
            <w:rPr>
              <w:bCs/>
              <w:iCs/>
              <w:lang w:val="en-US"/>
            </w:rPr>
            <w:instrText>bGUiOnsiJGlkIjoiMTciLCJOZXV</w:instrText>
          </w:r>
          <w:r w:rsidR="005C1961" w:rsidRPr="00F56D78">
            <w:rPr>
              <w:bCs/>
              <w:iCs/>
            </w:rPr>
            <w:instrText>0</w:instrText>
          </w:r>
          <w:r w:rsidR="005C1961">
            <w:rPr>
              <w:bCs/>
              <w:iCs/>
              <w:lang w:val="en-US"/>
            </w:rPr>
            <w:instrText>cmFsIjp</w:instrText>
          </w:r>
          <w:r w:rsidR="005C1961" w:rsidRPr="00F56D78">
            <w:rPr>
              <w:bCs/>
              <w:iCs/>
            </w:rPr>
            <w:instrText>0</w:instrText>
          </w:r>
          <w:r w:rsidR="005C1961">
            <w:rPr>
              <w:bCs/>
              <w:iCs/>
              <w:lang w:val="en-US"/>
            </w:rPr>
            <w:instrText>cnVlfSwiUmVhZGluZ</w:instrText>
          </w:r>
          <w:r w:rsidR="005C1961" w:rsidRPr="00F56D78">
            <w:rPr>
              <w:bCs/>
              <w:iCs/>
            </w:rPr>
            <w:instrText>09</w:instrText>
          </w:r>
          <w:r w:rsidR="005C1961">
            <w:rPr>
              <w:bCs/>
              <w:iCs/>
              <w:lang w:val="en-US"/>
            </w:rPr>
            <w:instrText>yZGVyIjoxLCJUZXh</w:instrText>
          </w:r>
          <w:r w:rsidR="005C1961" w:rsidRPr="00F56D78">
            <w:rPr>
              <w:bCs/>
              <w:iCs/>
            </w:rPr>
            <w:instrText>0</w:instrText>
          </w:r>
          <w:r w:rsidR="005C1961">
            <w:rPr>
              <w:bCs/>
              <w:iCs/>
              <w:lang w:val="en-US"/>
            </w:rPr>
            <w:instrText>IjoiWzQ</w:instrText>
          </w:r>
          <w:r w:rsidR="005C1961" w:rsidRPr="00F56D78">
            <w:rPr>
              <w:bCs/>
              <w:iCs/>
            </w:rPr>
            <w:instrText>0</w:instrText>
          </w:r>
          <w:r w:rsidR="005C1961">
            <w:rPr>
              <w:bCs/>
              <w:iCs/>
              <w:lang w:val="en-US"/>
            </w:rPr>
            <w:instrText>XSJ</w:instrText>
          </w:r>
          <w:r w:rsidR="005C1961" w:rsidRPr="00F56D78">
            <w:rPr>
              <w:bCs/>
              <w:iCs/>
            </w:rPr>
            <w:instrText>9</w:instrText>
          </w:r>
          <w:r w:rsidR="005C1961">
            <w:rPr>
              <w:bCs/>
              <w:iCs/>
              <w:lang w:val="en-US"/>
            </w:rPr>
            <w:instrText>XX</w:instrText>
          </w:r>
          <w:r w:rsidR="005C1961" w:rsidRPr="00F56D78">
            <w:rPr>
              <w:bCs/>
              <w:iCs/>
            </w:rPr>
            <w:instrText>0</w:instrText>
          </w:r>
          <w:r w:rsidR="005C1961">
            <w:rPr>
              <w:bCs/>
              <w:iCs/>
              <w:lang w:val="en-US"/>
            </w:rPr>
            <w:instrText>sIlRhZyI</w:instrText>
          </w:r>
          <w:r w:rsidR="005C1961" w:rsidRPr="00F56D78">
            <w:rPr>
              <w:bCs/>
              <w:iCs/>
            </w:rPr>
            <w:instrText>6</w:instrText>
          </w:r>
          <w:r w:rsidR="005C1961">
            <w:rPr>
              <w:bCs/>
              <w:iCs/>
              <w:lang w:val="en-US"/>
            </w:rPr>
            <w:instrText>IkNpdGF</w:instrText>
          </w:r>
          <w:r w:rsidR="005C1961" w:rsidRPr="00F56D78">
            <w:rPr>
              <w:bCs/>
              <w:iCs/>
            </w:rPr>
            <w:instrText>2</w:instrText>
          </w:r>
          <w:r w:rsidR="005C1961">
            <w:rPr>
              <w:bCs/>
              <w:iCs/>
              <w:lang w:val="en-US"/>
            </w:rPr>
            <w:instrText>aVBsYWNlaG</w:instrText>
          </w:r>
          <w:r w:rsidR="005C1961" w:rsidRPr="00F56D78">
            <w:rPr>
              <w:bCs/>
              <w:iCs/>
            </w:rPr>
            <w:instrText>9</w:instrText>
          </w:r>
          <w:r w:rsidR="005C1961">
            <w:rPr>
              <w:bCs/>
              <w:iCs/>
              <w:lang w:val="en-US"/>
            </w:rPr>
            <w:instrText>sZGVyI</w:instrText>
          </w:r>
          <w:r w:rsidR="005C1961" w:rsidRPr="00F56D78">
            <w:rPr>
              <w:bCs/>
              <w:iCs/>
            </w:rPr>
            <w:instrText>2</w:instrText>
          </w:r>
          <w:r w:rsidR="005C1961">
            <w:rPr>
              <w:bCs/>
              <w:iCs/>
              <w:lang w:val="en-US"/>
            </w:rPr>
            <w:instrText>E</w:instrText>
          </w:r>
          <w:r w:rsidR="005C1961" w:rsidRPr="00F56D78">
            <w:rPr>
              <w:bCs/>
              <w:iCs/>
            </w:rPr>
            <w:instrText>3</w:instrText>
          </w:r>
          <w:r w:rsidR="005C1961">
            <w:rPr>
              <w:bCs/>
              <w:iCs/>
              <w:lang w:val="en-US"/>
            </w:rPr>
            <w:instrText>YWFiMTU</w:instrText>
          </w:r>
          <w:r w:rsidR="005C1961" w:rsidRPr="00F56D78">
            <w:rPr>
              <w:bCs/>
              <w:iCs/>
            </w:rPr>
            <w:instrText>4</w:instrText>
          </w:r>
          <w:r w:rsidR="005C1961">
            <w:rPr>
              <w:bCs/>
              <w:iCs/>
              <w:lang w:val="en-US"/>
            </w:rPr>
            <w:instrText>LTE</w:instrText>
          </w:r>
          <w:r w:rsidR="005C1961" w:rsidRPr="00F56D78">
            <w:rPr>
              <w:bCs/>
              <w:iCs/>
            </w:rPr>
            <w:instrText>5</w:instrText>
          </w:r>
          <w:r w:rsidR="005C1961">
            <w:rPr>
              <w:bCs/>
              <w:iCs/>
              <w:lang w:val="en-US"/>
            </w:rPr>
            <w:instrText>NmMtNGI</w:instrText>
          </w:r>
          <w:r w:rsidR="005C1961" w:rsidRPr="00F56D78">
            <w:rPr>
              <w:bCs/>
              <w:iCs/>
            </w:rPr>
            <w:instrText>0</w:instrText>
          </w:r>
          <w:r w:rsidR="005C1961">
            <w:rPr>
              <w:bCs/>
              <w:iCs/>
              <w:lang w:val="en-US"/>
            </w:rPr>
            <w:instrText>MC</w:instrText>
          </w:r>
          <w:r w:rsidR="005C1961" w:rsidRPr="00F56D78">
            <w:rPr>
              <w:bCs/>
              <w:iCs/>
            </w:rPr>
            <w:instrText>05</w:instrText>
          </w:r>
          <w:r w:rsidR="005C1961">
            <w:rPr>
              <w:bCs/>
              <w:iCs/>
              <w:lang w:val="en-US"/>
            </w:rPr>
            <w:instrText>NGUyLWNhOTkxNzkwMWU</w:instrText>
          </w:r>
          <w:r w:rsidR="005C1961" w:rsidRPr="00F56D78">
            <w:rPr>
              <w:bCs/>
              <w:iCs/>
            </w:rPr>
            <w:instrText>2</w:instrText>
          </w:r>
          <w:r w:rsidR="005C1961">
            <w:rPr>
              <w:bCs/>
              <w:iCs/>
              <w:lang w:val="en-US"/>
            </w:rPr>
            <w:instrText>NiIsIlRleHQiOiJbNDRdIiwiV</w:instrText>
          </w:r>
          <w:r w:rsidR="005C1961" w:rsidRPr="00F56D78">
            <w:rPr>
              <w:bCs/>
              <w:iCs/>
            </w:rPr>
            <w:instrText>0</w:instrText>
          </w:r>
          <w:r w:rsidR="005C1961">
            <w:rPr>
              <w:bCs/>
              <w:iCs/>
              <w:lang w:val="en-US"/>
            </w:rPr>
            <w:instrText>FJVmVyc</w:instrText>
          </w:r>
          <w:r w:rsidR="005C1961" w:rsidRPr="00F56D78">
            <w:rPr>
              <w:bCs/>
              <w:iCs/>
            </w:rPr>
            <w:instrText>2</w:instrText>
          </w:r>
          <w:r w:rsidR="005C1961">
            <w:rPr>
              <w:bCs/>
              <w:iCs/>
              <w:lang w:val="en-US"/>
            </w:rPr>
            <w:instrText>lvbiI</w:instrText>
          </w:r>
          <w:r w:rsidR="005C1961" w:rsidRPr="00F56D78">
            <w:rPr>
              <w:bCs/>
              <w:iCs/>
            </w:rPr>
            <w:instrText>6</w:instrText>
          </w:r>
          <w:r w:rsidR="005C1961">
            <w:rPr>
              <w:bCs/>
              <w:iCs/>
              <w:lang w:val="en-US"/>
            </w:rPr>
            <w:instrText>IjYuMTUuMi</w:instrText>
          </w:r>
          <w:r w:rsidR="005C1961" w:rsidRPr="00F56D78">
            <w:rPr>
              <w:bCs/>
              <w:iCs/>
            </w:rPr>
            <w:instrText>4</w:instrText>
          </w:r>
          <w:r w:rsidR="005C1961">
            <w:rPr>
              <w:bCs/>
              <w:iCs/>
              <w:lang w:val="en-US"/>
            </w:rPr>
            <w:instrText>wIn</w:instrText>
          </w:r>
          <w:r w:rsidR="005C1961" w:rsidRPr="00F56D78">
            <w:rPr>
              <w:bCs/>
              <w:iCs/>
            </w:rPr>
            <w:instrText>0=}</w:instrText>
          </w:r>
          <w:r w:rsidR="00977CDE" w:rsidRPr="00977CDE">
            <w:rPr>
              <w:bCs/>
              <w:iCs/>
              <w:lang w:val="en-US"/>
            </w:rPr>
            <w:fldChar w:fldCharType="separate"/>
          </w:r>
          <w:r w:rsidR="00186D61">
            <w:rPr>
              <w:bCs/>
              <w:iCs/>
            </w:rPr>
            <w:t>[44]</w:t>
          </w:r>
          <w:r w:rsidR="00977CDE" w:rsidRPr="00977CDE">
            <w:rPr>
              <w:bCs/>
              <w:iCs/>
              <w:lang w:val="en-US"/>
            </w:rPr>
            <w:fldChar w:fldCharType="end"/>
          </w:r>
        </w:sdtContent>
      </w:sdt>
      <w:r w:rsidR="006B298D" w:rsidRPr="00722E49">
        <w:t>.</w:t>
      </w:r>
      <w:r w:rsidR="006B298D">
        <w:t xml:space="preserve"> </w:t>
      </w:r>
      <w:r w:rsidRPr="008078BE">
        <w:t>Каждая реакция обрыва приводит к образованию “мертвой полимерной цепи” или “мертвого радикала”</w:t>
      </w:r>
      <w:r>
        <w:t>,</w:t>
      </w:r>
      <w:r w:rsidRPr="008078BE">
        <w:t xml:space="preserve"> </w:t>
      </w:r>
      <w:r>
        <w:t xml:space="preserve">которые не принимают участия в дальнейших </w:t>
      </w:r>
      <w:r w:rsidRPr="00A3340D">
        <w:t>реакциях</w:t>
      </w:r>
      <w:r>
        <w:t xml:space="preserve"> роста</w:t>
      </w:r>
      <w:r w:rsidRPr="008078BE">
        <w:t xml:space="preserve">. Обрыв происходит в соответствии с тремя механизмами </w:t>
      </w:r>
      <w:sdt>
        <w:sdtPr>
          <w:alias w:val="To edit, see citavi.com/edit"/>
          <w:tag w:val="CitaviPlaceholder#a1588f5a-2c54-462f-bb59-e7f65d2feaad"/>
          <w:id w:val="-891424235"/>
          <w:placeholder>
            <w:docPart w:val="DefaultPlaceholder_-1854013440"/>
          </w:placeholder>
        </w:sdtPr>
        <w:sdtEndPr/>
        <w:sdtContent>
          <w:r w:rsidR="00603512">
            <w:fldChar w:fldCharType="begin"/>
          </w:r>
          <w:r w:rsidR="005C196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cwNmY1ZWNjLTQzMjItNDIwZi04ZDYyLTUwOTdjY2JmZTBjNCIsIlJhbmdlTGVuZ3RoIjo0LCJSZWZlcmVuY2VJZCI6ImYzYzQ3YTBhLWExYzAtNDQxOS1hYjQ0LTBiZDI1OTZkNTIwY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}</w:instrText>
          </w:r>
          <w:r w:rsidR="00603512">
            <w:fldChar w:fldCharType="separate"/>
          </w:r>
          <w:r w:rsidR="00186D61">
            <w:t>[45]</w:t>
          </w:r>
          <w:r w:rsidR="00603512">
            <w:fldChar w:fldCharType="end"/>
          </w:r>
        </w:sdtContent>
      </w:sdt>
      <w:r w:rsidR="00EB6059">
        <w:t xml:space="preserve">: линейного обрыва, рекомбинации и диспропорционирования </w:t>
      </w:r>
      <w:r w:rsidR="004416A8">
        <w:t>(</w:t>
      </w:r>
      <w:r w:rsidR="00D46182">
        <w:fldChar w:fldCharType="begin"/>
      </w:r>
      <w:r w:rsidR="00D46182">
        <w:instrText xml:space="preserve"> REF _Ref165726300 \h </w:instrText>
      </w:r>
      <w:r w:rsidR="00D46182">
        <w:fldChar w:fldCharType="separate"/>
      </w:r>
      <w:r w:rsidR="00905EF6">
        <w:t xml:space="preserve">Схема </w:t>
      </w:r>
      <w:r w:rsidR="00905EF6">
        <w:rPr>
          <w:noProof/>
        </w:rPr>
        <w:t>23</w:t>
      </w:r>
      <w:r w:rsidR="00D46182">
        <w:fldChar w:fldCharType="end"/>
      </w:r>
      <w:r w:rsidR="004416A8">
        <w:t>)</w:t>
      </w:r>
      <w:r w:rsidRPr="008078BE">
        <w:t>:</w:t>
      </w:r>
    </w:p>
    <w:p w14:paraId="7D02E260" w14:textId="21DB077B" w:rsidR="00D46182" w:rsidRDefault="00CD6E55" w:rsidP="00C61E54">
      <w:pPr>
        <w:pStyle w:val="a3"/>
        <w:ind w:firstLine="0"/>
        <w:jc w:val="center"/>
      </w:pPr>
      <w:r>
        <w:rPr>
          <w:noProof/>
        </w:rPr>
        <w:drawing>
          <wp:inline distT="0" distB="0" distL="0" distR="0" wp14:anchorId="31230619" wp14:editId="783339EB">
            <wp:extent cx="5990886" cy="1379220"/>
            <wp:effectExtent l="0" t="0" r="0" b="0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6036022" cy="138961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C225B76" w14:textId="31CC1E92" w:rsidR="005559F4" w:rsidRDefault="00D46182" w:rsidP="00C61E54">
      <w:pPr>
        <w:pStyle w:val="af2"/>
        <w:jc w:val="center"/>
      </w:pPr>
      <w:bookmarkStart w:id="85" w:name="_Ref165726300"/>
      <w:r>
        <w:t xml:space="preserve">Схема </w:t>
      </w:r>
      <w:r w:rsidR="00C270C6">
        <w:fldChar w:fldCharType="begin"/>
      </w:r>
      <w:r w:rsidR="00C270C6">
        <w:instrText xml:space="preserve"> SEQ Схема \* ARABIC </w:instrText>
      </w:r>
      <w:r w:rsidR="00C270C6">
        <w:fldChar w:fldCharType="separate"/>
      </w:r>
      <w:r w:rsidR="00905EF6">
        <w:rPr>
          <w:noProof/>
        </w:rPr>
        <w:t>23</w:t>
      </w:r>
      <w:r w:rsidR="00C270C6">
        <w:rPr>
          <w:noProof/>
        </w:rPr>
        <w:fldChar w:fldCharType="end"/>
      </w:r>
      <w:bookmarkEnd w:id="85"/>
      <w:r w:rsidR="0070324E">
        <w:t xml:space="preserve"> – </w:t>
      </w:r>
      <w:r>
        <w:t>Реакции обрыва цепи</w:t>
      </w:r>
    </w:p>
    <w:p w14:paraId="742A1C86" w14:textId="77777777" w:rsidR="0078466C" w:rsidRPr="0078466C" w:rsidRDefault="0078466C" w:rsidP="00A60AEA">
      <w:pPr>
        <w:pStyle w:val="a2"/>
      </w:pPr>
    </w:p>
    <w:p w14:paraId="5CE03C92" w14:textId="47156AAD" w:rsidR="00832871" w:rsidRDefault="004416A8" w:rsidP="00A60AEA">
      <w:pPr>
        <w:pStyle w:val="a3"/>
        <w:rPr>
          <w:rFonts w:cstheme="minorHAnsi"/>
        </w:rPr>
      </w:pPr>
      <w:r w:rsidRPr="004416A8">
        <w:lastRenderedPageBreak/>
        <w:t>В связи с высокой химической активностью макрорадикалов вероятность их взаимодействия, приводящая к обрыву цепи</w:t>
      </w:r>
      <w:r w:rsidR="00EB6059">
        <w:t xml:space="preserve"> по </w:t>
      </w:r>
      <w:r w:rsidR="004F230A">
        <w:t>механизмам рекомбинации и диспропорционирования</w:t>
      </w:r>
      <w:r w:rsidRPr="004416A8">
        <w:t>, в основном лимитируется диффузией</w:t>
      </w:r>
      <w:r>
        <w:t xml:space="preserve"> </w:t>
      </w:r>
      <w:sdt>
        <w:sdtPr>
          <w:alias w:val="To edit, see citavi.com/edit"/>
          <w:tag w:val="CitaviPlaceholder#f1b3bd7f-fb49-499c-a317-5891d61ca475"/>
          <w:id w:val="1080022803"/>
          <w:placeholder>
            <w:docPart w:val="DefaultPlaceholder_-1854013440"/>
          </w:placeholder>
        </w:sdtPr>
        <w:sdtEndPr/>
        <w:sdtContent>
          <w:r>
            <w:fldChar w:fldCharType="begin"/>
          </w:r>
          <w:r w:rsidR="005C196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c1NjhhNzkyLTQ0MDktNGQxNS1hZDVkLTVkODg3MTAwOWFiNyIsIlJhbmdlTGVuZ3RoIjo0LCJSZWZlcmVuY2VJZCI6ImNjOWExOTQ4LWNiMWItNDY5ZS04ZjU3LTBjZDE5ZDg3ZDZk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}</w:instrText>
          </w:r>
          <w:r>
            <w:fldChar w:fldCharType="separate"/>
          </w:r>
          <w:r w:rsidR="00186D61">
            <w:t>[41]</w:t>
          </w:r>
          <w:r>
            <w:fldChar w:fldCharType="end"/>
          </w:r>
        </w:sdtContent>
      </w:sdt>
      <w:r w:rsidRPr="004416A8">
        <w:t xml:space="preserve"> даже </w:t>
      </w:r>
      <w:r w:rsidR="004F7FA5">
        <w:t xml:space="preserve">если применять </w:t>
      </w:r>
      <w:r w:rsidR="00B67857">
        <w:t>низковязки</w:t>
      </w:r>
      <w:r w:rsidR="004F7FA5">
        <w:t>е</w:t>
      </w:r>
      <w:r w:rsidR="00B67857" w:rsidRPr="004416A8">
        <w:t xml:space="preserve"> </w:t>
      </w:r>
      <w:r w:rsidRPr="004416A8">
        <w:t>растворител</w:t>
      </w:r>
      <w:r w:rsidR="004F7FA5">
        <w:t>и</w:t>
      </w:r>
      <w:r w:rsidRPr="004416A8">
        <w:t xml:space="preserve">. </w:t>
      </w:r>
      <w:r w:rsidR="004F7FA5">
        <w:t xml:space="preserve">В </w:t>
      </w:r>
      <w:r w:rsidRPr="004416A8">
        <w:t xml:space="preserve">сблизившихся </w:t>
      </w:r>
      <w:r w:rsidR="00C52FCE">
        <w:t xml:space="preserve">в результате диффузии </w:t>
      </w:r>
      <w:r w:rsidRPr="004416A8">
        <w:t>двух макрорадикалах активные концы могут быть разделены молекулами растворителя, мономера и</w:t>
      </w:r>
      <w:r w:rsidR="00C52FCE">
        <w:t>ли</w:t>
      </w:r>
      <w:r w:rsidRPr="004416A8">
        <w:t xml:space="preserve"> инертными сегментами цепи. </w:t>
      </w:r>
      <w:r w:rsidR="00C52FCE">
        <w:t>Для осуществления реакции</w:t>
      </w:r>
      <w:r w:rsidRPr="004416A8">
        <w:t>, требуется ряд конформационных перестроек в результате вращения вокруг связей главной цепи, т. е. должна пройти сегментальная перегруппировка. Скорости поступательной диффузии и сегментальных перегруппировок зависят от химического строения и размеров цепи</w:t>
      </w:r>
      <w:r>
        <w:t xml:space="preserve"> </w:t>
      </w:r>
      <w:sdt>
        <w:sdtPr>
          <w:alias w:val="To edit, see citavi.com/edit"/>
          <w:tag w:val="CitaviPlaceholder#f1c0276c-7168-4163-9ecb-84b6f20bb1e0"/>
          <w:id w:val="-94557358"/>
          <w:placeholder>
            <w:docPart w:val="DefaultPlaceholder_-1854013440"/>
          </w:placeholder>
        </w:sdtPr>
        <w:sdtEndPr/>
        <w:sdtContent>
          <w:r>
            <w:fldChar w:fldCharType="begin"/>
          </w:r>
          <w:r w:rsidR="005C196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A0MDYyN2VjLTFlYzEtNDcyYy1iNTg4LTAwZTEyY2M5MjRjZiIsIlJhbmdlTGVuZ3RoIjo0LCJSZWZlcmVuY2VJZCI6ImNjOWExOTQ4LWNiMWItNDY5ZS04ZjU3LTBjZDE5ZDg3ZDZk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}</w:instrText>
          </w:r>
          <w:r>
            <w:fldChar w:fldCharType="separate"/>
          </w:r>
          <w:r w:rsidR="00186D61">
            <w:t>[41]</w:t>
          </w:r>
          <w:r>
            <w:fldChar w:fldCharType="end"/>
          </w:r>
        </w:sdtContent>
      </w:sdt>
      <w:r w:rsidR="00F802DA">
        <w:t xml:space="preserve">. </w:t>
      </w:r>
      <w:r w:rsidR="00C4681E">
        <w:t>Значения</w:t>
      </w:r>
      <w:r w:rsidR="00F802DA">
        <w:t xml:space="preserve"> констант</w:t>
      </w:r>
      <w:r w:rsidR="00CE4132">
        <w:t xml:space="preserve"> квадратичного</w:t>
      </w:r>
      <w:r w:rsidR="00F802DA">
        <w:t xml:space="preserve"> обрыва находятся в пределах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ter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~1.6*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7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- 2.6*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8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315B54" w:rsidRPr="00707EA0">
        <w:t xml:space="preserve">: </w:t>
      </w:r>
      <w:r w:rsidR="004D4356" w:rsidRPr="00707EA0">
        <w:t>для ПМА при 30</w:t>
      </w:r>
      <w:r w:rsidR="004D4356" w:rsidRPr="00707EA0">
        <w:rPr>
          <w:rFonts w:cstheme="minorHAnsi"/>
        </w:rPr>
        <w:t>°С</w:t>
      </w:r>
      <w:r w:rsidR="004D4356">
        <w:rPr>
          <w:rFonts w:cstheme="minorHAnsi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ter</m:t>
            </m:r>
          </m:sub>
        </m:sSub>
        <m:r>
          <w:rPr>
            <w:rFonts w:ascii="Cambria Math" w:hAnsi="Cambria Math"/>
          </w:rPr>
          <m:t xml:space="preserve"> ~1.6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7</m:t>
            </m:r>
          </m:sup>
        </m:sSup>
        <m: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M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с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 w:rsidR="002F7CCE" w:rsidRPr="00707EA0">
        <w:rPr>
          <w:rFonts w:cstheme="minorHAnsi"/>
        </w:rPr>
        <w:t xml:space="preserve"> </w:t>
      </w:r>
      <w:sdt>
        <w:sdtPr>
          <w:rPr>
            <w:rFonts w:cstheme="minorHAnsi"/>
          </w:rPr>
          <w:alias w:val="To edit, see citavi.com/edit"/>
          <w:tag w:val="CitaviPlaceholder#0265c1a1-2568-4963-ad45-7d78fd3d378b"/>
          <w:id w:val="-401911753"/>
          <w:placeholder>
            <w:docPart w:val="DefaultPlaceholder_-1854013440"/>
          </w:placeholder>
        </w:sdtPr>
        <w:sdtEndPr/>
        <w:sdtContent>
          <w:r w:rsidR="002F7CCE" w:rsidRPr="00707EA0">
            <w:rPr>
              <w:rFonts w:cstheme="minorHAnsi"/>
            </w:rPr>
            <w:fldChar w:fldCharType="begin"/>
          </w:r>
          <w:r w:rsidR="005C1961">
            <w:rPr>
              <w:rFonts w:cstheme="minorHAnsi"/>
            </w:rP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kxNWVjNDNiLTNjM2ItNDhiNC05M2Y2LWFkYWI1MmRkNzJjYyIsIlJhbmdlTGVuZ3RoIjo0LCJSZWZlcmVuY2VJZCI6ImNjOWExOTQ4LWNiMWItNDY5ZS04ZjU3LTBjZDE5ZDg3ZDZk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}</w:instrText>
          </w:r>
          <w:r w:rsidR="002F7CCE" w:rsidRPr="00707EA0">
            <w:rPr>
              <w:rFonts w:cstheme="minorHAnsi"/>
            </w:rPr>
            <w:fldChar w:fldCharType="separate"/>
          </w:r>
          <w:r w:rsidR="00186D61">
            <w:rPr>
              <w:rFonts w:cstheme="minorHAnsi"/>
            </w:rPr>
            <w:t>[41]</w:t>
          </w:r>
          <w:r w:rsidR="002F7CCE" w:rsidRPr="00707EA0">
            <w:rPr>
              <w:rFonts w:cstheme="minorHAnsi"/>
            </w:rPr>
            <w:fldChar w:fldCharType="end"/>
          </w:r>
        </w:sdtContent>
      </w:sdt>
      <w:r w:rsidR="00315B54" w:rsidRPr="00707EA0">
        <w:rPr>
          <w:rFonts w:cstheme="minorHAnsi"/>
        </w:rPr>
        <w:t>,</w:t>
      </w:r>
      <w:r w:rsidR="004D4356">
        <w:rPr>
          <w:rFonts w:cstheme="minorHAnsi"/>
        </w:rPr>
        <w:t xml:space="preserve"> </w:t>
      </w:r>
      <w:r w:rsidR="004D4356" w:rsidRPr="00707EA0">
        <w:t>для ПММА при 30</w:t>
      </w:r>
      <w:r w:rsidR="004D4356" w:rsidRPr="00707EA0">
        <w:rPr>
          <w:rFonts w:cstheme="minorHAnsi"/>
        </w:rPr>
        <w:t>°С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ter</m:t>
            </m:r>
          </m:sub>
        </m:sSub>
        <m:r>
          <w:rPr>
            <w:rFonts w:ascii="Cambria Math" w:hAnsi="Cambria Math"/>
          </w:rPr>
          <m:t xml:space="preserve"> ~2.6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7</m:t>
            </m:r>
          </m:sup>
        </m:sSup>
        <m: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M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с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 w:rsidR="002F7CCE" w:rsidRPr="00707EA0">
        <w:rPr>
          <w:rFonts w:cstheme="minorHAnsi"/>
        </w:rPr>
        <w:t xml:space="preserve"> </w:t>
      </w:r>
      <w:sdt>
        <w:sdtPr>
          <w:rPr>
            <w:rFonts w:cstheme="minorHAnsi"/>
          </w:rPr>
          <w:alias w:val="To edit, see citavi.com/edit"/>
          <w:tag w:val="CitaviPlaceholder#a61d3af2-0465-4346-a5aa-c406a52e116b"/>
          <w:id w:val="-1378075356"/>
          <w:placeholder>
            <w:docPart w:val="DefaultPlaceholder_-1854013440"/>
          </w:placeholder>
        </w:sdtPr>
        <w:sdtEndPr/>
        <w:sdtContent>
          <w:r w:rsidR="002F7CCE" w:rsidRPr="00707EA0">
            <w:rPr>
              <w:rFonts w:cstheme="minorHAnsi"/>
            </w:rPr>
            <w:fldChar w:fldCharType="begin"/>
          </w:r>
          <w:r w:rsidR="005C1961">
            <w:rPr>
              <w:rFonts w:cstheme="minorHAnsi"/>
            </w:rP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c5MThhMGQwLWI2YTctNGE0OS04NDY5LTQ4YzAwNjg4YTIyNCIsIlJhbmdlTGVuZ3RoIjo0LCJSZWZlcmVuY2VJZCI6ImNjOWExOTQ4LWNiMWItNDY5ZS04ZjU3LTBjZDE5ZDg3ZDZk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}</w:instrText>
          </w:r>
          <w:r w:rsidR="002F7CCE" w:rsidRPr="00707EA0">
            <w:rPr>
              <w:rFonts w:cstheme="minorHAnsi"/>
            </w:rPr>
            <w:fldChar w:fldCharType="separate"/>
          </w:r>
          <w:r w:rsidR="00186D61">
            <w:rPr>
              <w:rFonts w:cstheme="minorHAnsi"/>
            </w:rPr>
            <w:t>[41]</w:t>
          </w:r>
          <w:r w:rsidR="002F7CCE" w:rsidRPr="00707EA0">
            <w:rPr>
              <w:rFonts w:cstheme="minorHAnsi"/>
            </w:rPr>
            <w:fldChar w:fldCharType="end"/>
          </w:r>
        </w:sdtContent>
      </w:sdt>
      <w:r w:rsidR="002F7CCE" w:rsidRPr="00707EA0">
        <w:rPr>
          <w:rFonts w:cstheme="minorHAnsi"/>
        </w:rPr>
        <w:t xml:space="preserve">. </w:t>
      </w:r>
    </w:p>
    <w:p w14:paraId="2DAC06DD" w14:textId="5406C1E1" w:rsidR="0000738F" w:rsidRPr="00832871" w:rsidRDefault="00C52FCE" w:rsidP="001830AD">
      <w:pPr>
        <w:pStyle w:val="a3"/>
      </w:pPr>
      <w:r>
        <w:t>В</w:t>
      </w:r>
      <w:r w:rsidR="00CE4132">
        <w:t xml:space="preserve"> литературе представлены данные для общей реакции гибели активного радикала полимера. </w:t>
      </w:r>
      <w:r>
        <w:t>М</w:t>
      </w:r>
      <w:r w:rsidR="00CE4132">
        <w:t xml:space="preserve">ожно рассматривать </w:t>
      </w:r>
      <w:r>
        <w:t xml:space="preserve">реакции диспропорционирования и рекомбинацию </w:t>
      </w:r>
      <w:r w:rsidR="00CE4132">
        <w:t xml:space="preserve">как </w:t>
      </w:r>
      <w:r w:rsidR="004D4356">
        <w:t>одну</w:t>
      </w:r>
      <w:r w:rsidR="00CE4132">
        <w:t xml:space="preserve"> реакцию. </w:t>
      </w:r>
      <w:r w:rsidR="00832871" w:rsidRPr="00832871">
        <w:t>Следует отметить, что при полимеризации в жидкой фазе на начальных стадиях реакции линейные механизмы обрыва, связанные с альтернативными реакциями макрорадикалов, реализуются, как правило, при крайне низких скоростях инициирования</w:t>
      </w:r>
      <w:r w:rsidR="0017302D">
        <w:t xml:space="preserve"> </w:t>
      </w:r>
      <w:sdt>
        <w:sdtPr>
          <w:alias w:val="To edit, see citavi.com/edit"/>
          <w:tag w:val="CitaviPlaceholder#37fad110-6fde-4515-9abb-e7b4bd098954"/>
          <w:id w:val="722104819"/>
          <w:placeholder>
            <w:docPart w:val="DefaultPlaceholder_-1854013440"/>
          </w:placeholder>
        </w:sdtPr>
        <w:sdtEndPr/>
        <w:sdtContent>
          <w:r w:rsidR="00832871">
            <w:fldChar w:fldCharType="begin"/>
          </w:r>
          <w:r w:rsidR="005C196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NmNDVjMDM5LTEwNmItNDA1ZS1hMjQ2LWQ1MTU3ZDUyYjljMCIsIlJhbmdlTGVuZ3RoIjo0LCJSZWZlcmVuY2VJZCI6ImVjMGMxYzM0LTYwODMtNDU2ZC1iOGIzLWU2NmU2NWI3MDZlZ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}</w:instrText>
          </w:r>
          <w:r w:rsidR="00832871">
            <w:fldChar w:fldCharType="separate"/>
          </w:r>
          <w:r w:rsidR="00186D61">
            <w:t>[46]</w:t>
          </w:r>
          <w:r w:rsidR="00832871">
            <w:fldChar w:fldCharType="end"/>
          </w:r>
        </w:sdtContent>
      </w:sdt>
      <w:r w:rsidR="00832871" w:rsidRPr="00832871">
        <w:t>.</w:t>
      </w:r>
      <w:r w:rsidR="00832871">
        <w:t xml:space="preserve"> </w:t>
      </w:r>
    </w:p>
    <w:p w14:paraId="5C64E4CF" w14:textId="276D846B" w:rsidR="00025D16" w:rsidRDefault="008209BC" w:rsidP="00A45120">
      <w:pPr>
        <w:pStyle w:val="42"/>
      </w:pPr>
      <w:bookmarkStart w:id="86" w:name="_Toc167708172"/>
      <w:bookmarkStart w:id="87" w:name="_Toc168115109"/>
      <w:r>
        <w:t xml:space="preserve">Итоговая </w:t>
      </w:r>
      <w:r w:rsidRPr="0036021A">
        <w:t>схема</w:t>
      </w:r>
      <w:r>
        <w:t xml:space="preserve"> полимеризации</w:t>
      </w:r>
      <w:bookmarkEnd w:id="86"/>
      <w:bookmarkEnd w:id="87"/>
    </w:p>
    <w:p w14:paraId="3E212A32" w14:textId="3E0DA5B4" w:rsidR="00F65861" w:rsidRDefault="0000738F" w:rsidP="00840BD1">
      <w:pPr>
        <w:pStyle w:val="a3"/>
      </w:pPr>
      <w:r>
        <w:t>Полная и сокращенная схема процессов,</w:t>
      </w:r>
      <w:r w:rsidR="00D87901">
        <w:t xml:space="preserve"> происходящих при радикально</w:t>
      </w:r>
      <w:r>
        <w:t>й</w:t>
      </w:r>
      <w:r w:rsidR="00D87901">
        <w:t xml:space="preserve"> полимеризации представлена ниже (</w:t>
      </w:r>
      <w:r w:rsidR="00D87901">
        <w:fldChar w:fldCharType="begin"/>
      </w:r>
      <w:r w:rsidR="00D87901">
        <w:instrText xml:space="preserve"> REF _Ref165759625 \h </w:instrText>
      </w:r>
      <w:r w:rsidR="00D87901">
        <w:fldChar w:fldCharType="separate"/>
      </w:r>
      <w:r w:rsidR="00905EF6">
        <w:t xml:space="preserve">Схема </w:t>
      </w:r>
      <w:r w:rsidR="00905EF6">
        <w:rPr>
          <w:noProof/>
        </w:rPr>
        <w:t>24</w:t>
      </w:r>
      <w:r w:rsidR="00D87901">
        <w:fldChar w:fldCharType="end"/>
      </w:r>
      <w:r>
        <w:t xml:space="preserve"> и </w:t>
      </w:r>
      <w:r>
        <w:fldChar w:fldCharType="begin"/>
      </w:r>
      <w:r>
        <w:instrText xml:space="preserve"> REF _Ref166810614 \h </w:instrText>
      </w:r>
      <w:r>
        <w:fldChar w:fldCharType="separate"/>
      </w:r>
      <w:r w:rsidR="00905EF6">
        <w:t xml:space="preserve">Схема </w:t>
      </w:r>
      <w:r w:rsidR="00905EF6">
        <w:rPr>
          <w:noProof/>
        </w:rPr>
        <w:t>25</w:t>
      </w:r>
      <w:r>
        <w:fldChar w:fldCharType="end"/>
      </w:r>
      <w:r w:rsidR="00D87901">
        <w:t>):</w:t>
      </w:r>
    </w:p>
    <w:p w14:paraId="163BE1CB" w14:textId="77777777" w:rsidR="00D87901" w:rsidRDefault="00D87901" w:rsidP="006A74F0">
      <w:pPr>
        <w:pStyle w:val="a3"/>
        <w:ind w:firstLine="0"/>
      </w:pPr>
      <w:r>
        <w:rPr>
          <w:noProof/>
        </w:rPr>
        <w:lastRenderedPageBreak/>
        <w:drawing>
          <wp:inline distT="0" distB="0" distL="0" distR="0" wp14:anchorId="60C9E60C" wp14:editId="062E88A4">
            <wp:extent cx="5946603" cy="2097240"/>
            <wp:effectExtent l="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6603" cy="20972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93B5A73" w14:textId="781AC3BB" w:rsidR="008209BC" w:rsidRDefault="00D87901" w:rsidP="008B3F87">
      <w:pPr>
        <w:pStyle w:val="af2"/>
        <w:jc w:val="center"/>
      </w:pPr>
      <w:bookmarkStart w:id="88" w:name="_Ref165759625"/>
      <w:r>
        <w:t xml:space="preserve">Схема </w:t>
      </w:r>
      <w:r w:rsidR="00C270C6">
        <w:fldChar w:fldCharType="begin"/>
      </w:r>
      <w:r w:rsidR="00C270C6">
        <w:instrText xml:space="preserve"> SEQ Схема </w:instrText>
      </w:r>
      <w:r w:rsidR="00C270C6">
        <w:instrText xml:space="preserve">\* ARABIC </w:instrText>
      </w:r>
      <w:r w:rsidR="00C270C6">
        <w:fldChar w:fldCharType="separate"/>
      </w:r>
      <w:r w:rsidR="00905EF6">
        <w:rPr>
          <w:noProof/>
        </w:rPr>
        <w:t>24</w:t>
      </w:r>
      <w:r w:rsidR="00C270C6">
        <w:rPr>
          <w:noProof/>
        </w:rPr>
        <w:fldChar w:fldCharType="end"/>
      </w:r>
      <w:bookmarkEnd w:id="88"/>
      <w:r w:rsidR="0070324E">
        <w:t xml:space="preserve"> – </w:t>
      </w:r>
      <w:r>
        <w:t>Общая схема полимеризации</w:t>
      </w:r>
    </w:p>
    <w:p w14:paraId="169A90B7" w14:textId="77777777" w:rsidR="0078466C" w:rsidRPr="0078466C" w:rsidRDefault="0078466C" w:rsidP="0078466C">
      <w:pPr>
        <w:rPr>
          <w:lang w:eastAsia="ru-RU"/>
        </w:rPr>
      </w:pPr>
    </w:p>
    <w:p w14:paraId="0304861F" w14:textId="77777777" w:rsidR="0000738F" w:rsidRDefault="0000738F" w:rsidP="0091769A">
      <w:pPr>
        <w:keepNext/>
        <w:jc w:val="center"/>
      </w:pPr>
      <w:r>
        <w:rPr>
          <w:noProof/>
        </w:rPr>
        <w:drawing>
          <wp:inline distT="0" distB="0" distL="0" distR="0" wp14:anchorId="01AF0D34" wp14:editId="71182634">
            <wp:extent cx="5663516" cy="1717956"/>
            <wp:effectExtent l="0" t="0" r="0" b="0"/>
            <wp:docPr id="40" name="Рисунок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663516" cy="17179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20CEDA5" w14:textId="5BA02151" w:rsidR="0000738F" w:rsidRDefault="0000738F" w:rsidP="008B3F87">
      <w:pPr>
        <w:pStyle w:val="af2"/>
        <w:jc w:val="center"/>
      </w:pPr>
      <w:bookmarkStart w:id="89" w:name="_Ref166810614"/>
      <w:r>
        <w:t xml:space="preserve">Схема </w:t>
      </w:r>
      <w:r w:rsidR="00C270C6">
        <w:fldChar w:fldCharType="begin"/>
      </w:r>
      <w:r w:rsidR="00C270C6">
        <w:instrText xml:space="preserve"> SEQ Схема \* ARABIC </w:instrText>
      </w:r>
      <w:r w:rsidR="00C270C6">
        <w:fldChar w:fldCharType="separate"/>
      </w:r>
      <w:r w:rsidR="00905EF6">
        <w:rPr>
          <w:noProof/>
        </w:rPr>
        <w:t>25</w:t>
      </w:r>
      <w:r w:rsidR="00C270C6">
        <w:rPr>
          <w:noProof/>
        </w:rPr>
        <w:fldChar w:fldCharType="end"/>
      </w:r>
      <w:bookmarkEnd w:id="89"/>
      <w:r w:rsidR="0070324E">
        <w:rPr>
          <w:noProof/>
        </w:rPr>
        <w:t xml:space="preserve"> – </w:t>
      </w:r>
      <w:r>
        <w:t>Сокращенная</w:t>
      </w:r>
      <w:r w:rsidRPr="00385DCE">
        <w:t xml:space="preserve"> схема полимеризации</w:t>
      </w:r>
    </w:p>
    <w:p w14:paraId="4F4E902E" w14:textId="77777777" w:rsidR="0078466C" w:rsidRPr="0078466C" w:rsidRDefault="0078466C" w:rsidP="0078466C">
      <w:pPr>
        <w:rPr>
          <w:lang w:eastAsia="ru-RU"/>
        </w:rPr>
      </w:pPr>
    </w:p>
    <w:p w14:paraId="52F5691E" w14:textId="2ECA2413" w:rsidR="00C52FCE" w:rsidRPr="00C52FCE" w:rsidRDefault="004E2653" w:rsidP="00D05E70">
      <w:pPr>
        <w:pStyle w:val="31"/>
      </w:pPr>
      <w:bookmarkStart w:id="90" w:name="_Toc167708173"/>
      <w:bookmarkStart w:id="91" w:name="_Toc168115110"/>
      <w:bookmarkStart w:id="92" w:name="_Hlk134744726"/>
      <w:r>
        <w:t>Описание модели</w:t>
      </w:r>
      <w:bookmarkEnd w:id="90"/>
      <w:bookmarkEnd w:id="91"/>
      <w:r>
        <w:t xml:space="preserve"> </w:t>
      </w:r>
    </w:p>
    <w:p w14:paraId="23673546" w14:textId="33AF61D0" w:rsidR="00C52FCE" w:rsidRPr="0068282A" w:rsidRDefault="00D05E70" w:rsidP="00C52FCE">
      <w:pPr>
        <w:pStyle w:val="a3"/>
      </w:pPr>
      <w:r>
        <w:t xml:space="preserve">Уравнение Аврами может быть использовано для аппроксимации зависимости </w:t>
      </w:r>
      <w:r w:rsidR="00C52FCE">
        <w:t xml:space="preserve">конверсии полимера </w:t>
      </w:r>
      <m:oMath>
        <m:r>
          <w:rPr>
            <w:rFonts w:ascii="Cambria Math" w:hAnsi="Cambria Math"/>
            <w:lang w:val="en-US"/>
          </w:rPr>
          <m:t>a</m:t>
        </m:r>
        <m:r>
          <w:rPr>
            <w:rFonts w:ascii="Cambria Math" w:hAnsi="Cambria Math"/>
          </w:rPr>
          <m:t>(</m:t>
        </m:r>
        <m:r>
          <w:rPr>
            <w:rFonts w:ascii="Cambria Math" w:hAnsi="Cambria Math"/>
            <w:lang w:val="en-US"/>
          </w:rPr>
          <m:t>H</m:t>
        </m:r>
        <m:r>
          <w:rPr>
            <w:rFonts w:ascii="Cambria Math" w:hAnsi="Cambria Math"/>
          </w:rPr>
          <m:t xml:space="preserve">) </m:t>
        </m:r>
      </m:oMath>
      <w:r w:rsidR="00C52FCE">
        <w:t xml:space="preserve">от </w:t>
      </w:r>
      <w:r>
        <w:t>экспозиции</w:t>
      </w:r>
      <w:r w:rsidR="00C52FCE">
        <w:t xml:space="preserve"> </w:t>
      </w:r>
      <m:oMath>
        <m:r>
          <w:rPr>
            <w:rFonts w:ascii="Cambria Math" w:hAnsi="Cambria Math"/>
          </w:rPr>
          <m:t>H</m:t>
        </m:r>
      </m:oMath>
      <w:r w:rsidR="00C52FCE">
        <w:t xml:space="preserve"> </w:t>
      </w:r>
      <w:r>
        <w:t xml:space="preserve">при воздействии светом с интенсивностью </w:t>
      </w:r>
      <m:oMath>
        <m:r>
          <w:rPr>
            <w:rFonts w:ascii="Cambria Math" w:hAnsi="Cambria Math"/>
          </w:rPr>
          <m:t>I</m:t>
        </m:r>
      </m:oMath>
      <w:r w:rsidR="00676BD2">
        <w:t xml:space="preserve"> (</w:t>
      </w:r>
      <w:r w:rsidR="00676BD2">
        <w:fldChar w:fldCharType="begin"/>
      </w:r>
      <w:r w:rsidR="00676BD2">
        <w:instrText xml:space="preserve"> REF _Ref165933580 \h </w:instrText>
      </w:r>
      <w:r w:rsidR="00676BD2">
        <w:fldChar w:fldCharType="separate"/>
      </w:r>
      <w:r w:rsidR="00905EF6">
        <w:t xml:space="preserve">Рисунок </w:t>
      </w:r>
      <w:r w:rsidR="00905EF6">
        <w:rPr>
          <w:noProof/>
        </w:rPr>
        <w:t>4</w:t>
      </w:r>
      <w:r w:rsidR="00676BD2">
        <w:fldChar w:fldCharType="end"/>
      </w:r>
      <w:r w:rsidR="00676BD2">
        <w:t>)</w:t>
      </w:r>
      <w:r w:rsidR="00C52FCE">
        <w:t>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77"/>
        <w:gridCol w:w="7327"/>
        <w:gridCol w:w="1252"/>
      </w:tblGrid>
      <w:tr w:rsidR="00C52FCE" w14:paraId="070B1B42" w14:textId="77777777" w:rsidTr="004369C1">
        <w:tc>
          <w:tcPr>
            <w:tcW w:w="474" w:type="pct"/>
          </w:tcPr>
          <w:p w14:paraId="497377D3" w14:textId="77777777" w:rsidR="00C52FCE" w:rsidRDefault="00C52FCE" w:rsidP="004369C1">
            <w:pPr>
              <w:pStyle w:val="a3"/>
            </w:pPr>
          </w:p>
        </w:tc>
        <w:tc>
          <w:tcPr>
            <w:tcW w:w="3974" w:type="pct"/>
          </w:tcPr>
          <w:p w14:paraId="6DC8B8BC" w14:textId="77777777" w:rsidR="00C52FCE" w:rsidRPr="00BE3A74" w:rsidRDefault="00C52FCE" w:rsidP="004369C1">
            <w:pPr>
              <w:pStyle w:val="a3"/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a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(</m:t>
                </m:r>
                <m:r>
                  <w:rPr>
                    <w:rFonts w:ascii="Cambria Math" w:hAnsi="Cambria Math"/>
                    <w:lang w:val="en-US"/>
                  </w:rPr>
                  <m:t>H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)=</m:t>
                </m:r>
                <m:sSub>
                  <m:sSub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max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[1-</m:t>
                </m:r>
                <m:r>
                  <w:rPr>
                    <w:rFonts w:ascii="Cambria Math" w:hAnsi="Cambria Math"/>
                  </w:rPr>
                  <m:t>exp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(-</m:t>
                </m:r>
                <m:sSup>
                  <m:sSup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(</m:t>
                    </m:r>
                    <m:f>
                      <m:f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lang w:val="en-US"/>
                          </w:rPr>
                          <m:t>H</m:t>
                        </m:r>
                      </m:num>
                      <m:den>
                        <m:sSub>
                          <m:sSub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H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0</m:t>
                            </m:r>
                          </m:sub>
                        </m:sSub>
                      </m:den>
                    </m:f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)</m:t>
                    </m:r>
                  </m:e>
                  <m:sup>
                    <m:r>
                      <w:rPr>
                        <w:rFonts w:ascii="Cambria Math" w:hAnsi="Cambria Math"/>
                        <w:lang w:val="en-US"/>
                      </w:rPr>
                      <m:t>γ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>)]</m:t>
                </m:r>
              </m:oMath>
            </m:oMathPara>
          </w:p>
          <w:p w14:paraId="4863F164" w14:textId="77777777" w:rsidR="00C52FCE" w:rsidRDefault="00C52FCE" w:rsidP="004369C1">
            <w:pPr>
              <w:pStyle w:val="a3"/>
            </w:pPr>
            <m:oMathPara>
              <m:oMath>
                <m:r>
                  <w:rPr>
                    <w:rFonts w:ascii="Cambria Math" w:hAnsi="Cambria Math"/>
                  </w:rPr>
                  <m:t>H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(</m:t>
                </m:r>
                <m:r>
                  <w:rPr>
                    <w:rFonts w:ascii="Cambria Math" w:hAnsi="Cambria Math"/>
                  </w:rPr>
                  <m:t>t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)=</m:t>
                </m:r>
                <m:nary>
                  <m:naryPr>
                    <m:limLoc m:val="subSup"/>
                    <m:grow m:val="1"/>
                    <m:ctrlPr>
                      <w:rPr>
                        <w:rFonts w:ascii="Cambria Math" w:hAnsi="Cambria Math"/>
                      </w:rPr>
                    </m:ctrlPr>
                  </m:naryPr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t</m:t>
                    </m:r>
                  </m:sup>
                  <m:e>
                    <m:r>
                      <w:rPr>
                        <w:rFonts w:ascii="Cambria Math" w:hAnsi="Cambria Math"/>
                      </w:rPr>
                      <m:t>I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(</m:t>
                    </m:r>
                    <m:r>
                      <w:rPr>
                        <w:rFonts w:ascii="Cambria Math" w:hAnsi="Cambria Math"/>
                      </w:rPr>
                      <m:t>τ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)ⅆ</m:t>
                    </m:r>
                    <m:r>
                      <w:rPr>
                        <w:rFonts w:ascii="Cambria Math" w:hAnsi="Cambria Math"/>
                      </w:rPr>
                      <m:t>τ</m:t>
                    </m:r>
                  </m:e>
                </m:nary>
              </m:oMath>
            </m:oMathPara>
          </w:p>
        </w:tc>
        <w:tc>
          <w:tcPr>
            <w:tcW w:w="552" w:type="pct"/>
            <w:vAlign w:val="center"/>
          </w:tcPr>
          <w:p w14:paraId="3D307527" w14:textId="4633E5BC" w:rsidR="00C52FCE" w:rsidRDefault="00C52FCE" w:rsidP="004369C1">
            <w:pPr>
              <w:pStyle w:val="a3"/>
            </w:pPr>
            <w:bookmarkStart w:id="93" w:name="_Ref165932810"/>
            <w:bookmarkStart w:id="94" w:name="_Ref165932991"/>
            <w:r>
              <w:t>(</w:t>
            </w:r>
            <w:r w:rsidR="00C270C6">
              <w:fldChar w:fldCharType="begin"/>
            </w:r>
            <w:r w:rsidR="00C270C6">
              <w:instrText xml:space="preserve"> SEQ Формула \*ARABIC </w:instrText>
            </w:r>
            <w:r w:rsidR="00C270C6">
              <w:fldChar w:fldCharType="separate"/>
            </w:r>
            <w:r w:rsidR="00905EF6">
              <w:rPr>
                <w:noProof/>
              </w:rPr>
              <w:t>4</w:t>
            </w:r>
            <w:r w:rsidR="00C270C6">
              <w:rPr>
                <w:noProof/>
              </w:rPr>
              <w:fldChar w:fldCharType="end"/>
            </w:r>
            <w:bookmarkStart w:id="95" w:name="_Ref165932985"/>
            <w:bookmarkEnd w:id="93"/>
            <w:r>
              <w:t>)</w:t>
            </w:r>
            <w:bookmarkEnd w:id="94"/>
            <w:bookmarkEnd w:id="95"/>
          </w:p>
        </w:tc>
      </w:tr>
    </w:tbl>
    <w:p w14:paraId="50216E65" w14:textId="20516D94" w:rsidR="00C52FCE" w:rsidRDefault="00C52FCE" w:rsidP="00D05E70">
      <w:pPr>
        <w:pStyle w:val="a2"/>
      </w:pPr>
      <w:r>
        <w:t xml:space="preserve">Где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</m:oMath>
      <w:r>
        <w:t xml:space="preserve"> –</w:t>
      </w:r>
      <w:r w:rsidRPr="00CE5B64">
        <w:t xml:space="preserve"> </w:t>
      </w:r>
      <w:r w:rsidR="00D05E70">
        <w:t xml:space="preserve">экспозиция, при которой скорость конверсии максимальна, параметры </w:t>
      </w:r>
      <m:oMath>
        <m:sSub>
          <m:sSubPr>
            <m:ctrlPr>
              <w:rPr>
                <w:rFonts w:ascii="Cambria Math" w:hAnsi="Cambria Math"/>
                <w:bCs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</m:oMath>
      <w:r w:rsidR="00D05E70">
        <w:rPr>
          <w:bCs/>
        </w:rPr>
        <w:t xml:space="preserve"> и</w:t>
      </w:r>
      <m:oMath>
        <m:r>
          <w:rPr>
            <w:rFonts w:ascii="Cambria Math" w:hAnsi="Cambria Math"/>
          </w:rPr>
          <m:t xml:space="preserve"> γ</m:t>
        </m:r>
      </m:oMath>
      <w:r w:rsidR="00D05E70">
        <w:t xml:space="preserve"> </w:t>
      </w:r>
      <w:r w:rsidR="00D05E70" w:rsidRPr="009007F9">
        <w:t>определяю</w:t>
      </w:r>
      <w:r w:rsidR="00D05E70">
        <w:t>т</w:t>
      </w:r>
      <w:r w:rsidR="00D05E70" w:rsidRPr="009007F9">
        <w:t xml:space="preserve"> контраст композиции</w:t>
      </w:r>
      <w:r w:rsidR="003B43E3">
        <w:t>.</w:t>
      </w:r>
    </w:p>
    <w:bookmarkStart w:id="96" w:name="_MON_1776644984"/>
    <w:bookmarkEnd w:id="96"/>
    <w:p w14:paraId="2D94F41B" w14:textId="77777777" w:rsidR="00C52FCE" w:rsidRDefault="00C52FCE" w:rsidP="00C52FCE">
      <w:pPr>
        <w:pStyle w:val="a2"/>
      </w:pPr>
      <w:r w:rsidRPr="00B43905">
        <w:object w:dxaOrig="5245" w:dyaOrig="3440" w14:anchorId="57E265C6">
          <v:shape id="_x0000_i1035" type="#_x0000_t75" style="width:308pt;height:202pt" o:ole="">
            <v:imagedata r:id="rId51" o:title=""/>
          </v:shape>
          <o:OLEObject Type="Embed" ProgID="Word.Picture.8" ShapeID="_x0000_i1035" DrawAspect="Content" ObjectID="_1778831661" r:id="rId52"/>
        </w:object>
      </w:r>
    </w:p>
    <w:p w14:paraId="46657A5D" w14:textId="773697E9" w:rsidR="00C52FCE" w:rsidRDefault="00C52FCE" w:rsidP="00C52FCE">
      <w:pPr>
        <w:pStyle w:val="af2"/>
      </w:pPr>
      <w:bookmarkStart w:id="97" w:name="_Ref165933580"/>
      <w:r>
        <w:t xml:space="preserve">Рисунок </w:t>
      </w:r>
      <w:r w:rsidR="00C270C6">
        <w:fldChar w:fldCharType="begin"/>
      </w:r>
      <w:r w:rsidR="00C270C6">
        <w:instrText xml:space="preserve"> SEQ Рисунок \* ARABIC </w:instrText>
      </w:r>
      <w:r w:rsidR="00C270C6">
        <w:fldChar w:fldCharType="separate"/>
      </w:r>
      <w:r w:rsidR="00905EF6">
        <w:rPr>
          <w:noProof/>
        </w:rPr>
        <w:t>4</w:t>
      </w:r>
      <w:r w:rsidR="00C270C6">
        <w:rPr>
          <w:noProof/>
        </w:rPr>
        <w:fldChar w:fldCharType="end"/>
      </w:r>
      <w:bookmarkEnd w:id="97"/>
      <w:r>
        <w:t xml:space="preserve"> – </w:t>
      </w:r>
      <w:r w:rsidR="00D05E70">
        <w:t>Экспозиционные кривые для</w:t>
      </w:r>
      <w:r>
        <w:t xml:space="preserve"> некоторых мономеров</w:t>
      </w:r>
    </w:p>
    <w:p w14:paraId="2042E861" w14:textId="77B58607" w:rsidR="00D62C05" w:rsidRPr="00D62C05" w:rsidRDefault="003B43E3" w:rsidP="00700335">
      <w:pPr>
        <w:pStyle w:val="a3"/>
      </w:pPr>
      <w:r>
        <w:t>В общем случае и</w:t>
      </w:r>
      <w:r w:rsidR="00D05E70">
        <w:t xml:space="preserve">нициирование можно </w:t>
      </w:r>
      <w:r>
        <w:t>осуществлять</w:t>
      </w:r>
      <w:r w:rsidR="00D05E70">
        <w:t xml:space="preserve"> </w:t>
      </w:r>
      <w:r>
        <w:t xml:space="preserve">не только меняющимся во времени световыми потоками, но и воздействовать на среду </w:t>
      </w:r>
      <w:r w:rsidR="00D05E70">
        <w:t>локально</w:t>
      </w:r>
      <w:r>
        <w:t xml:space="preserve"> – </w:t>
      </w:r>
      <w:r w:rsidR="00D05E70">
        <w:t xml:space="preserve">неоднородным светом </w:t>
      </w:r>
      <m:oMath>
        <m:d>
          <m:dPr>
            <m:begChr m:val=""/>
            <m:ctrlPr>
              <w:rPr>
                <w:rFonts w:ascii="Cambria Math" w:hAnsi="Cambria Math"/>
                <w:bCs/>
                <w:i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I</m:t>
            </m:r>
            <m:r>
              <w:rPr>
                <w:rFonts w:ascii="Cambria Math" w:hAnsi="Cambria Math"/>
              </w:rPr>
              <m:t>(</m:t>
            </m:r>
            <m:r>
              <w:rPr>
                <w:rFonts w:ascii="Cambria Math" w:hAnsi="Cambria Math"/>
                <w:lang w:val="en-US"/>
              </w:rPr>
              <m:t>t</m:t>
            </m:r>
            <m:r>
              <w:rPr>
                <w:rFonts w:ascii="Cambria Math" w:hAnsi="Cambria Math"/>
              </w:rPr>
              <m:t>,x</m:t>
            </m:r>
          </m:e>
        </m:d>
      </m:oMath>
      <w:r>
        <w:rPr>
          <w:bCs/>
        </w:rPr>
        <w:t xml:space="preserve">. В этом случае </w:t>
      </w:r>
      <w:r w:rsidR="00652DE7">
        <w:rPr>
          <w:bCs/>
        </w:rPr>
        <w:t>из-за неоднородного расхода мономера на образование полимера в</w:t>
      </w:r>
      <w:r w:rsidR="00652DE7" w:rsidRPr="009007F9">
        <w:t xml:space="preserve"> </w:t>
      </w:r>
      <w:r w:rsidR="00652DE7">
        <w:t>рассматриваемой</w:t>
      </w:r>
      <w:r w:rsidR="00D05E70">
        <w:t xml:space="preserve"> систем</w:t>
      </w:r>
      <w:r>
        <w:t xml:space="preserve">е могут возникать диффузионные потоки, вызываемые нарушением концентрационного равновесия компонентов </w:t>
      </w:r>
      <w:r w:rsidR="00652DE7">
        <w:t xml:space="preserve">среды: </w:t>
      </w:r>
      <w:r w:rsidR="00652DE7" w:rsidRPr="00652DE7">
        <w:rPr>
          <w:i/>
        </w:rPr>
        <w:t>M</w:t>
      </w:r>
      <w:r w:rsidRPr="00652DE7">
        <w:rPr>
          <w:i/>
        </w:rPr>
        <w:t xml:space="preserve"> + N + P =</w:t>
      </w:r>
      <w:r w:rsidR="00652DE7">
        <w:rPr>
          <w:i/>
        </w:rPr>
        <w:t xml:space="preserve"> </w:t>
      </w:r>
      <w:r w:rsidRPr="00652DE7">
        <w:t>1</w:t>
      </w:r>
      <w:r w:rsidRPr="00652DE7">
        <w:rPr>
          <w:i/>
        </w:rPr>
        <w:t xml:space="preserve"> (M, P, N</w:t>
      </w:r>
      <w:r w:rsidRPr="000E6923">
        <w:t xml:space="preserve"> – </w:t>
      </w:r>
      <w:r>
        <w:t>массовые доли</w:t>
      </w:r>
      <w:r w:rsidRPr="000E6923">
        <w:t xml:space="preserve"> мономера, полимера и </w:t>
      </w:r>
      <w:r>
        <w:t>нейтральной компоненты).</w:t>
      </w:r>
      <w:r w:rsidR="00700335">
        <w:t xml:space="preserve"> </w:t>
      </w:r>
      <w:r w:rsidR="00652DE7">
        <w:t xml:space="preserve">В общем случае, </w:t>
      </w:r>
      <w:r w:rsidR="00652DE7">
        <w:rPr>
          <w:bCs/>
        </w:rPr>
        <w:t xml:space="preserve">может задаваться произвольным профилем </w:t>
      </w:r>
      <m:oMath>
        <m:d>
          <m:dPr>
            <m:begChr m:val=""/>
            <m:ctrlPr>
              <w:rPr>
                <w:rFonts w:ascii="Cambria Math" w:hAnsi="Cambria Math"/>
                <w:bCs/>
                <w:i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I</m:t>
            </m:r>
            <m:r>
              <w:rPr>
                <w:rFonts w:ascii="Cambria Math" w:hAnsi="Cambria Math"/>
              </w:rPr>
              <m:t>(</m:t>
            </m:r>
            <m:r>
              <w:rPr>
                <w:rFonts w:ascii="Cambria Math" w:hAnsi="Cambria Math"/>
                <w:lang w:val="en-US"/>
              </w:rPr>
              <m:t>t</m:t>
            </m:r>
            <m:r>
              <w:rPr>
                <w:rFonts w:ascii="Cambria Math" w:hAnsi="Cambria Math"/>
              </w:rPr>
              <m:t>,x</m:t>
            </m:r>
          </m:e>
        </m:d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I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  <m:r>
          <w:rPr>
            <w:rFonts w:ascii="Cambria Math" w:hAnsi="Cambria Math"/>
          </w:rPr>
          <m:t>∙</m:t>
        </m:r>
        <m:r>
          <w:rPr>
            <w:rFonts w:ascii="Cambria Math" w:hAnsi="Cambria Math"/>
            <w:lang w:val="en-US"/>
          </w:rPr>
          <m:t>f</m:t>
        </m:r>
        <m:d>
          <m:dPr>
            <m:begChr m:val=""/>
            <m:ctrlPr>
              <w:rPr>
                <w:rFonts w:ascii="Cambria Math" w:hAnsi="Cambria Math"/>
                <w:bCs/>
                <w:i/>
              </w:rPr>
            </m:ctrlPr>
          </m:dPr>
          <m:e>
            <m:r>
              <w:rPr>
                <w:rFonts w:ascii="Cambria Math" w:hAnsi="Cambria Math"/>
              </w:rPr>
              <m:t>(</m:t>
            </m:r>
            <m:r>
              <w:rPr>
                <w:rFonts w:ascii="Cambria Math" w:hAnsi="Cambria Math"/>
                <w:lang w:val="en-US"/>
              </w:rPr>
              <m:t>t</m:t>
            </m:r>
            <m:r>
              <w:rPr>
                <w:rFonts w:ascii="Cambria Math" w:hAnsi="Cambria Math"/>
              </w:rPr>
              <m:t>,x</m:t>
            </m:r>
          </m:e>
        </m:d>
      </m:oMath>
      <w:r w:rsidR="00F90153" w:rsidRPr="00F90153">
        <w:rPr>
          <w:bCs/>
        </w:rPr>
        <w:t>.</w:t>
      </w:r>
      <w:r w:rsidR="00652DE7">
        <w:rPr>
          <w:bCs/>
        </w:rPr>
        <w:t xml:space="preserve"> </w:t>
      </w:r>
      <w:r w:rsidR="00700335">
        <w:t xml:space="preserve">Компьютерное моделирование осуществлялось в рамках модели </w:t>
      </w:r>
      <w:r w:rsidR="004E2653" w:rsidRPr="0055799F">
        <w:rPr>
          <w:lang w:val="en-US"/>
        </w:rPr>
        <w:fldChar w:fldCharType="begin"/>
      </w:r>
      <w:r w:rsidR="004E2653" w:rsidRPr="001546B8">
        <w:instrText xml:space="preserve"> </w:instrText>
      </w:r>
      <w:r w:rsidR="004E2653" w:rsidRPr="0055799F">
        <w:rPr>
          <w:lang w:val="en-US"/>
        </w:rPr>
        <w:instrText>REF</w:instrText>
      </w:r>
      <w:r w:rsidR="004E2653" w:rsidRPr="001546B8">
        <w:instrText xml:space="preserve"> _</w:instrText>
      </w:r>
      <w:r w:rsidR="004E2653" w:rsidRPr="0055799F">
        <w:rPr>
          <w:lang w:val="en-US"/>
        </w:rPr>
        <w:instrText>Ref</w:instrText>
      </w:r>
      <w:r w:rsidR="004E2653" w:rsidRPr="001546B8">
        <w:instrText>165932150 \</w:instrText>
      </w:r>
      <w:r w:rsidR="004E2653" w:rsidRPr="0055799F">
        <w:rPr>
          <w:lang w:val="en-US"/>
        </w:rPr>
        <w:instrText>h</w:instrText>
      </w:r>
      <w:r w:rsidR="004E2653" w:rsidRPr="001546B8">
        <w:instrText xml:space="preserve"> </w:instrText>
      </w:r>
      <w:r w:rsidR="004E2653" w:rsidRPr="0055799F">
        <w:rPr>
          <w:lang w:val="en-US"/>
        </w:rPr>
      </w:r>
      <w:r w:rsidR="004E2653" w:rsidRPr="0055799F">
        <w:rPr>
          <w:lang w:val="en-US"/>
        </w:rPr>
        <w:fldChar w:fldCharType="separate"/>
      </w:r>
      <w:r w:rsidR="00905EF6">
        <w:t>(</w:t>
      </w:r>
      <w:r w:rsidR="00905EF6">
        <w:rPr>
          <w:noProof/>
        </w:rPr>
        <w:t>5</w:t>
      </w:r>
      <w:r w:rsidR="00905EF6">
        <w:t>)</w:t>
      </w:r>
      <w:r w:rsidR="004E2653" w:rsidRPr="0055799F">
        <w:rPr>
          <w:lang w:val="en-US"/>
        </w:rPr>
        <w:fldChar w:fldCharType="end"/>
      </w:r>
      <w:r w:rsidR="004E2653">
        <w:t xml:space="preserve"> </w:t>
      </w:r>
      <w:sdt>
        <w:sdtPr>
          <w:alias w:val="To edit, see citavi.com/edit"/>
          <w:tag w:val="CitaviPlaceholder#36e142fd-3c2e-4eb4-9693-753a2aa03da3"/>
          <w:id w:val="1686403950"/>
          <w:placeholder>
            <w:docPart w:val="869B029F8A6E491DBDA47D3A0160948E"/>
          </w:placeholder>
        </w:sdtPr>
        <w:sdtEndPr/>
        <w:sdtContent>
          <w:r w:rsidR="004E2653">
            <w:fldChar w:fldCharType="begin"/>
          </w:r>
          <w:r w:rsidR="005C196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EwMWM5ZDc4LWNiZWUtNDQyNC1iYzg0LWRkZmNiOTE3YTNmNyIsIlJhbmdlTGVuZ3RoIjozLCJSZWZlcmVuY2VJZCI6ImU0ZTEwNzVjLTE2MzEtNDhhNC1iNmMzLTkzYmY4ZjFhZTUyN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}</w:instrText>
          </w:r>
          <w:r w:rsidR="004E2653">
            <w:fldChar w:fldCharType="separate"/>
          </w:r>
          <w:r w:rsidR="00186D61">
            <w:t>[47, 48]</w:t>
          </w:r>
          <w:r w:rsidR="004E2653">
            <w:fldChar w:fldCharType="end"/>
          </w:r>
        </w:sdtContent>
      </w:sdt>
      <w:r w:rsidR="004E2653">
        <w:t xml:space="preserve">, </w:t>
      </w:r>
      <w:r w:rsidR="00E610AF">
        <w:t>позволяющ</w:t>
      </w:r>
      <w:r w:rsidR="00700335">
        <w:t>ей</w:t>
      </w:r>
      <w:r w:rsidR="00E610AF">
        <w:t xml:space="preserve"> </w:t>
      </w:r>
      <w:r w:rsidR="008B3F87">
        <w:t>рассчитать</w:t>
      </w:r>
      <w:r w:rsidR="004E2653">
        <w:t xml:space="preserve"> концентрационн</w:t>
      </w:r>
      <w:r w:rsidR="00700335">
        <w:t>ые</w:t>
      </w:r>
      <w:r w:rsidR="004E2653">
        <w:t xml:space="preserve"> профил</w:t>
      </w:r>
      <w:r w:rsidR="00700335">
        <w:t>и</w:t>
      </w:r>
      <w:r w:rsidR="004E2653">
        <w:t xml:space="preserve"> </w:t>
      </w:r>
      <w:r w:rsidR="00700335">
        <w:t xml:space="preserve">компонентов среды, получаемые </w:t>
      </w:r>
      <w:r w:rsidR="004E2653">
        <w:t>в ходе неоднородной фотополимеризации</w:t>
      </w:r>
      <w:r w:rsidR="00700335">
        <w:t>.</w:t>
      </w:r>
      <w:r w:rsidR="00BD063D">
        <w:t xml:space="preserve"> </w:t>
      </w:r>
      <w:r w:rsidR="00D62C05">
        <w:t>Здесь учитывается, что полимеризоваться может не весь объем, а только та его часть,</w:t>
      </w:r>
      <w:r w:rsidR="00D62C05" w:rsidRPr="00D62C05">
        <w:t xml:space="preserve"> </w:t>
      </w:r>
      <w:r w:rsidR="00D62C05">
        <w:t>которая занята мономером, со скоростью расхода мономера</w:t>
      </w:r>
      <w:r w:rsidR="00D62C05" w:rsidRPr="00D62C05"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/>
              </w:rPr>
              <m:t>M</m:t>
            </m:r>
          </m:sub>
        </m:sSub>
      </m:oMath>
      <w:r w:rsidR="00D62C05">
        <w:t xml:space="preserve"> в соответствии с экспозиционной характеристикой </w:t>
      </w:r>
      <w:r w:rsidR="00D62C05">
        <w:fldChar w:fldCharType="begin"/>
      </w:r>
      <w:r w:rsidR="00D62C05">
        <w:instrText xml:space="preserve"> REF _Ref165932991 \h </w:instrText>
      </w:r>
      <w:r w:rsidR="00D62C05">
        <w:fldChar w:fldCharType="separate"/>
      </w:r>
      <w:r w:rsidR="00905EF6">
        <w:t>(</w:t>
      </w:r>
      <w:r w:rsidR="00905EF6">
        <w:rPr>
          <w:noProof/>
        </w:rPr>
        <w:t>4</w:t>
      </w:r>
      <w:r w:rsidR="00905EF6">
        <w:t>)</w:t>
      </w:r>
      <w:r w:rsidR="00D62C05">
        <w:fldChar w:fldCharType="end"/>
      </w:r>
      <w:r w:rsidR="00D62C05">
        <w:t>.</w:t>
      </w:r>
    </w:p>
    <w:p w14:paraId="55AD59A3" w14:textId="77777777" w:rsidR="00D62C05" w:rsidRDefault="00D62C05" w:rsidP="00700335">
      <w:pPr>
        <w:pStyle w:val="a3"/>
      </w:pPr>
    </w:p>
    <w:p w14:paraId="5A5812C0" w14:textId="77777777" w:rsidR="00700335" w:rsidRDefault="00700335">
      <w:pPr>
        <w:rPr>
          <w:rFonts w:ascii="Times New Roman" w:eastAsia="Times New Roman" w:hAnsi="Times New Roman" w:cs="Times New Roman"/>
          <w:color w:val="000000" w:themeColor="text1"/>
          <w:sz w:val="28"/>
          <w:lang w:eastAsia="ru-RU"/>
        </w:rPr>
      </w:pPr>
      <w:r>
        <w:br w:type="page"/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35"/>
        <w:gridCol w:w="7485"/>
        <w:gridCol w:w="936"/>
      </w:tblGrid>
      <w:tr w:rsidR="004E2653" w14:paraId="3B58956B" w14:textId="77777777" w:rsidTr="0035661D">
        <w:tc>
          <w:tcPr>
            <w:tcW w:w="500" w:type="pct"/>
          </w:tcPr>
          <w:p w14:paraId="3E5F4334" w14:textId="77777777" w:rsidR="004E2653" w:rsidRDefault="004E2653" w:rsidP="001830AD">
            <w:pPr>
              <w:pStyle w:val="a2"/>
            </w:pPr>
          </w:p>
        </w:tc>
        <w:tc>
          <w:tcPr>
            <w:tcW w:w="4000" w:type="pct"/>
          </w:tcPr>
          <w:p w14:paraId="67A1F37C" w14:textId="0E69E23A" w:rsidR="004E2653" w:rsidRPr="00CE5B64" w:rsidRDefault="00C270C6" w:rsidP="001830AD">
            <w:pPr>
              <w:pStyle w:val="a2"/>
            </w:pPr>
            <m:oMathPara>
              <m:oMathParaPr>
                <m:jc m:val="left"/>
              </m:oMathParaPr>
              <m:oMath>
                <m:d>
                  <m:dPr>
                    <m:begChr m:val="{"/>
                    <m:endChr m:val=""/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/>
                          </w:rPr>
                        </m:ctrlPr>
                      </m:eqArr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∂</m:t>
                            </m:r>
                            <m:d>
                              <m:dPr>
                                <m:begChr m:val=""/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dPr>
                              <m:e>
                                <m:func>
                                  <m:func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uncPr>
                                  <m:fName>
                                    <m:r>
                                      <w:rPr>
                                        <w:rFonts w:ascii="Cambria Math" w:hAnsi="Cambria Math"/>
                                      </w:rPr>
                                      <m:t>N</m:t>
                                    </m:r>
                                  </m:fName>
                                  <m: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(</m:t>
                                    </m:r>
                                  </m:e>
                                </m:func>
                                <m:r>
                                  <w:rPr>
                                    <w:rFonts w:ascii="Cambria Math" w:hAnsi="Cambria Math"/>
                                  </w:rPr>
                                  <m:t>t</m:t>
                                </m:r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,</m:t>
                                </m:r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</m:d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∂</m:t>
                            </m:r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t</m:t>
                            </m:r>
                          </m:den>
                        </m:f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</m:t>
                        </m:r>
                        <m:r>
                          <w:rPr>
                            <w:rFonts w:ascii="Cambria Math" w:hAnsi="Cambria Math"/>
                          </w:rPr>
                          <m:t>div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 </m:t>
                        </m:r>
                        <m:acc>
                          <m:accPr>
                            <m:chr m:val="̅"/>
                            <m:ctrlPr>
                              <w:rPr>
                                <w:rFonts w:ascii="Cambria Math" w:hAnsi="Cambria Math"/>
                              </w:rPr>
                            </m:ctrlPr>
                          </m:acc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J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N</m:t>
                                </m:r>
                              </m:sub>
                            </m:sSub>
                          </m:e>
                        </m:acc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=0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 xml:space="preserve"> 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∂</m:t>
                            </m:r>
                            <m:d>
                              <m:dPr>
                                <m:begChr m:val=""/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dPr>
                              <m:e>
                                <m:func>
                                  <m:func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uncPr>
                                  <m:fName>
                                    <m:r>
                                      <w:rPr>
                                        <w:rFonts w:ascii="Cambria Math" w:hAnsi="Cambria Math"/>
                                      </w:rPr>
                                      <m:t>M</m:t>
                                    </m:r>
                                  </m:fName>
                                  <m: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(</m:t>
                                    </m:r>
                                  </m:e>
                                </m:func>
                                <m:r>
                                  <w:rPr>
                                    <w:rFonts w:ascii="Cambria Math" w:hAnsi="Cambria Math"/>
                                  </w:rPr>
                                  <m:t>t</m:t>
                                </m:r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,</m:t>
                                </m:r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</m:d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∂t</m:t>
                            </m:r>
                          </m:den>
                        </m:f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</m:t>
                        </m:r>
                        <m:r>
                          <w:rPr>
                            <w:rFonts w:ascii="Cambria Math" w:hAnsi="Cambria Math"/>
                          </w:rPr>
                          <m:t>div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 </m:t>
                        </m:r>
                        <m:acc>
                          <m:accPr>
                            <m:chr m:val="̅"/>
                            <m:ctrlPr>
                              <w:rPr>
                                <w:rFonts w:ascii="Cambria Math" w:hAnsi="Cambria Math"/>
                              </w:rPr>
                            </m:ctrlPr>
                          </m:acc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J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M</m:t>
                                </m:r>
                              </m:sub>
                            </m:sSub>
                          </m:e>
                        </m:acc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=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R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M</m:t>
                            </m:r>
                          </m:sub>
                        </m:sSub>
                      </m:e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P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</m:t>
                        </m:r>
                        <m:r>
                          <w:rPr>
                            <w:rFonts w:ascii="Cambria Math" w:hAnsi="Cambria Math"/>
                          </w:rPr>
                          <m:t>N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</m:t>
                        </m:r>
                        <m:r>
                          <w:rPr>
                            <w:rFonts w:ascii="Cambria Math" w:hAnsi="Cambria Math"/>
                          </w:rPr>
                          <m:t>M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=1</m:t>
                        </m:r>
                        <m:r>
                          <m:rPr>
                            <m:nor/>
                          </m:rPr>
                          <m:t> </m:t>
                        </m:r>
                      </m:e>
                    </m:eqArr>
                  </m:e>
                </m:d>
              </m:oMath>
            </m:oMathPara>
          </w:p>
          <w:p w14:paraId="4B06D4D5" w14:textId="6EE99F8A" w:rsidR="004E2653" w:rsidRPr="004C33A4" w:rsidRDefault="00C270C6" w:rsidP="001830AD">
            <w:pPr>
              <w:pStyle w:val="a2"/>
              <w:rPr>
                <w:i/>
              </w:rPr>
            </w:pPr>
            <m:oMathPara>
              <m:oMathParaPr>
                <m:jc m:val="left"/>
              </m:oMathParaPr>
              <m:oMath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bCs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bCs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J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val="en-US"/>
                          </w:rPr>
                          <m:t>N</m:t>
                        </m:r>
                      </m:sub>
                    </m:sSub>
                  </m:e>
                </m:acc>
                <m:r>
                  <m:rPr>
                    <m:sty m:val="p"/>
                  </m:rPr>
                  <w:rPr>
                    <w:rFonts w:ascii="Cambria Math" w:hAnsi="Cambria Math"/>
                  </w:rPr>
                  <m:t>=-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α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NM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M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ξ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PN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P</m:t>
                    </m:r>
                  </m:e>
                </m:d>
                <m:r>
                  <w:rPr>
                    <w:rFonts w:ascii="Cambria Math" w:hAnsi="Cambria Math"/>
                  </w:rPr>
                  <m:t>∇N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α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NM</m:t>
                    </m:r>
                  </m:sub>
                </m:sSub>
                <m:r>
                  <w:rPr>
                    <w:rFonts w:ascii="Cambria Math" w:hAnsi="Cambria Math"/>
                  </w:rPr>
                  <m:t>N∇M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ξ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PN</m:t>
                    </m:r>
                  </m:sub>
                </m:sSub>
                <m:r>
                  <w:rPr>
                    <w:rFonts w:ascii="Cambria Math" w:hAnsi="Cambria Math"/>
                  </w:rPr>
                  <m:t>N∇P</m:t>
                </m:r>
              </m:oMath>
            </m:oMathPara>
          </w:p>
          <w:p w14:paraId="601FC1B9" w14:textId="47A47A85" w:rsidR="004E2653" w:rsidRPr="004C33A4" w:rsidRDefault="00C270C6" w:rsidP="001830AD">
            <w:pPr>
              <w:pStyle w:val="a2"/>
              <w:rPr>
                <w:bCs/>
                <w:i/>
              </w:rPr>
            </w:pPr>
            <m:oMathPara>
              <m:oMathParaPr>
                <m:jc m:val="left"/>
              </m:oMathParaPr>
              <m:oMath>
                <m:acc>
                  <m:accPr>
                    <m:chr m:val="̅"/>
                    <m:ctrlPr>
                      <w:rPr>
                        <w:rFonts w:ascii="Cambria Math" w:hAnsi="Cambria Math"/>
                        <w:bCs/>
                        <w:i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bCs/>
                            <w:i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J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M</m:t>
                        </m:r>
                      </m:sub>
                    </m:sSub>
                  </m:e>
                </m:acc>
                <m:r>
                  <w:rPr>
                    <w:rFonts w:ascii="Cambria Math" w:hAnsi="Cambria Math"/>
                  </w:rPr>
                  <m:t>=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α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NM</m:t>
                    </m:r>
                  </m:sub>
                </m:sSub>
                <m:r>
                  <w:rPr>
                    <w:rFonts w:ascii="Cambria Math" w:hAnsi="Cambria Math"/>
                  </w:rPr>
                  <m:t>M∇N+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α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NM</m:t>
                        </m:r>
                      </m:sub>
                    </m:sSub>
                    <m:r>
                      <m:rPr>
                        <m:nor/>
                      </m:rPr>
                      <w:rPr>
                        <w:rFonts w:ascii="Tahoma" w:hAnsi="Tahoma" w:cs="Tahoma"/>
                        <w:i/>
                      </w:rPr>
                      <m:t>⁠</m:t>
                    </m:r>
                    <m:r>
                      <w:rPr>
                        <w:rFonts w:ascii="Cambria Math" w:hAnsi="Cambria Math"/>
                      </w:rPr>
                      <m:t>N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η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MP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P</m:t>
                    </m:r>
                  </m:e>
                </m:d>
                <m:r>
                  <w:rPr>
                    <w:rFonts w:ascii="Cambria Math" w:hAnsi="Cambria Math"/>
                  </w:rPr>
                  <m:t>∇M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η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MP</m:t>
                    </m:r>
                  </m:sub>
                </m:sSub>
                <m:r>
                  <w:rPr>
                    <w:rFonts w:ascii="Cambria Math" w:hAnsi="Cambria Math"/>
                  </w:rPr>
                  <m:t>M∇P</m:t>
                </m:r>
              </m:oMath>
            </m:oMathPara>
          </w:p>
          <w:p w14:paraId="6E669BCD" w14:textId="00EC10A1" w:rsidR="004E2653" w:rsidRPr="0097595D" w:rsidRDefault="00C270C6" w:rsidP="001830AD">
            <w:pPr>
              <w:pStyle w:val="a2"/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R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M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d>
                      <m:dPr>
                        <m:begChr m:val=""/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I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(</m:t>
                        </m:r>
                        <m:r>
                          <w:rPr>
                            <w:rFonts w:ascii="Cambria Math" w:hAnsi="Cambria Math"/>
                            <w:lang w:val="en-US"/>
                          </w:rPr>
                          <m:t>t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,</m:t>
                        </m:r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d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H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0</m:t>
                        </m:r>
                      </m:sub>
                    </m:sSub>
                  </m:den>
                </m:f>
                <m:r>
                  <w:rPr>
                    <w:rFonts w:ascii="Cambria Math" w:hAnsi="Cambria Math"/>
                  </w:rPr>
                  <m:t>γM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l-GR"/>
                      </w:rPr>
                      <m:t>ρ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M</m:t>
                    </m:r>
                  </m:sub>
                </m:sSub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w:rPr>
                                <w:rFonts w:ascii="Cambria Math" w:hAnsi="Cambria Math"/>
                              </w:rPr>
                              <m:t>-l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(</m:t>
                            </m:r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</w:rPr>
                                  <m:t>M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1-N</m:t>
                                </m:r>
                              </m:den>
                            </m:f>
                            <m:r>
                              <w:rPr>
                                <w:rFonts w:ascii="Cambria Math" w:hAnsi="Cambria Math"/>
                              </w:rPr>
                              <m:t>)</m:t>
                            </m:r>
                          </m:e>
                        </m:func>
                      </m:e>
                    </m:d>
                  </m:e>
                  <m:sup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γ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-1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γ</m:t>
                        </m:r>
                      </m:den>
                    </m:f>
                  </m:sup>
                </m:sSup>
              </m:oMath>
            </m:oMathPara>
          </w:p>
          <w:p w14:paraId="0C1D4E97" w14:textId="5045886F" w:rsidR="0097595D" w:rsidRPr="0097595D" w:rsidRDefault="00C270C6" w:rsidP="0097595D">
            <w:pPr>
              <w:pStyle w:val="a2"/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α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NM</m:t>
                    </m:r>
                  </m:sub>
                </m:sSub>
                <m:r>
                  <w:rPr>
                    <w:rFonts w:ascii="Cambria Math" w:hAnsi="Cambria Math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NM</m:t>
                    </m:r>
                  </m:sub>
                </m:sSub>
              </m:oMath>
            </m:oMathPara>
          </w:p>
          <w:p w14:paraId="39406AEB" w14:textId="3C4394F0" w:rsidR="0097595D" w:rsidRPr="0097595D" w:rsidRDefault="0097595D" w:rsidP="0097595D">
            <w:pPr>
              <w:pStyle w:val="a2"/>
            </w:pPr>
            <w:r>
              <w:t xml:space="preserve">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iCs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η</m:t>
                  </m:r>
                </m:e>
                <m:sub>
                  <m:r>
                    <w:rPr>
                      <w:rFonts w:ascii="Cambria Math" w:hAnsi="Cambria Math"/>
                    </w:rPr>
                    <m:t>MP</m:t>
                  </m:r>
                </m:sub>
              </m:sSub>
              <m:r>
                <w:rPr>
                  <w:rFonts w:ascii="Cambria Math" w:hAnsi="Cambria Math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D</m:t>
                  </m:r>
                </m:e>
                <m:sub>
                  <m:r>
                    <w:rPr>
                      <w:rFonts w:ascii="Cambria Math" w:hAnsi="Cambria Math"/>
                    </w:rPr>
                    <m:t>M</m:t>
                  </m:r>
                </m:sub>
              </m:sSub>
              <m:func>
                <m:funcPr>
                  <m:ctrlPr>
                    <w:rPr>
                      <w:rFonts w:ascii="Cambria Math" w:hAnsi="Cambria Math"/>
                      <w:i/>
                      <w:iCs/>
                    </w:rPr>
                  </m:ctrlPr>
                </m:funcPr>
                <m:fName>
                  <m:r>
                    <w:rPr>
                      <w:rFonts w:ascii="Cambria Math" w:hAnsi="Cambria Math"/>
                    </w:rPr>
                    <m:t>exp</m:t>
                  </m:r>
                </m:fName>
                <m:e>
                  <m:r>
                    <w:rPr>
                      <w:rFonts w:ascii="Cambria Math" w:hAnsi="Cambria Math"/>
                    </w:rPr>
                    <m:t>(</m:t>
                  </m:r>
                </m:e>
              </m:func>
              <m:r>
                <w:rPr>
                  <w:rFonts w:ascii="Cambria Math" w:hAnsi="Cambria Math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  <w:iCs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P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  <w:iCs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P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*</m:t>
                      </m:r>
                    </m:sup>
                  </m:sSup>
                </m:den>
              </m:f>
              <m:r>
                <w:rPr>
                  <w:rFonts w:ascii="Cambria Math" w:hAnsi="Cambria Math"/>
                </w:rPr>
                <m:t>)</m:t>
              </m:r>
            </m:oMath>
          </w:p>
          <w:p w14:paraId="3D57C7F3" w14:textId="35F973B1" w:rsidR="0097595D" w:rsidRPr="0097595D" w:rsidRDefault="0097595D" w:rsidP="0097595D">
            <w:pPr>
              <w:pStyle w:val="a2"/>
            </w:pPr>
            <w:r>
              <w:t xml:space="preserve">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iCs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ξ</m:t>
                  </m:r>
                </m:e>
                <m:sub>
                  <m:r>
                    <w:rPr>
                      <w:rFonts w:ascii="Cambria Math" w:hAnsi="Cambria Math"/>
                    </w:rPr>
                    <m:t>PN</m:t>
                  </m:r>
                </m:sub>
              </m:sSub>
              <m:r>
                <w:rPr>
                  <w:rFonts w:ascii="Cambria Math" w:hAnsi="Cambria Math"/>
                </w:rPr>
                <m:t>=</m:t>
              </m:r>
              <m:func>
                <m:funcPr>
                  <m:ctrlPr>
                    <w:rPr>
                      <w:rFonts w:ascii="Cambria Math" w:hAnsi="Cambria Math"/>
                      <w:i/>
                      <w:iCs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  <w:iCs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D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NM</m:t>
                      </m:r>
                    </m:sub>
                  </m:sSub>
                  <m:r>
                    <w:rPr>
                      <w:rFonts w:ascii="Cambria Math" w:hAnsi="Cambria Math"/>
                    </w:rPr>
                    <m:t>exp</m:t>
                  </m:r>
                </m:fName>
                <m:e>
                  <m:r>
                    <w:rPr>
                      <w:rFonts w:ascii="Cambria Math" w:hAnsi="Cambria Math"/>
                    </w:rPr>
                    <m:t>(</m:t>
                  </m:r>
                </m:e>
              </m:func>
              <m:r>
                <w:rPr>
                  <w:rFonts w:ascii="Cambria Math" w:hAnsi="Cambria Math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  <w:iCs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P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  <w:iCs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P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*</m:t>
                      </m:r>
                    </m:sup>
                  </m:sSup>
                </m:den>
              </m:f>
              <m:r>
                <w:rPr>
                  <w:rFonts w:ascii="Cambria Math" w:hAnsi="Cambria Math"/>
                </w:rPr>
                <m:t>)</m:t>
              </m:r>
            </m:oMath>
          </w:p>
        </w:tc>
        <w:tc>
          <w:tcPr>
            <w:tcW w:w="500" w:type="pct"/>
            <w:vAlign w:val="center"/>
          </w:tcPr>
          <w:p w14:paraId="6B9E84C6" w14:textId="0FA5CA12" w:rsidR="004E2653" w:rsidRDefault="004E2653" w:rsidP="001830AD">
            <w:pPr>
              <w:pStyle w:val="a2"/>
            </w:pPr>
            <w:bookmarkStart w:id="98" w:name="_Ref165932144"/>
            <w:bookmarkStart w:id="99" w:name="_Ref165932150"/>
            <w:r>
              <w:t>(</w:t>
            </w:r>
            <w:r w:rsidR="00C270C6">
              <w:fldChar w:fldCharType="begin"/>
            </w:r>
            <w:r w:rsidR="00C270C6">
              <w:instrText xml:space="preserve"> SEQ Формула \*ARABIC </w:instrText>
            </w:r>
            <w:r w:rsidR="00C270C6">
              <w:fldChar w:fldCharType="separate"/>
            </w:r>
            <w:r w:rsidR="00905EF6">
              <w:rPr>
                <w:noProof/>
              </w:rPr>
              <w:t>5</w:t>
            </w:r>
            <w:r w:rsidR="00C270C6">
              <w:rPr>
                <w:noProof/>
              </w:rPr>
              <w:fldChar w:fldCharType="end"/>
            </w:r>
            <w:bookmarkEnd w:id="98"/>
            <w:r>
              <w:t>)</w:t>
            </w:r>
            <w:bookmarkEnd w:id="99"/>
          </w:p>
        </w:tc>
      </w:tr>
    </w:tbl>
    <w:p w14:paraId="5068FC84" w14:textId="77777777" w:rsidR="004E2653" w:rsidRDefault="004E2653" w:rsidP="001830AD">
      <w:pPr>
        <w:pStyle w:val="a2"/>
        <w:rPr>
          <w:rFonts w:eastAsia="SimSun"/>
        </w:rPr>
      </w:pPr>
      <w:r>
        <w:rPr>
          <w:rFonts w:eastAsia="SimSun"/>
        </w:rPr>
        <w:t>Где:</w:t>
      </w:r>
    </w:p>
    <w:p w14:paraId="77603EAD" w14:textId="6221AB96" w:rsidR="00767C33" w:rsidRPr="009007F9" w:rsidRDefault="00C270C6" w:rsidP="001830AD">
      <w:pPr>
        <w:pStyle w:val="a2"/>
      </w:pPr>
      <m:oMath>
        <m:sSup>
          <m:sSupPr>
            <m:ctrlPr>
              <w:rPr>
                <w:rFonts w:ascii="Cambria Math" w:hAnsi="Cambria Math"/>
                <w:bCs/>
                <w:i/>
              </w:rPr>
            </m:ctrlPr>
          </m:sSupPr>
          <m:e>
            <m:r>
              <w:rPr>
                <w:rFonts w:ascii="Cambria Math" w:hAnsi="Cambria Math"/>
              </w:rPr>
              <m:t>P</m:t>
            </m:r>
          </m:e>
          <m:sup>
            <m:r>
              <w:rPr>
                <w:rFonts w:ascii="Cambria Math" w:hAnsi="Cambria Math"/>
              </w:rPr>
              <m:t>*</m:t>
            </m:r>
          </m:sup>
        </m:sSup>
      </m:oMath>
      <w:r w:rsidR="0070324E">
        <w:t xml:space="preserve"> – </w:t>
      </w:r>
      <w:r w:rsidR="00767C33" w:rsidRPr="009007F9">
        <w:t>массовая доля полимера, с которой начитается значительное влияние гель-эффекта,</w:t>
      </w:r>
    </w:p>
    <w:p w14:paraId="29346814" w14:textId="3D9B4D3A" w:rsidR="004E2653" w:rsidRPr="009007F9" w:rsidRDefault="00C270C6" w:rsidP="001830AD">
      <w:pPr>
        <w:pStyle w:val="a2"/>
      </w:pPr>
      <m:oMath>
        <m:sSub>
          <m:sSubPr>
            <m:ctrlPr>
              <w:rPr>
                <w:rFonts w:ascii="Cambria Math" w:hAnsi="Cambria Math"/>
                <w:bCs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M</m:t>
            </m:r>
          </m:sub>
        </m:sSub>
      </m:oMath>
      <w:r w:rsidR="004E2653" w:rsidRPr="009007F9">
        <w:rPr>
          <w:bCs/>
        </w:rPr>
        <w:t xml:space="preserve"> </w:t>
      </w:r>
      <w:r w:rsidR="004E2653" w:rsidRPr="009007F9">
        <w:t>– коэффициент самодиффузии мономера</w:t>
      </w:r>
      <w:r w:rsidR="003F681A">
        <w:t>,</w:t>
      </w:r>
      <w:r w:rsidR="004E2653" w:rsidRPr="009007F9">
        <w:t xml:space="preserve">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м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/с</m:t>
        </m:r>
      </m:oMath>
      <w:r w:rsidR="0078466C" w:rsidRPr="009007F9">
        <w:t>,</w:t>
      </w:r>
    </w:p>
    <w:p w14:paraId="6AF8FE21" w14:textId="1AE137E1" w:rsidR="00F14134" w:rsidRDefault="00C270C6" w:rsidP="001830AD">
      <w:pPr>
        <w:pStyle w:val="a2"/>
      </w:pPr>
      <m:oMath>
        <m:sSub>
          <m:sSubPr>
            <m:ctrlPr>
              <w:rPr>
                <w:rFonts w:ascii="Cambria Math" w:hAnsi="Cambria Math"/>
                <w:bCs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NM</m:t>
            </m:r>
          </m:sub>
        </m:sSub>
      </m:oMath>
      <w:r w:rsidR="0070324E">
        <w:rPr>
          <w:iCs/>
        </w:rPr>
        <w:t xml:space="preserve"> – </w:t>
      </w:r>
      <w:r w:rsidR="004E2653" w:rsidRPr="009007F9">
        <w:t>коэффициент взаимодиффузии мономера и нейтральной компоненты</w:t>
      </w:r>
      <w:r w:rsidR="00F14134">
        <w:t>,</w:t>
      </w:r>
      <m:oMath>
        <m: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м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/с</m:t>
        </m:r>
      </m:oMath>
      <w:r w:rsidR="004E2653" w:rsidRPr="009007F9">
        <w:t xml:space="preserve"> </w:t>
      </w:r>
      <w:r w:rsidR="0097595D" w:rsidRPr="009007F9">
        <w:t>.</w:t>
      </w:r>
    </w:p>
    <w:p w14:paraId="0F7A382D" w14:textId="4433EDEA" w:rsidR="00F65861" w:rsidRDefault="00F65861" w:rsidP="00F65861">
      <w:pPr>
        <w:pStyle w:val="a2"/>
      </w:pPr>
      <w:r>
        <w:t xml:space="preserve">Таблица </w:t>
      </w:r>
      <w:r w:rsidR="00C270C6">
        <w:fldChar w:fldCharType="begin"/>
      </w:r>
      <w:r w:rsidR="00C270C6">
        <w:instrText xml:space="preserve"> SEQ Таблица \* ARABIC </w:instrText>
      </w:r>
      <w:r w:rsidR="00C270C6">
        <w:fldChar w:fldCharType="separate"/>
      </w:r>
      <w:r w:rsidR="00905EF6">
        <w:rPr>
          <w:noProof/>
        </w:rPr>
        <w:t>3</w:t>
      </w:r>
      <w:r w:rsidR="00C270C6">
        <w:rPr>
          <w:noProof/>
        </w:rPr>
        <w:fldChar w:fldCharType="end"/>
      </w:r>
      <w:r w:rsidR="0070324E">
        <w:t xml:space="preserve"> – </w:t>
      </w:r>
      <w:r>
        <w:t xml:space="preserve">Типичные значения параметров </w:t>
      </w:r>
      <w:sdt>
        <w:sdtPr>
          <w:alias w:val="To edit, see citavi.com/edit"/>
          <w:tag w:val="CitaviPlaceholder#236766e4-004a-45b1-a0f0-92e59ba6675b"/>
          <w:id w:val="-488641505"/>
          <w:placeholder>
            <w:docPart w:val="D5EA0073652C47B49C339E431D316EB0"/>
          </w:placeholder>
        </w:sdtPr>
        <w:sdtEndPr/>
        <w:sdtContent>
          <w:r>
            <w:fldChar w:fldCharType="begin"/>
          </w:r>
          <w:r w:rsidR="005C196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E0MjFjMzBhLTUxMzQtNGUzYy1hYzM4LWEzODA3ODkwZDNlZiIsIlJhbmdlTGVuZ3RoIjo0LCJSZWZlcmVuY2VJZCI6Ijk4YzNlMTU5LTRjMmUtNDgyYi1hOGZlLTM5Yjc2NDY4ZTg3Z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}</w:instrText>
          </w:r>
          <w:r>
            <w:fldChar w:fldCharType="separate"/>
          </w:r>
          <w:r w:rsidR="00186D61">
            <w:t>[48]</w:t>
          </w:r>
          <w:r>
            <w:fldChar w:fldCharType="end"/>
          </w:r>
        </w:sdtContent>
      </w:sdt>
    </w:p>
    <w:tbl>
      <w:tblPr>
        <w:tblStyle w:val="af9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60"/>
        <w:gridCol w:w="4696"/>
      </w:tblGrid>
      <w:tr w:rsidR="00F14134" w14:paraId="581C02B7" w14:textId="77777777" w:rsidTr="00F65861">
        <w:tc>
          <w:tcPr>
            <w:tcW w:w="4660" w:type="dxa"/>
          </w:tcPr>
          <w:p w14:paraId="0F138C50" w14:textId="65CC01A9" w:rsidR="00F14134" w:rsidRPr="0055799F" w:rsidRDefault="00C270C6" w:rsidP="00F14134">
            <w:pPr>
              <w:pStyle w:val="a2"/>
              <w:rPr>
                <w:i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M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0.01*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0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1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м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>/с</m:t>
                </m:r>
              </m:oMath>
            </m:oMathPara>
          </w:p>
        </w:tc>
        <w:tc>
          <w:tcPr>
            <w:tcW w:w="4696" w:type="dxa"/>
          </w:tcPr>
          <w:p w14:paraId="7BFA9B12" w14:textId="77777777" w:rsidR="00F14134" w:rsidRPr="005869C0" w:rsidRDefault="00C270C6" w:rsidP="00F14134">
            <w:pPr>
              <w:pStyle w:val="a2"/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N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0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0.2</m:t>
                </m:r>
              </m:oMath>
            </m:oMathPara>
          </w:p>
        </w:tc>
      </w:tr>
      <w:tr w:rsidR="00F14134" w14:paraId="728FC6F2" w14:textId="77777777" w:rsidTr="00F65861">
        <w:tc>
          <w:tcPr>
            <w:tcW w:w="4660" w:type="dxa"/>
          </w:tcPr>
          <w:p w14:paraId="45A10604" w14:textId="5E68A0A3" w:rsidR="00F14134" w:rsidRPr="0055799F" w:rsidRDefault="00C270C6" w:rsidP="00F14134">
            <w:pPr>
              <w:pStyle w:val="a2"/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Cs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NM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10</m:t>
                </m:r>
                <m:sSub>
                  <m:sSubPr>
                    <m:ctrlPr>
                      <w:rPr>
                        <w:rFonts w:ascii="Cambria Math" w:hAnsi="Cambria Math"/>
                        <w:iCs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N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0.1*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0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1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м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>/с</m:t>
                </m:r>
              </m:oMath>
            </m:oMathPara>
          </w:p>
        </w:tc>
        <w:tc>
          <w:tcPr>
            <w:tcW w:w="4696" w:type="dxa"/>
          </w:tcPr>
          <w:p w14:paraId="4D7091A2" w14:textId="38A0978D" w:rsidR="00F14134" w:rsidRPr="00E4126D" w:rsidRDefault="00C270C6" w:rsidP="00F14134">
            <w:pPr>
              <w:pStyle w:val="a2"/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M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0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1-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N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0</m:t>
                    </m:r>
                  </m:sub>
                </m:sSub>
                <m:r>
                  <w:rPr>
                    <w:rFonts w:ascii="Cambria Math" w:hAnsi="Cambria Math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P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0</m:t>
                    </m:r>
                  </m:sub>
                </m:sSub>
              </m:oMath>
            </m:oMathPara>
          </w:p>
        </w:tc>
      </w:tr>
      <w:tr w:rsidR="00F14134" w14:paraId="17BD55D0" w14:textId="77777777" w:rsidTr="00F65861">
        <w:tc>
          <w:tcPr>
            <w:tcW w:w="4660" w:type="dxa"/>
          </w:tcPr>
          <w:p w14:paraId="10D01C9D" w14:textId="0433E3DA" w:rsidR="00F14134" w:rsidRPr="0055799F" w:rsidRDefault="00F14134" w:rsidP="00F14134">
            <w:pPr>
              <w:pStyle w:val="a2"/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γ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4</m:t>
                </m:r>
              </m:oMath>
            </m:oMathPara>
          </w:p>
        </w:tc>
        <w:tc>
          <w:tcPr>
            <w:tcW w:w="4696" w:type="dxa"/>
          </w:tcPr>
          <w:p w14:paraId="1AE67FB0" w14:textId="77777777" w:rsidR="00F14134" w:rsidRPr="00E4126D" w:rsidRDefault="00C270C6" w:rsidP="00F14134">
            <w:pPr>
              <w:pStyle w:val="a2"/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P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0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1*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0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6</m:t>
                    </m:r>
                  </m:sup>
                </m:sSup>
              </m:oMath>
            </m:oMathPara>
          </w:p>
        </w:tc>
      </w:tr>
      <w:tr w:rsidR="00F14134" w14:paraId="56A760A1" w14:textId="77777777" w:rsidTr="00F65861">
        <w:tc>
          <w:tcPr>
            <w:tcW w:w="4660" w:type="dxa"/>
          </w:tcPr>
          <w:p w14:paraId="5591BBFE" w14:textId="55B8DFA3" w:rsidR="00F14134" w:rsidRPr="005869C0" w:rsidRDefault="00C270C6" w:rsidP="00F14134">
            <w:pPr>
              <w:pStyle w:val="a2"/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iCs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P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*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>=0.1</m:t>
                </m:r>
              </m:oMath>
            </m:oMathPara>
          </w:p>
        </w:tc>
        <w:tc>
          <w:tcPr>
            <w:tcW w:w="4696" w:type="dxa"/>
          </w:tcPr>
          <w:p w14:paraId="52E5D84A" w14:textId="77777777" w:rsidR="00F14134" w:rsidRPr="00E4126D" w:rsidRDefault="00C270C6" w:rsidP="00F14134">
            <w:pPr>
              <w:pStyle w:val="a2"/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ρ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N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800 кг/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м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3</m:t>
                    </m:r>
                  </m:sup>
                </m:sSup>
              </m:oMath>
            </m:oMathPara>
          </w:p>
        </w:tc>
      </w:tr>
      <w:tr w:rsidR="00F14134" w14:paraId="698BF963" w14:textId="77777777" w:rsidTr="00F65861">
        <w:tc>
          <w:tcPr>
            <w:tcW w:w="4660" w:type="dxa"/>
          </w:tcPr>
          <w:p w14:paraId="6E32E0D8" w14:textId="3BD24D86" w:rsidR="00F14134" w:rsidRPr="00D14EAD" w:rsidRDefault="00C270C6" w:rsidP="00F14134">
            <w:pPr>
              <w:pStyle w:val="a2"/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I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0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="SimSun" w:hAnsi="Cambria Math"/>
                  </w:rPr>
                  <m:t xml:space="preserve">=80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Вт/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м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p>
                </m:sSup>
              </m:oMath>
            </m:oMathPara>
          </w:p>
        </w:tc>
        <w:tc>
          <w:tcPr>
            <w:tcW w:w="4696" w:type="dxa"/>
          </w:tcPr>
          <w:p w14:paraId="30E8AEF0" w14:textId="77777777" w:rsidR="00F14134" w:rsidRPr="00E4126D" w:rsidRDefault="00C270C6" w:rsidP="00F14134">
            <w:pPr>
              <w:pStyle w:val="a2"/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ρ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M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1200 кг/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м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3</m:t>
                    </m:r>
                  </m:sup>
                </m:sSup>
              </m:oMath>
            </m:oMathPara>
          </w:p>
        </w:tc>
      </w:tr>
    </w:tbl>
    <w:p w14:paraId="58F1E9AE" w14:textId="77777777" w:rsidR="00B56262" w:rsidRDefault="00B56262" w:rsidP="00B56262">
      <w:pPr>
        <w:pStyle w:val="a3"/>
      </w:pPr>
      <w:bookmarkStart w:id="100" w:name="_Toc167708174"/>
    </w:p>
    <w:p w14:paraId="0AE96B3E" w14:textId="0924843E" w:rsidR="004E2653" w:rsidRDefault="004E2653" w:rsidP="00A45120">
      <w:pPr>
        <w:pStyle w:val="31"/>
      </w:pPr>
      <w:bookmarkStart w:id="101" w:name="_Toc168115111"/>
      <w:r>
        <w:lastRenderedPageBreak/>
        <w:t>Диффузионные процессы</w:t>
      </w:r>
      <w:bookmarkEnd w:id="100"/>
      <w:bookmarkEnd w:id="101"/>
    </w:p>
    <w:p w14:paraId="061DBC03" w14:textId="7EC0CB1C" w:rsidR="00A60B29" w:rsidRDefault="004E2653" w:rsidP="00A60B29">
      <w:pPr>
        <w:pStyle w:val="a3"/>
      </w:pPr>
      <w:r>
        <w:t>Диффузия –</w:t>
      </w:r>
      <w:r w:rsidR="001400C8">
        <w:t xml:space="preserve"> </w:t>
      </w:r>
      <w:r w:rsidRPr="0082246B">
        <w:t>процесс установления наиболее вероятного пространственного распределения частиц при их хаотическом движении в газах, жидкостях и твёрдых телах</w:t>
      </w:r>
      <w:r w:rsidR="00D81F1C">
        <w:t xml:space="preserve">. Он может приводить к переносу частиц вещества </w:t>
      </w:r>
      <w:r w:rsidR="00D81F1C" w:rsidRPr="00F30F6F">
        <w:t>из области с высокой концентрацией в область с низкой концентрацией</w:t>
      </w:r>
      <w:r w:rsidR="00D81F1C">
        <w:t>.</w:t>
      </w:r>
      <w:r w:rsidR="00A60B29">
        <w:t xml:space="preserve"> Перераспределение вещества в пространстве описывается законом сохранения массы (уравнения непрерывности) для несжимаемой</w:t>
      </w:r>
      <w:r w:rsidR="00A60B29" w:rsidRPr="00405E44">
        <w:t xml:space="preserve"> </w:t>
      </w:r>
      <w:r w:rsidR="00A60B29">
        <w:t xml:space="preserve">жидкости </w:t>
      </w:r>
      <w:sdt>
        <w:sdtPr>
          <w:alias w:val="To edit, see citavi.com/edit"/>
          <w:tag w:val="CitaviPlaceholder#702650db-9594-4d0f-a2c6-18e1ffcd07b5"/>
          <w:id w:val="1742054431"/>
          <w:placeholder>
            <w:docPart w:val="3B58C5CFD4B14108B7B16F71DE957D35"/>
          </w:placeholder>
        </w:sdtPr>
        <w:sdtEndPr/>
        <w:sdtContent>
          <w:r w:rsidR="00A60B29">
            <w:fldChar w:fldCharType="begin"/>
          </w:r>
          <w:r w:rsidR="005C196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MzNDI3ZDRlLWFjNzItNDY2NS04ODAwLTJhNDA4ZmJmZjJlMCIsIlJhbmdlTGVuZ3RoIjo0LCJSZWZlcmVuY2VJZCI6IjhiYjBlNDg4LTQ1NjctNDA0Ny1hNjE0LTRmYzZhNTkyYmU5O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}</w:instrText>
          </w:r>
          <w:r w:rsidR="00A60B29">
            <w:fldChar w:fldCharType="separate"/>
          </w:r>
          <w:r w:rsidR="00186D61">
            <w:t>[49]</w:t>
          </w:r>
          <w:r w:rsidR="00A60B29">
            <w:fldChar w:fldCharType="end"/>
          </w:r>
        </w:sdtContent>
      </w:sdt>
      <w:r w:rsidR="00A60B29">
        <w:t>.</w:t>
      </w:r>
    </w:p>
    <w:tbl>
      <w:tblPr>
        <w:tblStyle w:val="af9"/>
        <w:tblW w:w="5063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78"/>
        <w:gridCol w:w="7444"/>
        <w:gridCol w:w="1252"/>
      </w:tblGrid>
      <w:tr w:rsidR="00A60B29" w14:paraId="70074571" w14:textId="77777777" w:rsidTr="004369C1">
        <w:tc>
          <w:tcPr>
            <w:tcW w:w="429" w:type="pct"/>
          </w:tcPr>
          <w:p w14:paraId="0863FF0D" w14:textId="77777777" w:rsidR="00A60B29" w:rsidRDefault="00A60B29" w:rsidP="004369C1">
            <w:pPr>
              <w:pStyle w:val="a3"/>
            </w:pPr>
          </w:p>
        </w:tc>
        <w:tc>
          <w:tcPr>
            <w:tcW w:w="3947" w:type="pct"/>
          </w:tcPr>
          <w:p w14:paraId="7F3C44C6" w14:textId="1A308F0B" w:rsidR="00A60B29" w:rsidRPr="00102821" w:rsidRDefault="00C270C6" w:rsidP="004369C1">
            <w:pPr>
              <w:pStyle w:val="a3"/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US"/>
                      </w:rPr>
                      <m:t>∂C</m:t>
                    </m:r>
                  </m:num>
                  <m:den>
                    <m:r>
                      <w:rPr>
                        <w:rFonts w:ascii="Cambria Math" w:hAnsi="Cambria Math"/>
                        <w:lang w:val="en-US"/>
                      </w:rPr>
                      <m:t>∂t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  <m:r>
                  <w:rPr>
                    <w:rFonts w:ascii="Cambria Math" w:hAnsi="Cambria Math"/>
                    <w:lang w:val="en-US"/>
                  </w:rPr>
                  <m:t>∇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∙</m:t>
                </m:r>
                <m:r>
                  <w:rPr>
                    <w:rFonts w:ascii="Cambria Math" w:hAnsi="Cambria Math"/>
                    <w:lang w:val="en-US"/>
                  </w:rPr>
                  <m:t>j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0</m:t>
                </m:r>
              </m:oMath>
            </m:oMathPara>
          </w:p>
        </w:tc>
        <w:tc>
          <w:tcPr>
            <w:tcW w:w="624" w:type="pct"/>
            <w:vAlign w:val="center"/>
          </w:tcPr>
          <w:p w14:paraId="462762D4" w14:textId="1608022B" w:rsidR="00A60B29" w:rsidRDefault="00A60B29" w:rsidP="004369C1">
            <w:pPr>
              <w:pStyle w:val="a3"/>
            </w:pPr>
            <w:bookmarkStart w:id="102" w:name="_Ref165983587"/>
            <w:r>
              <w:t>(</w:t>
            </w:r>
            <w:r w:rsidR="00C270C6">
              <w:fldChar w:fldCharType="begin"/>
            </w:r>
            <w:r w:rsidR="00C270C6">
              <w:instrText xml:space="preserve"> SEQ Формула \*ARABIC </w:instrText>
            </w:r>
            <w:r w:rsidR="00C270C6">
              <w:fldChar w:fldCharType="separate"/>
            </w:r>
            <w:r w:rsidR="00905EF6">
              <w:rPr>
                <w:noProof/>
              </w:rPr>
              <w:t>6</w:t>
            </w:r>
            <w:r w:rsidR="00C270C6">
              <w:rPr>
                <w:noProof/>
              </w:rPr>
              <w:fldChar w:fldCharType="end"/>
            </w:r>
            <w:r>
              <w:t>)</w:t>
            </w:r>
            <w:bookmarkEnd w:id="102"/>
          </w:p>
        </w:tc>
      </w:tr>
    </w:tbl>
    <w:p w14:paraId="2B26F38E" w14:textId="77777777" w:rsidR="00A60B29" w:rsidRDefault="00A60B29" w:rsidP="00D81F1C">
      <w:pPr>
        <w:pStyle w:val="a3"/>
      </w:pPr>
    </w:p>
    <w:p w14:paraId="7B8FC286" w14:textId="006926E6" w:rsidR="004E2653" w:rsidRDefault="00A60B29" w:rsidP="00A60B29">
      <w:pPr>
        <w:pStyle w:val="a3"/>
      </w:pPr>
      <w:r>
        <w:t xml:space="preserve">Где </w:t>
      </w:r>
      <m:oMath>
        <m:r>
          <w:rPr>
            <w:rFonts w:ascii="Cambria Math" w:hAnsi="Cambria Math"/>
          </w:rPr>
          <m:t>j=-D∇C</m:t>
        </m:r>
      </m:oMath>
      <w:r>
        <w:t xml:space="preserve">  – п</w:t>
      </w:r>
      <w:r w:rsidR="004E2653">
        <w:t xml:space="preserve">лотность потока вещества </w:t>
      </w:r>
      <w:r w:rsidRPr="00A60B29">
        <w:rPr>
          <w:i/>
        </w:rPr>
        <w:t>С</w:t>
      </w:r>
      <w:r>
        <w:t>,</w:t>
      </w:r>
      <m:oMath>
        <m:r>
          <w:rPr>
            <w:rFonts w:ascii="Cambria Math" w:hAnsi="Cambria Math"/>
            <w:lang w:val="en-US"/>
          </w:rPr>
          <m:t>D</m:t>
        </m:r>
      </m:oMath>
      <w:r w:rsidR="0070324E">
        <w:t xml:space="preserve"> – </w:t>
      </w:r>
      <w:r w:rsidR="004E2653">
        <w:t>коэффициент диффузии</w:t>
      </w:r>
      <w:r w:rsidR="00F14134">
        <w:t>,</w:t>
      </w:r>
      <w:r w:rsidR="004E2653">
        <w:t xml:space="preserve">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м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/с</m:t>
        </m:r>
      </m:oMath>
      <w:r w:rsidR="004E2653">
        <w:t xml:space="preserve">. </w:t>
      </w:r>
    </w:p>
    <w:p w14:paraId="6DCBA9AB" w14:textId="77777777" w:rsidR="004E2653" w:rsidRDefault="004E2653" w:rsidP="00D81F1C">
      <w:pPr>
        <w:pStyle w:val="1"/>
        <w:numPr>
          <w:ilvl w:val="0"/>
          <w:numId w:val="40"/>
        </w:numPr>
      </w:pPr>
      <w:r>
        <w:t>Взаимодиффузия</w:t>
      </w:r>
    </w:p>
    <w:p w14:paraId="393903FA" w14:textId="4460D8A2" w:rsidR="004E2653" w:rsidRDefault="004E2653" w:rsidP="001830AD">
      <w:pPr>
        <w:pStyle w:val="a3"/>
      </w:pPr>
      <w:r>
        <w:t xml:space="preserve">При наличии градиента концентрации (или химического потенциала) в смеси и при отсутствии внешних сил происходит перемешивание </w:t>
      </w:r>
      <w:r w:rsidR="0069246C">
        <w:t xml:space="preserve">компонентов </w:t>
      </w:r>
      <w:r>
        <w:t>вследстви</w:t>
      </w:r>
      <w:r w:rsidRPr="002B35F8">
        <w:t>е</w:t>
      </w:r>
      <w:r w:rsidRPr="00BD7075">
        <w:rPr>
          <w:b/>
          <w:bCs/>
        </w:rPr>
        <w:t xml:space="preserve"> взаимной диффузии</w:t>
      </w:r>
      <w:r>
        <w:t>. Это</w:t>
      </w:r>
      <w:r w:rsidR="0069246C">
        <w:t xml:space="preserve"> </w:t>
      </w:r>
      <w:r w:rsidR="0069246C" w:rsidRPr="00BD7075">
        <w:t>неравновесный</w:t>
      </w:r>
      <w:r>
        <w:t xml:space="preserve"> процесс, так как </w:t>
      </w:r>
      <w:r w:rsidRPr="00BD7075">
        <w:t>увеличивает энтропию системы</w:t>
      </w:r>
      <w:r>
        <w:t>. Тогда</w:t>
      </w:r>
      <w:r w:rsidR="000C6BDD">
        <w:t xml:space="preserve"> первый</w:t>
      </w:r>
      <w:r>
        <w:t xml:space="preserve"> закон Фика для потока</w:t>
      </w:r>
      <w:r w:rsidR="00D55D7D">
        <w:t xml:space="preserve"> </w:t>
      </w:r>
      <m:oMath>
        <m:acc>
          <m:accPr>
            <m:chr m:val="̃"/>
            <m:ctrlPr>
              <w:rPr>
                <w:rFonts w:ascii="Cambria Math" w:hAnsi="Cambria Math"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j</m:t>
                </m:r>
              </m:e>
              <m:sub>
                <m:r>
                  <w:rPr>
                    <w:rFonts w:ascii="Cambria Math" w:hAnsi="Cambria Math"/>
                  </w:rPr>
                  <m:t>A</m:t>
                </m:r>
              </m:sub>
            </m:sSub>
          </m:e>
        </m:acc>
      </m:oMath>
      <w:r>
        <w:t xml:space="preserve"> будет выражаться в виде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77"/>
        <w:gridCol w:w="7327"/>
        <w:gridCol w:w="1252"/>
      </w:tblGrid>
      <w:tr w:rsidR="004E2653" w14:paraId="70E33805" w14:textId="77777777" w:rsidTr="0035661D">
        <w:tc>
          <w:tcPr>
            <w:tcW w:w="474" w:type="pct"/>
          </w:tcPr>
          <w:p w14:paraId="5B5A553A" w14:textId="77777777" w:rsidR="004E2653" w:rsidRDefault="004E2653" w:rsidP="001830AD">
            <w:pPr>
              <w:pStyle w:val="a3"/>
            </w:pPr>
          </w:p>
        </w:tc>
        <w:tc>
          <w:tcPr>
            <w:tcW w:w="3974" w:type="pct"/>
          </w:tcPr>
          <w:p w14:paraId="33846FE2" w14:textId="77777777" w:rsidR="004E2653" w:rsidRDefault="00C270C6" w:rsidP="001830AD">
            <w:pPr>
              <w:pStyle w:val="a3"/>
            </w:pPr>
            <m:oMathPara>
              <m:oMath>
                <m:acc>
                  <m:accPr>
                    <m:chr m:val="̃"/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j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sub>
                    </m:sSub>
                  </m:e>
                </m:acc>
                <m:r>
                  <m:rPr>
                    <m:sty m:val="p"/>
                  </m:rPr>
                  <w:rPr>
                    <w:rFonts w:ascii="Cambria Math" w:hAnsi="Cambria Math"/>
                  </w:rPr>
                  <m:t>=-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AB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∇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A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</m:oMath>
            </m:oMathPara>
          </w:p>
        </w:tc>
        <w:tc>
          <w:tcPr>
            <w:tcW w:w="552" w:type="pct"/>
            <w:vAlign w:val="center"/>
          </w:tcPr>
          <w:p w14:paraId="7AC4F475" w14:textId="58F84AEC" w:rsidR="004E2653" w:rsidRDefault="004E2653" w:rsidP="001830AD">
            <w:pPr>
              <w:pStyle w:val="a3"/>
            </w:pPr>
            <w:bookmarkStart w:id="103" w:name="_Ref167724999"/>
            <w:r>
              <w:t>(</w:t>
            </w:r>
            <w:r w:rsidR="00C270C6">
              <w:fldChar w:fldCharType="begin"/>
            </w:r>
            <w:r w:rsidR="00C270C6">
              <w:instrText xml:space="preserve"> SEQ Формула \*ARABIC </w:instrText>
            </w:r>
            <w:r w:rsidR="00C270C6">
              <w:fldChar w:fldCharType="separate"/>
            </w:r>
            <w:r w:rsidR="00905EF6">
              <w:rPr>
                <w:noProof/>
              </w:rPr>
              <w:t>7</w:t>
            </w:r>
            <w:r w:rsidR="00C270C6">
              <w:rPr>
                <w:noProof/>
              </w:rPr>
              <w:fldChar w:fldCharType="end"/>
            </w:r>
            <w:r>
              <w:t>)</w:t>
            </w:r>
            <w:bookmarkEnd w:id="103"/>
          </w:p>
        </w:tc>
      </w:tr>
    </w:tbl>
    <w:p w14:paraId="1FCD7D4C" w14:textId="65EB289D" w:rsidR="004E2653" w:rsidRPr="00D55D7D" w:rsidRDefault="00997DF8" w:rsidP="001830AD">
      <w:pPr>
        <w:pStyle w:val="a2"/>
        <w:rPr>
          <w:rFonts w:asciiTheme="minorHAnsi" w:eastAsia="SimSun" w:hAnsiTheme="minorHAnsi" w:cstheme="minorBidi"/>
        </w:rPr>
      </w:pPr>
      <w:r>
        <w:rPr>
          <w:rFonts w:asciiTheme="minorHAnsi" w:eastAsia="SimSun" w:hAnsiTheme="minorHAnsi" w:cstheme="minorBidi"/>
        </w:rPr>
        <w:t>Где</w:t>
      </w:r>
      <m:oMath>
        <m:sSub>
          <m:sSubPr>
            <m:ctrlPr>
              <w:rPr>
                <w:rFonts w:ascii="Cambria Math" w:hAnsi="Cambria Math"/>
                <w:i/>
                <w:szCs w:val="22"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AB</m:t>
            </m:r>
          </m:sub>
        </m:sSub>
      </m:oMath>
      <w:r w:rsidR="004E2653">
        <w:t xml:space="preserve"> – </w:t>
      </w:r>
      <w:r w:rsidR="004E2653" w:rsidRPr="00250AF8">
        <w:rPr>
          <w:b/>
          <w:bCs/>
          <w:i/>
          <w:iCs/>
        </w:rPr>
        <w:t>коэффициент взаимной диффузии</w:t>
      </w:r>
      <w:r w:rsidR="004E2653">
        <w:t xml:space="preserve"> (</w:t>
      </w:r>
      <w:r w:rsidR="004E2653" w:rsidRPr="000E1A1C">
        <w:rPr>
          <w:i/>
          <w:iCs/>
        </w:rPr>
        <w:t>химической диффузии</w:t>
      </w:r>
      <w:r w:rsidR="004E2653">
        <w:t xml:space="preserve"> в англоязычной литературе) вещества </w:t>
      </w:r>
      <w:r w:rsidR="004E2653">
        <w:rPr>
          <w:lang w:val="en-US"/>
        </w:rPr>
        <w:t>A</w:t>
      </w:r>
      <w:r w:rsidR="004E2653">
        <w:t>, растворенном в</w:t>
      </w:r>
      <w:r w:rsidR="00D55D7D">
        <w:t xml:space="preserve"> веществе</w:t>
      </w:r>
      <w:r w:rsidR="004E2653">
        <w:t xml:space="preserve"> </w:t>
      </w:r>
      <w:r w:rsidR="004E2653">
        <w:rPr>
          <w:lang w:val="en-US"/>
        </w:rPr>
        <w:t>B</w:t>
      </w:r>
      <w:r>
        <w:t>.</w:t>
      </w:r>
    </w:p>
    <w:p w14:paraId="294C8568" w14:textId="659624A9" w:rsidR="004E2653" w:rsidRDefault="00D55D7D" w:rsidP="00997DF8">
      <w:pPr>
        <w:pStyle w:val="a3"/>
      </w:pPr>
      <w:r>
        <w:t>Коэффициент</w:t>
      </w:r>
      <w:r w:rsidR="004E2653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AB</m:t>
            </m:r>
          </m:sub>
        </m:sSub>
      </m:oMath>
      <w:r w:rsidR="004E2653">
        <w:t xml:space="preserve"> зависит как от подвижности обоих компонентов, так и от взаимодействия между ними. </w:t>
      </w:r>
      <w:r>
        <w:t>П</w:t>
      </w:r>
      <w:r w:rsidR="004E2653">
        <w:t xml:space="preserve">одвижность каждого компонента можно охарактеризовать </w:t>
      </w:r>
      <w:r w:rsidR="004E2653" w:rsidRPr="00250AF8">
        <w:rPr>
          <w:b/>
          <w:bCs/>
          <w:i/>
          <w:iCs/>
        </w:rPr>
        <w:t>собственным коэффициентом диффузии</w:t>
      </w:r>
      <w:r>
        <w:t>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77"/>
        <w:gridCol w:w="7327"/>
        <w:gridCol w:w="1252"/>
      </w:tblGrid>
      <w:tr w:rsidR="004E2653" w14:paraId="008F3FE2" w14:textId="77777777" w:rsidTr="0035661D">
        <w:tc>
          <w:tcPr>
            <w:tcW w:w="474" w:type="pct"/>
          </w:tcPr>
          <w:p w14:paraId="77A6B47B" w14:textId="77777777" w:rsidR="004E2653" w:rsidRDefault="004E2653" w:rsidP="001830AD">
            <w:pPr>
              <w:pStyle w:val="a3"/>
            </w:pPr>
          </w:p>
        </w:tc>
        <w:tc>
          <w:tcPr>
            <w:tcW w:w="3974" w:type="pct"/>
          </w:tcPr>
          <w:p w14:paraId="6D092A6C" w14:textId="1D150A12" w:rsidR="004E2653" w:rsidRDefault="00C270C6" w:rsidP="00D55D7D">
            <w:pPr>
              <w:pStyle w:val="a3"/>
            </w:pPr>
            <m:oMathPara>
              <m:oMath>
                <m:acc>
                  <m:accPr>
                    <m:chr m:val="̅"/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j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sub>
                    </m:sSub>
                  </m:e>
                </m:acc>
                <m:r>
                  <m:rPr>
                    <m:sty m:val="p"/>
                  </m:rPr>
                  <w:rPr>
                    <w:rFonts w:ascii="Cambria Math" w:hAnsi="Cambria Math"/>
                  </w:rPr>
                  <m:t>=-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A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∇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A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</m:oMath>
            </m:oMathPara>
          </w:p>
        </w:tc>
        <w:tc>
          <w:tcPr>
            <w:tcW w:w="552" w:type="pct"/>
            <w:vAlign w:val="center"/>
          </w:tcPr>
          <w:p w14:paraId="13AD75DC" w14:textId="78B0C1B8" w:rsidR="004E2653" w:rsidRDefault="004E2653" w:rsidP="001830AD">
            <w:pPr>
              <w:pStyle w:val="a3"/>
            </w:pPr>
            <w:bookmarkStart w:id="104" w:name="_Ref166014911"/>
            <w:r>
              <w:t>(</w:t>
            </w:r>
            <w:r w:rsidR="00C270C6">
              <w:fldChar w:fldCharType="begin"/>
            </w:r>
            <w:r w:rsidR="00C270C6">
              <w:instrText xml:space="preserve"> SEQ Формула \*ARABIC </w:instrText>
            </w:r>
            <w:r w:rsidR="00C270C6">
              <w:fldChar w:fldCharType="separate"/>
            </w:r>
            <w:r w:rsidR="00905EF6">
              <w:rPr>
                <w:noProof/>
              </w:rPr>
              <w:t>8</w:t>
            </w:r>
            <w:r w:rsidR="00C270C6">
              <w:rPr>
                <w:noProof/>
              </w:rPr>
              <w:fldChar w:fldCharType="end"/>
            </w:r>
            <w:r>
              <w:t>)</w:t>
            </w:r>
            <w:bookmarkEnd w:id="104"/>
          </w:p>
        </w:tc>
      </w:tr>
    </w:tbl>
    <w:p w14:paraId="1292751B" w14:textId="6FA9EA02" w:rsidR="004E2653" w:rsidRPr="00997DF8" w:rsidRDefault="00997DF8" w:rsidP="001830AD">
      <w:pPr>
        <w:pStyle w:val="a2"/>
        <w:rPr>
          <w:rFonts w:asciiTheme="minorHAnsi" w:eastAsia="SimSun" w:hAnsiTheme="minorHAnsi" w:cstheme="minorBidi"/>
          <w:szCs w:val="22"/>
        </w:rPr>
      </w:pPr>
      <w:r w:rsidRPr="00F01BEA">
        <w:rPr>
          <w:rFonts w:eastAsia="SimSun"/>
        </w:rPr>
        <w:t>Где</w:t>
      </w:r>
      <w:r w:rsidR="00D55D7D">
        <w:rPr>
          <w:rFonts w:eastAsia="SimSun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A</m:t>
            </m:r>
          </m:sub>
        </m:sSub>
      </m:oMath>
      <w:r w:rsidR="00D55D7D">
        <w:t xml:space="preserve"> –</w:t>
      </w:r>
      <w:r w:rsidR="0070324E" w:rsidRPr="00F01BEA">
        <w:t xml:space="preserve"> </w:t>
      </w:r>
      <w:r w:rsidR="004E2653" w:rsidRPr="00F01BEA">
        <w:t>собственны</w:t>
      </w:r>
      <w:r w:rsidR="00D55D7D">
        <w:t>й</w:t>
      </w:r>
      <w:r w:rsidR="004E2653" w:rsidRPr="00F01BEA">
        <w:t xml:space="preserve"> коэффициент диффузии</w:t>
      </w:r>
      <w:r w:rsidR="00D55D7D">
        <w:t xml:space="preserve"> вещества</w:t>
      </w:r>
      <w:r w:rsidR="004E2653" w:rsidRPr="00F01BEA">
        <w:t xml:space="preserve"> A в смеси</w:t>
      </w:r>
      <w:r>
        <w:rPr>
          <w:szCs w:val="22"/>
        </w:rPr>
        <w:t>.</w:t>
      </w:r>
    </w:p>
    <w:p w14:paraId="17A34289" w14:textId="29BCCB94" w:rsidR="004E2653" w:rsidRDefault="004E2653" w:rsidP="001830AD">
      <w:pPr>
        <w:pStyle w:val="a3"/>
      </w:pPr>
      <w:r>
        <w:t>Поток компонента можно охарактеризовать также через парциальные коэффициенты диффузии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77"/>
        <w:gridCol w:w="7327"/>
        <w:gridCol w:w="1252"/>
      </w:tblGrid>
      <w:tr w:rsidR="004E2653" w14:paraId="2238CD4C" w14:textId="77777777" w:rsidTr="0035661D">
        <w:tc>
          <w:tcPr>
            <w:tcW w:w="474" w:type="pct"/>
          </w:tcPr>
          <w:p w14:paraId="6D3C49D0" w14:textId="77777777" w:rsidR="004E2653" w:rsidRDefault="004E2653" w:rsidP="001830AD">
            <w:pPr>
              <w:pStyle w:val="a3"/>
            </w:pPr>
          </w:p>
        </w:tc>
        <w:tc>
          <w:tcPr>
            <w:tcW w:w="3974" w:type="pct"/>
          </w:tcPr>
          <w:p w14:paraId="3CE8900F" w14:textId="77777777" w:rsidR="004E2653" w:rsidRPr="002E01F3" w:rsidRDefault="00C270C6" w:rsidP="001830AD">
            <w:pPr>
              <w:pStyle w:val="a3"/>
            </w:pPr>
            <m:oMathPara>
              <m:oMath>
                <m:acc>
                  <m:accPr>
                    <m:chr m:val="̅"/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j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sub>
                    </m:sSub>
                  </m:e>
                </m:acc>
                <m:r>
                  <m:rPr>
                    <m:sty m:val="p"/>
                  </m:rPr>
                  <w:rPr>
                    <w:rFonts w:ascii="Cambria Math" w:hAnsi="Cambria Math"/>
                  </w:rPr>
                  <m:t>=-</m:t>
                </m:r>
                <m:sSubSup>
                  <m:sSubSupPr>
                    <m:ctrlPr>
                      <w:rPr>
                        <w:rFonts w:ascii="Cambria Math" w:hAnsi="Cambria Math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A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A</m:t>
                    </m:r>
                  </m:sup>
                </m:sSubSup>
                <m:r>
                  <w:rPr>
                    <w:rFonts w:ascii="Cambria Math" w:hAnsi="Cambria Math"/>
                    <w:lang w:val="en-US"/>
                  </w:rPr>
                  <m:t>∇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A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- </m:t>
                </m:r>
                <m:sSubSup>
                  <m:sSubSupPr>
                    <m:ctrlPr>
                      <w:rPr>
                        <w:rFonts w:ascii="Cambria Math" w:hAnsi="Cambria Math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B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A</m:t>
                    </m:r>
                  </m:sup>
                </m:sSubSup>
                <m:r>
                  <w:rPr>
                    <w:rFonts w:ascii="Cambria Math" w:hAnsi="Cambria Math"/>
                    <w:lang w:val="en-US"/>
                  </w:rPr>
                  <m:t>∇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B</m:t>
                    </m:r>
                  </m:sub>
                </m:sSub>
              </m:oMath>
            </m:oMathPara>
          </w:p>
        </w:tc>
        <w:tc>
          <w:tcPr>
            <w:tcW w:w="552" w:type="pct"/>
            <w:vAlign w:val="center"/>
          </w:tcPr>
          <w:p w14:paraId="40EB6970" w14:textId="577AD6A3" w:rsidR="004E2653" w:rsidRDefault="004E2653" w:rsidP="001830AD">
            <w:pPr>
              <w:pStyle w:val="a3"/>
            </w:pPr>
            <w:bookmarkStart w:id="105" w:name="_Ref166015715"/>
            <w:r>
              <w:t>(</w:t>
            </w:r>
            <w:r w:rsidR="00C270C6">
              <w:fldChar w:fldCharType="begin"/>
            </w:r>
            <w:r w:rsidR="00C270C6">
              <w:instrText xml:space="preserve"> SEQ Формула \*ARABIC </w:instrText>
            </w:r>
            <w:r w:rsidR="00C270C6">
              <w:fldChar w:fldCharType="separate"/>
            </w:r>
            <w:r w:rsidR="00905EF6">
              <w:rPr>
                <w:noProof/>
              </w:rPr>
              <w:t>9</w:t>
            </w:r>
            <w:r w:rsidR="00C270C6">
              <w:rPr>
                <w:noProof/>
              </w:rPr>
              <w:fldChar w:fldCharType="end"/>
            </w:r>
            <w:r>
              <w:t>)</w:t>
            </w:r>
            <w:bookmarkEnd w:id="105"/>
          </w:p>
        </w:tc>
      </w:tr>
    </w:tbl>
    <w:p w14:paraId="7828ADC1" w14:textId="41E02993" w:rsidR="004E2653" w:rsidRPr="00715B37" w:rsidRDefault="00CA0F96" w:rsidP="00715B37">
      <w:pPr>
        <w:pStyle w:val="a2"/>
        <w:rPr>
          <w:rFonts w:eastAsia="SimSun"/>
        </w:rPr>
      </w:pPr>
      <w:r w:rsidRPr="00715B37">
        <w:rPr>
          <w:rFonts w:eastAsia="SimSun"/>
        </w:rPr>
        <w:t>Где</w:t>
      </w:r>
      <w:r w:rsidR="00B56262" w:rsidRPr="00715B37">
        <w:rPr>
          <w:rFonts w:eastAsia="SimSun"/>
        </w:rPr>
        <w:t>,</w:t>
      </w:r>
      <w:r w:rsidRPr="00715B37">
        <w:rPr>
          <w:rFonts w:eastAsia="SimSun"/>
        </w:rPr>
        <w:t xml:space="preserve"> 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A</m:t>
            </m:r>
          </m:sub>
          <m:sup>
            <m:r>
              <w:rPr>
                <w:rFonts w:ascii="Cambria Math" w:hAnsi="Cambria Math"/>
              </w:rPr>
              <m:t>A</m:t>
            </m:r>
          </m:sup>
        </m:sSubSup>
      </m:oMath>
      <w:r w:rsidR="004E2653" w:rsidRPr="00715B37">
        <w:t xml:space="preserve">, 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B</m:t>
            </m:r>
          </m:sub>
          <m:sup>
            <m:r>
              <w:rPr>
                <w:rFonts w:ascii="Cambria Math" w:hAnsi="Cambria Math"/>
              </w:rPr>
              <m:t>A</m:t>
            </m:r>
          </m:sup>
        </m:sSubSup>
      </m:oMath>
      <w:r w:rsidR="004E2653" w:rsidRPr="00715B37">
        <w:t>– парциальные коэффициенты диффузии A относительно В и А относительно В, соответственно</w:t>
      </w:r>
      <w:r w:rsidRPr="00715B37">
        <w:t>.</w:t>
      </w:r>
    </w:p>
    <w:p w14:paraId="4B9EBA73" w14:textId="5F918D23" w:rsidR="004E2653" w:rsidRDefault="004E2653" w:rsidP="00B56262">
      <w:pPr>
        <w:pStyle w:val="a3"/>
      </w:pPr>
      <w:r>
        <w:t>Таким образом собственные и парциальные коэффициенты диффузии связаны следующим соотношением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7"/>
        <w:gridCol w:w="7257"/>
        <w:gridCol w:w="1392"/>
      </w:tblGrid>
      <w:tr w:rsidR="004E2653" w14:paraId="6E75A0BA" w14:textId="77777777" w:rsidTr="0035661D">
        <w:tc>
          <w:tcPr>
            <w:tcW w:w="500" w:type="pct"/>
          </w:tcPr>
          <w:p w14:paraId="2363B900" w14:textId="77777777" w:rsidR="004E2653" w:rsidRDefault="004E2653" w:rsidP="001830AD">
            <w:pPr>
              <w:pStyle w:val="a3"/>
            </w:pPr>
          </w:p>
        </w:tc>
        <w:tc>
          <w:tcPr>
            <w:tcW w:w="4000" w:type="pct"/>
          </w:tcPr>
          <w:p w14:paraId="43BD0C11" w14:textId="77777777" w:rsidR="004E2653" w:rsidRDefault="00C270C6" w:rsidP="001830AD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A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  <m:r>
                  <w:rPr>
                    <w:rFonts w:ascii="Cambria Math" w:hAnsi="Cambria Math"/>
                    <w:lang w:val="en-US"/>
                  </w:rPr>
                  <m:t>∇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A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sSubSup>
                  <m:sSubSupPr>
                    <m:ctrlPr>
                      <w:rPr>
                        <w:rFonts w:ascii="Cambria Math" w:hAnsi="Cambria Math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A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A</m:t>
                    </m:r>
                  </m:sup>
                </m:sSubSup>
                <m:r>
                  <w:rPr>
                    <w:rFonts w:ascii="Cambria Math" w:hAnsi="Cambria Math"/>
                    <w:lang w:val="en-US"/>
                  </w:rPr>
                  <m:t>∇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A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+ </m:t>
                </m:r>
                <m:sSubSup>
                  <m:sSubSupPr>
                    <m:ctrlPr>
                      <w:rPr>
                        <w:rFonts w:ascii="Cambria Math" w:hAnsi="Cambria Math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B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A</m:t>
                    </m:r>
                  </m:sup>
                </m:sSubSup>
                <m:r>
                  <w:rPr>
                    <w:rFonts w:ascii="Cambria Math" w:hAnsi="Cambria Math"/>
                    <w:lang w:val="en-US"/>
                  </w:rPr>
                  <m:t>∇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B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</m:oMath>
            </m:oMathPara>
          </w:p>
        </w:tc>
        <w:tc>
          <w:tcPr>
            <w:tcW w:w="500" w:type="pct"/>
            <w:vAlign w:val="center"/>
          </w:tcPr>
          <w:p w14:paraId="4684C490" w14:textId="409B034F" w:rsidR="004E2653" w:rsidRDefault="004E2653" w:rsidP="001830AD">
            <w:pPr>
              <w:pStyle w:val="a3"/>
            </w:pPr>
            <w:bookmarkStart w:id="106" w:name="_Ref166015866"/>
            <w:r>
              <w:t>(</w:t>
            </w:r>
            <w:r w:rsidR="00C270C6">
              <w:fldChar w:fldCharType="begin"/>
            </w:r>
            <w:r w:rsidR="00C270C6">
              <w:instrText xml:space="preserve"> SEQ Формула \*ARABIC </w:instrText>
            </w:r>
            <w:r w:rsidR="00C270C6">
              <w:fldChar w:fldCharType="separate"/>
            </w:r>
            <w:r w:rsidR="00905EF6">
              <w:rPr>
                <w:noProof/>
              </w:rPr>
              <w:t>10</w:t>
            </w:r>
            <w:r w:rsidR="00C270C6">
              <w:rPr>
                <w:noProof/>
              </w:rPr>
              <w:fldChar w:fldCharType="end"/>
            </w:r>
            <w:r>
              <w:t>)</w:t>
            </w:r>
            <w:bookmarkEnd w:id="106"/>
          </w:p>
        </w:tc>
      </w:tr>
    </w:tbl>
    <w:p w14:paraId="31A3E64C" w14:textId="41AD749A" w:rsidR="004E2653" w:rsidRDefault="004E2653" w:rsidP="0069246C">
      <w:pPr>
        <w:pStyle w:val="a3"/>
      </w:pPr>
      <w:r>
        <w:t xml:space="preserve">Соотношение коэффициентов диффузии отдельных компонентов и коэффициента взаимодиффузии описывается </w:t>
      </w:r>
      <w:r w:rsidR="00715B37">
        <w:t>первым</w:t>
      </w:r>
      <w:r>
        <w:t xml:space="preserve"> уравнением Даркена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7"/>
        <w:gridCol w:w="7257"/>
        <w:gridCol w:w="1392"/>
      </w:tblGrid>
      <w:tr w:rsidR="004E2653" w14:paraId="4494CFD5" w14:textId="77777777" w:rsidTr="0035661D">
        <w:tc>
          <w:tcPr>
            <w:tcW w:w="474" w:type="pct"/>
          </w:tcPr>
          <w:p w14:paraId="77C6CCA5" w14:textId="77777777" w:rsidR="004E2653" w:rsidRDefault="004E2653" w:rsidP="001830AD">
            <w:pPr>
              <w:pStyle w:val="a3"/>
            </w:pPr>
          </w:p>
        </w:tc>
        <w:tc>
          <w:tcPr>
            <w:tcW w:w="3974" w:type="pct"/>
          </w:tcPr>
          <w:p w14:paraId="20A5CA62" w14:textId="77777777" w:rsidR="004E2653" w:rsidRDefault="00C270C6" w:rsidP="001830AD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AB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= 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ф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A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A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+ 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ф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B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B</m:t>
                    </m:r>
                  </m:sub>
                </m:sSub>
              </m:oMath>
            </m:oMathPara>
          </w:p>
        </w:tc>
        <w:tc>
          <w:tcPr>
            <w:tcW w:w="552" w:type="pct"/>
            <w:vAlign w:val="center"/>
          </w:tcPr>
          <w:p w14:paraId="1351CF92" w14:textId="0DC298F3" w:rsidR="004E2653" w:rsidRDefault="004E2653" w:rsidP="001830AD">
            <w:pPr>
              <w:pStyle w:val="a3"/>
            </w:pPr>
            <w:bookmarkStart w:id="107" w:name="_Ref166015897"/>
            <w:r>
              <w:t>(</w:t>
            </w:r>
            <w:r w:rsidR="00C270C6">
              <w:fldChar w:fldCharType="begin"/>
            </w:r>
            <w:r w:rsidR="00C270C6">
              <w:instrText xml:space="preserve"> SEQ Формула \*ARABIC </w:instrText>
            </w:r>
            <w:r w:rsidR="00C270C6">
              <w:fldChar w:fldCharType="separate"/>
            </w:r>
            <w:r w:rsidR="00905EF6">
              <w:rPr>
                <w:noProof/>
              </w:rPr>
              <w:t>11</w:t>
            </w:r>
            <w:r w:rsidR="00C270C6">
              <w:rPr>
                <w:noProof/>
              </w:rPr>
              <w:fldChar w:fldCharType="end"/>
            </w:r>
            <w:r>
              <w:t>)</w:t>
            </w:r>
            <w:bookmarkEnd w:id="107"/>
          </w:p>
        </w:tc>
      </w:tr>
    </w:tbl>
    <w:p w14:paraId="1BF5F646" w14:textId="3B3F1CBB" w:rsidR="004E2653" w:rsidRPr="00715B37" w:rsidRDefault="00CA0F96" w:rsidP="00715B37">
      <w:pPr>
        <w:pStyle w:val="a2"/>
      </w:pPr>
      <w:r w:rsidRPr="00715B37">
        <w:rPr>
          <w:rFonts w:eastAsia="SimSun"/>
        </w:rPr>
        <w:t>Где</w:t>
      </w:r>
      <w:r w:rsidR="00B56262" w:rsidRPr="00715B37">
        <w:rPr>
          <w:rFonts w:eastAsia="SimSun"/>
        </w:rPr>
        <w:t xml:space="preserve">,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ф</m:t>
            </m:r>
          </m:e>
          <m:sub>
            <m:r>
              <w:rPr>
                <w:rFonts w:ascii="Cambria Math" w:hAnsi="Cambria Math"/>
              </w:rPr>
              <m:t>A</m:t>
            </m:r>
          </m:sub>
        </m:sSub>
      </m:oMath>
      <w:r w:rsidR="004E2653" w:rsidRPr="00715B37">
        <w:t xml:space="preserve">,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ф</m:t>
            </m:r>
          </m:e>
          <m:sub>
            <m:r>
              <w:rPr>
                <w:rFonts w:ascii="Cambria Math" w:hAnsi="Cambria Math"/>
              </w:rPr>
              <m:t>B</m:t>
            </m:r>
          </m:sub>
        </m:sSub>
      </m:oMath>
      <w:r w:rsidR="004E2653" w:rsidRPr="00715B37">
        <w:t xml:space="preserve"> – мольные доли компонентов в смеси</w:t>
      </w:r>
      <w:r w:rsidRPr="00715B37">
        <w:t>.</w:t>
      </w:r>
    </w:p>
    <w:p w14:paraId="45F59161" w14:textId="77777777" w:rsidR="004E2653" w:rsidRPr="00915A42" w:rsidRDefault="004E2653" w:rsidP="00A45120">
      <w:pPr>
        <w:pStyle w:val="1"/>
      </w:pPr>
      <w:r>
        <w:t>Самодиффузия</w:t>
      </w:r>
    </w:p>
    <w:p w14:paraId="78D707AF" w14:textId="1EA10C08" w:rsidR="004E2653" w:rsidRDefault="004E2653" w:rsidP="001830AD">
      <w:pPr>
        <w:pStyle w:val="a3"/>
      </w:pPr>
      <w:r>
        <w:t xml:space="preserve">Если в системе только </w:t>
      </w:r>
      <w:r w:rsidR="0069246C">
        <w:t>одно</w:t>
      </w:r>
      <w:r>
        <w:t xml:space="preserve"> вещество, или система представляет раствор компонента </w:t>
      </w:r>
      <w:r>
        <w:rPr>
          <w:lang w:val="en-US"/>
        </w:rPr>
        <w:t>B</w:t>
      </w:r>
      <w:r w:rsidRPr="003465F2">
        <w:t xml:space="preserve"> </w:t>
      </w:r>
      <w:r>
        <w:t xml:space="preserve">в </w:t>
      </w:r>
      <w:r>
        <w:rPr>
          <w:lang w:val="en-US"/>
        </w:rPr>
        <w:t>A</w:t>
      </w:r>
      <w:r w:rsidRPr="003465F2">
        <w:t xml:space="preserve"> </w:t>
      </w:r>
      <w:r>
        <w:t xml:space="preserve">при в термодинамическом </w:t>
      </w:r>
      <w:r w:rsidRPr="00B27F0E">
        <w:t>равновесии, нет</w:t>
      </w:r>
      <w:r>
        <w:t xml:space="preserve"> градиента концентрации и </w:t>
      </w:r>
      <w:bookmarkStart w:id="108" w:name="_Hlk168167945"/>
      <w:r>
        <w:t>результирующий поток каждого вещества равен нулю, однако положение конкретной частицы будет меняться со временем. Такой процесс называется</w:t>
      </w:r>
      <w:r w:rsidR="0070324E">
        <w:t xml:space="preserve"> – </w:t>
      </w:r>
      <w:r w:rsidRPr="00BD7075">
        <w:rPr>
          <w:b/>
          <w:bCs/>
        </w:rPr>
        <w:t>самодиффузия</w:t>
      </w:r>
      <w:r>
        <w:t>.</w:t>
      </w:r>
      <w:bookmarkEnd w:id="108"/>
      <w:r>
        <w:t xml:space="preserve"> Он характеризуется коэффициентами: </w:t>
      </w:r>
    </w:p>
    <w:p w14:paraId="6C4EAF6B" w14:textId="27D2ACA0" w:rsidR="004E2653" w:rsidRDefault="004E2653" w:rsidP="001830AD">
      <w:pPr>
        <w:pStyle w:val="a2"/>
        <w:numPr>
          <w:ilvl w:val="0"/>
          <w:numId w:val="21"/>
        </w:numPr>
      </w:pPr>
      <w:r>
        <w:t xml:space="preserve">самодиффузии </w:t>
      </w:r>
      <m:oMath>
        <m:acc>
          <m:accPr>
            <m:chr m:val="̃"/>
            <m:ctrlPr>
              <w:rPr>
                <w:rFonts w:ascii="Cambria Math" w:hAnsi="Cambria Math"/>
                <w:i/>
              </w:rPr>
            </m:ctrlPr>
          </m:accPr>
          <m:e>
            <m:sSubSup>
              <m:sSubSupPr>
                <m:ctrlPr>
                  <w:rPr>
                    <w:rFonts w:ascii="Cambria Math" w:hAnsi="Cambria Math"/>
                    <w:i/>
                  </w:rPr>
                </m:ctrlPr>
              </m:sSubSupPr>
              <m:e>
                <m:r>
                  <w:rPr>
                    <w:rFonts w:ascii="Cambria Math" w:hAnsi="Cambria Math"/>
                  </w:rPr>
                  <m:t>D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A</m:t>
                </m:r>
              </m:sub>
              <m:sup>
                <m:r>
                  <w:rPr>
                    <w:rFonts w:ascii="Cambria Math" w:hAnsi="Cambria Math"/>
                  </w:rPr>
                  <m:t>A</m:t>
                </m:r>
              </m:sup>
            </m:sSubSup>
          </m:e>
        </m:acc>
      </m:oMath>
      <w:r w:rsidR="00CA0F96">
        <w:t>,</w:t>
      </w:r>
    </w:p>
    <w:p w14:paraId="21AC9CFA" w14:textId="777FCE8F" w:rsidR="004E2653" w:rsidRDefault="004E2653" w:rsidP="001830AD">
      <w:pPr>
        <w:pStyle w:val="a2"/>
        <w:numPr>
          <w:ilvl w:val="0"/>
          <w:numId w:val="21"/>
        </w:numPr>
      </w:pPr>
      <w:r>
        <w:t xml:space="preserve">примесной диффузии </w:t>
      </w:r>
      <m:oMath>
        <m:acc>
          <m:accPr>
            <m:chr m:val="̃"/>
            <m:ctrlPr>
              <w:rPr>
                <w:rFonts w:ascii="Cambria Math" w:hAnsi="Cambria Math"/>
                <w:i/>
              </w:rPr>
            </m:ctrlPr>
          </m:accPr>
          <m:e>
            <m:sSubSup>
              <m:sSubSupPr>
                <m:ctrlPr>
                  <w:rPr>
                    <w:rFonts w:ascii="Cambria Math" w:hAnsi="Cambria Math"/>
                    <w:i/>
                  </w:rPr>
                </m:ctrlPr>
              </m:sSubSupPr>
              <m:e>
                <m:r>
                  <w:rPr>
                    <w:rFonts w:ascii="Cambria Math" w:hAnsi="Cambria Math"/>
                  </w:rPr>
                  <m:t>D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B</m:t>
                </m:r>
              </m:sub>
              <m:sup>
                <m:r>
                  <w:rPr>
                    <w:rFonts w:ascii="Cambria Math" w:hAnsi="Cambria Math"/>
                  </w:rPr>
                  <m:t>A</m:t>
                </m:r>
              </m:sup>
            </m:sSubSup>
          </m:e>
        </m:acc>
      </m:oMath>
      <w:r>
        <w:t xml:space="preserve"> – если </w:t>
      </w:r>
      <w:r>
        <w:rPr>
          <w:lang w:val="en-US"/>
        </w:rPr>
        <w:t>B</w:t>
      </w:r>
      <w:r w:rsidRPr="003465F2">
        <w:t xml:space="preserve"> </w:t>
      </w:r>
      <w:r>
        <w:t>это примесь</w:t>
      </w:r>
      <w:r w:rsidR="00CA0F96">
        <w:t>,</w:t>
      </w:r>
    </w:p>
    <w:p w14:paraId="760ED518" w14:textId="7D2431DE" w:rsidR="004E2653" w:rsidRDefault="004E2653" w:rsidP="001830AD">
      <w:pPr>
        <w:pStyle w:val="a2"/>
        <w:numPr>
          <w:ilvl w:val="0"/>
          <w:numId w:val="21"/>
        </w:numPr>
      </w:pPr>
      <w:r>
        <w:t xml:space="preserve">самодиффузии </w:t>
      </w:r>
      <m:oMath>
        <m:acc>
          <m:accPr>
            <m:chr m:val="̃"/>
            <m:ctrlPr>
              <w:rPr>
                <w:rFonts w:ascii="Cambria Math" w:hAnsi="Cambria Math"/>
              </w:rPr>
            </m:ctrlPr>
          </m:accPr>
          <m:e>
            <m:sSubSup>
              <m:sSubSupPr>
                <m:ctrlPr>
                  <w:rPr>
                    <w:rFonts w:ascii="Cambria Math" w:hAnsi="Cambria Math"/>
                  </w:rPr>
                </m:ctrlPr>
              </m:sSubSupPr>
              <m:e>
                <m:r>
                  <w:rPr>
                    <w:rFonts w:ascii="Cambria Math" w:hAnsi="Cambria Math"/>
                  </w:rPr>
                  <m:t>D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A</m:t>
                </m:r>
              </m:sub>
              <m:sup>
                <m:r>
                  <w:rPr>
                    <w:rFonts w:ascii="Cambria Math" w:hAnsi="Cambria Math"/>
                  </w:rPr>
                  <m:t>AB</m:t>
                </m:r>
              </m:sup>
            </m:sSubSup>
          </m:e>
        </m:acc>
      </m:oMath>
      <w:r w:rsidRPr="00D70381">
        <w:t xml:space="preserve">, </w:t>
      </w:r>
      <m:oMath>
        <m:acc>
          <m:accPr>
            <m:chr m:val="̃"/>
            <m:ctrlPr>
              <w:rPr>
                <w:rFonts w:ascii="Cambria Math" w:hAnsi="Cambria Math"/>
              </w:rPr>
            </m:ctrlPr>
          </m:accPr>
          <m:e>
            <m:sSubSup>
              <m:sSubSupPr>
                <m:ctrlPr>
                  <w:rPr>
                    <w:rFonts w:ascii="Cambria Math" w:hAnsi="Cambria Math"/>
                  </w:rPr>
                </m:ctrlPr>
              </m:sSubSupPr>
              <m:e>
                <m:r>
                  <w:rPr>
                    <w:rFonts w:ascii="Cambria Math" w:hAnsi="Cambria Math"/>
                  </w:rPr>
                  <m:t>D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A</m:t>
                </m:r>
              </m:sub>
              <m:sup>
                <m:r>
                  <w:rPr>
                    <w:rFonts w:ascii="Cambria Math" w:hAnsi="Cambria Math"/>
                  </w:rPr>
                  <m:t>AB</m:t>
                </m:r>
              </m:sup>
            </m:sSubSup>
          </m:e>
        </m:acc>
      </m:oMath>
      <w:r w:rsidR="00CA0F96">
        <w:t>.</w:t>
      </w:r>
    </w:p>
    <w:p w14:paraId="3211F55A" w14:textId="7DC9F411" w:rsidR="004E2653" w:rsidRPr="00F31E32" w:rsidRDefault="00D55D7D" w:rsidP="001830AD">
      <w:pPr>
        <w:pStyle w:val="a3"/>
      </w:pPr>
      <w:r>
        <w:lastRenderedPageBreak/>
        <w:t>Экспериментально к</w:t>
      </w:r>
      <w:r w:rsidR="004E2653">
        <w:t>оэффициенты самодиффузии</w:t>
      </w:r>
      <w:r>
        <w:t xml:space="preserve"> могут быть</w:t>
      </w:r>
      <w:r w:rsidR="004E2653">
        <w:t xml:space="preserve"> определ</w:t>
      </w:r>
      <w:r>
        <w:t>ены</w:t>
      </w:r>
      <w:r w:rsidR="004E2653">
        <w:t xml:space="preserve"> через коэффициенты диффузии «меченых» атомов (изотопов</w:t>
      </w:r>
      <w:r>
        <w:t>)</w:t>
      </w:r>
      <w:r w:rsidR="004E2653">
        <w:t xml:space="preserve">. Подобные эксперименты основаны на измерении движения радиоактивного изотопа исследуемого элемента. Как известно, радиоактивный изотоп обладает электронной структурой, эквивалентной структуре обычного атома и, соответственно, теми же химическими и близкими физическими свойствами. </w:t>
      </w:r>
      <w:r>
        <w:t xml:space="preserve">Другим </w:t>
      </w:r>
      <w:r w:rsidR="004E2653" w:rsidRPr="00F31E32">
        <w:t xml:space="preserve">методом </w:t>
      </w:r>
      <w:r>
        <w:t>определения</w:t>
      </w:r>
      <w:r w:rsidR="004E2653" w:rsidRPr="00F31E32">
        <w:t xml:space="preserve"> коэффициентов самодиффузии является</w:t>
      </w:r>
      <w:r>
        <w:t xml:space="preserve"> измерение</w:t>
      </w:r>
      <w:r w:rsidR="004E2653" w:rsidRPr="00F31E32">
        <w:t xml:space="preserve"> градиент</w:t>
      </w:r>
      <w:r>
        <w:t>а</w:t>
      </w:r>
      <w:r w:rsidR="004E2653" w:rsidRPr="00F31E32">
        <w:t xml:space="preserve"> импульсного поля ЯМР, где не требуются изотопные индикаторы. В так называемом эксперименте ЯМР со спиновым эхом этот метод использует фазу прецессии ядерного спина</w:t>
      </w:r>
      <w:r w:rsidR="00862D4C">
        <w:t xml:space="preserve"> и</w:t>
      </w:r>
      <w:r w:rsidR="004E2653" w:rsidRPr="00F31E32">
        <w:t xml:space="preserve"> позвол</w:t>
      </w:r>
      <w:r w:rsidR="00862D4C">
        <w:t>яет</w:t>
      </w:r>
      <w:r w:rsidR="004E2653" w:rsidRPr="00F31E32">
        <w:t xml:space="preserve"> различать химически и физически полностью идентичные частицы, например, в жидкой фазе, как, например, молекулы воды в жидкой воде.</w:t>
      </w:r>
    </w:p>
    <w:p w14:paraId="75FE4C71" w14:textId="3CD39F77" w:rsidR="004E2653" w:rsidRDefault="004E2653" w:rsidP="001830AD">
      <w:pPr>
        <w:pStyle w:val="a3"/>
      </w:pPr>
      <w:r>
        <w:t xml:space="preserve">Существует связь между коэффициентом взаимодиффузии и самодиффузии. Она описывается </w:t>
      </w:r>
      <w:r w:rsidR="0069246C">
        <w:t>вторым</w:t>
      </w:r>
      <w:r>
        <w:t xml:space="preserve"> уравнением Даркена</w:t>
      </w:r>
      <w:r w:rsidRPr="00F35CEF">
        <w:t xml:space="preserve"> (</w:t>
      </w:r>
      <w:r>
        <w:t>для бинарной смеси)</w:t>
      </w:r>
      <w:r w:rsidR="00CA0F96">
        <w:t xml:space="preserve"> </w:t>
      </w:r>
      <w:r w:rsidR="00CA0F96">
        <w:fldChar w:fldCharType="begin"/>
      </w:r>
      <w:r w:rsidR="00CA0F96">
        <w:instrText xml:space="preserve"> REF _Ref167725156 \h </w:instrText>
      </w:r>
      <w:r w:rsidR="00CA0F96">
        <w:fldChar w:fldCharType="separate"/>
      </w:r>
      <w:r w:rsidR="00905EF6">
        <w:t>(</w:t>
      </w:r>
      <w:r w:rsidR="00905EF6">
        <w:rPr>
          <w:noProof/>
        </w:rPr>
        <w:t>12</w:t>
      </w:r>
      <w:r w:rsidR="00905EF6">
        <w:t>)</w:t>
      </w:r>
      <w:r w:rsidR="00CA0F96">
        <w:fldChar w:fldCharType="end"/>
      </w:r>
      <w:r>
        <w:t>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7"/>
        <w:gridCol w:w="7257"/>
        <w:gridCol w:w="1392"/>
      </w:tblGrid>
      <w:tr w:rsidR="004E2653" w14:paraId="5F6235DD" w14:textId="77777777" w:rsidTr="0035661D">
        <w:tc>
          <w:tcPr>
            <w:tcW w:w="442" w:type="pct"/>
          </w:tcPr>
          <w:p w14:paraId="37C78795" w14:textId="77777777" w:rsidR="004E2653" w:rsidRDefault="004E2653" w:rsidP="001830AD">
            <w:pPr>
              <w:pStyle w:val="a3"/>
            </w:pPr>
          </w:p>
        </w:tc>
        <w:tc>
          <w:tcPr>
            <w:tcW w:w="3942" w:type="pct"/>
          </w:tcPr>
          <w:p w14:paraId="7CA934C5" w14:textId="77777777" w:rsidR="004E2653" w:rsidRDefault="00C270C6" w:rsidP="001830AD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A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 w:cs="Cambria Math"/>
                  </w:rPr>
                  <m:t>=</m:t>
                </m:r>
                <m:acc>
                  <m:accPr>
                    <m:chr m:val="̃"/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sSubSup>
                      <m:sSubSupPr>
                        <m:ctrlPr>
                          <w:rPr>
                            <w:rFonts w:ascii="Cambria Math" w:hAnsi="Cambria Math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</w:rPr>
                          <m:t>D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A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sup>
                    </m:sSubSup>
                  </m:e>
                </m:acc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+</m:t>
                    </m:r>
                    <m:f>
                      <m:fPr>
                        <m:ctrlPr>
                          <w:rPr>
                            <w:rFonts w:ascii="Cambria Math" w:hAnsi="Cambria Math"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 xml:space="preserve">d </m:t>
                        </m:r>
                        <m:r>
                          <w:rPr>
                            <w:rFonts w:ascii="Cambria Math" w:hAnsi="Cambria Math"/>
                            <w:lang w:val="en-US"/>
                          </w:rPr>
                          <m:t>ln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 xml:space="preserve"> 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γ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sub>
                        </m:sSub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d l</m:t>
                        </m:r>
                        <m:r>
                          <w:rPr>
                            <w:rFonts w:ascii="Cambria Math" w:hAnsi="Cambria Math"/>
                          </w:rPr>
                          <m:t>n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 xml:space="preserve"> 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sub>
                        </m:sSub>
                      </m:den>
                    </m:f>
                  </m:e>
                </m:d>
              </m:oMath>
            </m:oMathPara>
          </w:p>
        </w:tc>
        <w:tc>
          <w:tcPr>
            <w:tcW w:w="616" w:type="pct"/>
            <w:vAlign w:val="center"/>
          </w:tcPr>
          <w:p w14:paraId="025A5B03" w14:textId="22D0A405" w:rsidR="004E2653" w:rsidRDefault="004E2653" w:rsidP="001830AD">
            <w:pPr>
              <w:pStyle w:val="a3"/>
            </w:pPr>
            <w:bookmarkStart w:id="109" w:name="_Ref167725156"/>
            <w:r>
              <w:t>(</w:t>
            </w:r>
            <w:r w:rsidR="00C270C6">
              <w:fldChar w:fldCharType="begin"/>
            </w:r>
            <w:r w:rsidR="00C270C6">
              <w:instrText xml:space="preserve"> SEQ Формула \*ARABIC </w:instrText>
            </w:r>
            <w:r w:rsidR="00C270C6">
              <w:fldChar w:fldCharType="separate"/>
            </w:r>
            <w:r w:rsidR="00905EF6">
              <w:rPr>
                <w:noProof/>
              </w:rPr>
              <w:t>12</w:t>
            </w:r>
            <w:r w:rsidR="00C270C6">
              <w:rPr>
                <w:noProof/>
              </w:rPr>
              <w:fldChar w:fldCharType="end"/>
            </w:r>
            <w:r>
              <w:t>)</w:t>
            </w:r>
            <w:bookmarkEnd w:id="109"/>
          </w:p>
        </w:tc>
      </w:tr>
    </w:tbl>
    <w:p w14:paraId="1EE108CD" w14:textId="77777777" w:rsidR="00CA0F96" w:rsidRPr="00690BF0" w:rsidRDefault="00CA0F96" w:rsidP="00690BF0">
      <w:pPr>
        <w:pStyle w:val="a2"/>
        <w:rPr>
          <w:rFonts w:eastAsia="SimSun"/>
        </w:rPr>
      </w:pPr>
      <w:r w:rsidRPr="00690BF0">
        <w:rPr>
          <w:rFonts w:eastAsia="SimSun"/>
        </w:rPr>
        <w:t>Где:</w:t>
      </w:r>
    </w:p>
    <w:p w14:paraId="55B94CD5" w14:textId="14CDFF5A" w:rsidR="004E2653" w:rsidRDefault="00C270C6" w:rsidP="001830AD">
      <w:pPr>
        <w:pStyle w:val="a2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γ</m:t>
            </m:r>
          </m:e>
          <m:sub>
            <m:r>
              <w:rPr>
                <w:rFonts w:ascii="Cambria Math" w:hAnsi="Cambria Math"/>
              </w:rPr>
              <m:t>A</m:t>
            </m:r>
          </m:sub>
        </m:sSub>
      </m:oMath>
      <w:r w:rsidR="004E2653">
        <w:t xml:space="preserve"> – коэффициент активности компонента </w:t>
      </w:r>
      <w:r w:rsidR="004E2653">
        <w:rPr>
          <w:lang w:val="en-US"/>
        </w:rPr>
        <w:t>A</w:t>
      </w:r>
      <w:r w:rsidR="004E2653">
        <w:t xml:space="preserve"> в смеси</w:t>
      </w:r>
      <w:r w:rsidR="00CA0F96">
        <w:t>,</w:t>
      </w:r>
    </w:p>
    <w:p w14:paraId="40C5674A" w14:textId="3DC9DBDD" w:rsidR="004E2653" w:rsidRDefault="00C270C6" w:rsidP="001830AD">
      <w:pPr>
        <w:pStyle w:val="a2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A</m:t>
            </m:r>
          </m:sub>
        </m:sSub>
      </m:oMath>
      <w:r w:rsidR="004E2653">
        <w:t xml:space="preserve"> – концентрация компонента </w:t>
      </w:r>
      <w:r w:rsidR="004E2653">
        <w:rPr>
          <w:lang w:val="en-US"/>
        </w:rPr>
        <w:t>A</w:t>
      </w:r>
      <w:r w:rsidR="004E2653">
        <w:t xml:space="preserve"> в смеси</w:t>
      </w:r>
      <w:r w:rsidR="00CA0F96">
        <w:t>.</w:t>
      </w:r>
    </w:p>
    <w:p w14:paraId="06EBDCC4" w14:textId="25CB72E3" w:rsidR="00CA0F96" w:rsidRDefault="004E2653" w:rsidP="00B56262">
      <w:pPr>
        <w:pStyle w:val="a3"/>
      </w:pPr>
      <w:r>
        <w:t xml:space="preserve">В ходе процесса фотополимеризации в массе смесь может локально нагреваться, к тому же реакцию можно проводить при различных температурах, поэтому необходимо оценить коэффициент диффузии при разных температурах. </w:t>
      </w:r>
      <w:r w:rsidR="00B27F0E" w:rsidRPr="00B27F0E">
        <w:rPr>
          <w:highlight w:val="yellow"/>
        </w:rPr>
        <w:t>З</w:t>
      </w:r>
      <w:r w:rsidRPr="00B27F0E">
        <w:rPr>
          <w:highlight w:val="yellow"/>
        </w:rPr>
        <w:t>ависимость коэффициентов диффузии</w:t>
      </w:r>
      <w:r w:rsidR="00B27F0E" w:rsidRPr="00B27F0E">
        <w:rPr>
          <w:highlight w:val="yellow"/>
        </w:rPr>
        <w:t xml:space="preserve"> от </w:t>
      </w:r>
      <w:commentRangeStart w:id="110"/>
      <w:r w:rsidR="00B27F0E" w:rsidRPr="00B27F0E">
        <w:rPr>
          <w:highlight w:val="yellow"/>
        </w:rPr>
        <w:t>температуры</w:t>
      </w:r>
      <w:commentRangeEnd w:id="110"/>
      <w:r w:rsidR="00B27F0E" w:rsidRPr="00B27F0E">
        <w:rPr>
          <w:rStyle w:val="af6"/>
          <w:rFonts w:asciiTheme="minorHAnsi" w:eastAsia="SimSun" w:hAnsiTheme="minorHAnsi" w:cstheme="minorBidi"/>
          <w:color w:val="auto"/>
          <w:highlight w:val="yellow"/>
          <w:lang w:eastAsia="en-US"/>
        </w:rPr>
        <w:commentReference w:id="110"/>
      </w:r>
      <w:r w:rsidRPr="00B27F0E">
        <w:rPr>
          <w:highlight w:val="yellow"/>
        </w:rPr>
        <w:t xml:space="preserve"> в жидкостях</w:t>
      </w:r>
      <w:r w:rsidR="00CC0FF6" w:rsidRPr="00B27F0E">
        <w:rPr>
          <w:highlight w:val="yellow"/>
        </w:rPr>
        <w:t xml:space="preserve"> может быть аппроксимирована в соответствии с законом</w:t>
      </w:r>
      <w:r>
        <w:t xml:space="preserve"> </w:t>
      </w:r>
      <w:r w:rsidR="00CC0FF6">
        <w:t xml:space="preserve">Аррениуса </w:t>
      </w:r>
      <w:r w:rsidR="00CA0F96">
        <w:fldChar w:fldCharType="begin"/>
      </w:r>
      <w:r w:rsidR="00CA0F96">
        <w:instrText xml:space="preserve"> REF _Ref154525359 \h </w:instrText>
      </w:r>
      <w:r w:rsidR="00CA0F96">
        <w:fldChar w:fldCharType="separate"/>
      </w:r>
      <w:r w:rsidR="00905EF6">
        <w:t>(</w:t>
      </w:r>
      <w:r w:rsidR="00905EF6">
        <w:rPr>
          <w:noProof/>
        </w:rPr>
        <w:t>13</w:t>
      </w:r>
      <w:r w:rsidR="00905EF6">
        <w:t>)</w:t>
      </w:r>
      <w:r w:rsidR="00CA0F96">
        <w:fldChar w:fldCharType="end"/>
      </w:r>
      <w:r>
        <w:t xml:space="preserve">: 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6"/>
        <w:gridCol w:w="7258"/>
        <w:gridCol w:w="1392"/>
      </w:tblGrid>
      <w:tr w:rsidR="004E2653" w14:paraId="669EDD85" w14:textId="77777777" w:rsidTr="0035661D">
        <w:tc>
          <w:tcPr>
            <w:tcW w:w="466" w:type="pct"/>
          </w:tcPr>
          <w:p w14:paraId="1A494245" w14:textId="77777777" w:rsidR="004E2653" w:rsidRDefault="004E2653" w:rsidP="001830AD">
            <w:pPr>
              <w:pStyle w:val="a3"/>
            </w:pPr>
          </w:p>
        </w:tc>
        <w:tc>
          <w:tcPr>
            <w:tcW w:w="3967" w:type="pct"/>
          </w:tcPr>
          <w:p w14:paraId="07801A20" w14:textId="77777777" w:rsidR="004E2653" w:rsidRDefault="004E2653" w:rsidP="001830AD">
            <w:pPr>
              <w:pStyle w:val="a3"/>
            </w:pPr>
            <m:oMathPara>
              <m:oMath>
                <m:r>
                  <w:rPr>
                    <w:rFonts w:ascii="Cambria Math" w:hAnsi="Cambria Math"/>
                  </w:rPr>
                  <m:t>D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r>
                  <w:rPr>
                    <w:rFonts w:ascii="Cambria Math" w:hAnsi="Cambria Math"/>
                  </w:rPr>
                  <m:t>Z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e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E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RT</m:t>
                        </m:r>
                      </m:den>
                    </m:f>
                  </m:sup>
                </m:sSup>
              </m:oMath>
            </m:oMathPara>
          </w:p>
        </w:tc>
        <w:tc>
          <w:tcPr>
            <w:tcW w:w="567" w:type="pct"/>
            <w:vAlign w:val="center"/>
          </w:tcPr>
          <w:p w14:paraId="5876F4EC" w14:textId="0865D3BE" w:rsidR="004E2653" w:rsidRDefault="004E2653" w:rsidP="001830AD">
            <w:pPr>
              <w:pStyle w:val="a3"/>
            </w:pPr>
            <w:bookmarkStart w:id="111" w:name="_Ref154525359"/>
            <w:r>
              <w:t>(</w:t>
            </w:r>
            <w:r w:rsidR="00C270C6">
              <w:fldChar w:fldCharType="begin"/>
            </w:r>
            <w:r w:rsidR="00C270C6">
              <w:instrText xml:space="preserve"> SEQ Формула \*ARABIC </w:instrText>
            </w:r>
            <w:r w:rsidR="00C270C6">
              <w:fldChar w:fldCharType="separate"/>
            </w:r>
            <w:r w:rsidR="00905EF6">
              <w:rPr>
                <w:noProof/>
              </w:rPr>
              <w:t>13</w:t>
            </w:r>
            <w:r w:rsidR="00C270C6">
              <w:rPr>
                <w:noProof/>
              </w:rPr>
              <w:fldChar w:fldCharType="end"/>
            </w:r>
            <w:r>
              <w:t>)</w:t>
            </w:r>
            <w:bookmarkEnd w:id="111"/>
          </w:p>
        </w:tc>
      </w:tr>
    </w:tbl>
    <w:p w14:paraId="7F4B3690" w14:textId="6299EA95" w:rsidR="00CA0F96" w:rsidRPr="006B4EA8" w:rsidRDefault="00CA0F96" w:rsidP="006B4EA8">
      <w:pPr>
        <w:pStyle w:val="a2"/>
        <w:rPr>
          <w:rFonts w:eastAsia="SimSun"/>
        </w:rPr>
      </w:pPr>
      <w:r w:rsidRPr="006B4EA8">
        <w:rPr>
          <w:rFonts w:eastAsia="SimSun"/>
        </w:rPr>
        <w:t>Где:</w:t>
      </w:r>
    </w:p>
    <w:p w14:paraId="77A524B5" w14:textId="45C94E2A" w:rsidR="004E2653" w:rsidRPr="00E923B5" w:rsidRDefault="004E2653" w:rsidP="001830AD">
      <w:pPr>
        <w:pStyle w:val="a2"/>
        <w:rPr>
          <w:rFonts w:eastAsia="SimSun"/>
        </w:rPr>
      </w:pPr>
      <m:oMath>
        <m:r>
          <w:rPr>
            <w:rFonts w:ascii="Cambria Math" w:hAnsi="Cambria Math"/>
          </w:rPr>
          <m:t>Z</m:t>
        </m:r>
      </m:oMath>
      <w:r w:rsidRPr="00B84514">
        <w:rPr>
          <w:rFonts w:eastAsia="SimSun"/>
        </w:rPr>
        <w:t xml:space="preserve"> – </w:t>
      </w:r>
      <w:r>
        <w:rPr>
          <w:rFonts w:eastAsia="SimSun"/>
        </w:rPr>
        <w:t>предэкспотенциальный множитель</w:t>
      </w:r>
      <w:r w:rsidR="00CA0F96">
        <w:rPr>
          <w:rFonts w:eastAsia="SimSun"/>
        </w:rPr>
        <w:t>,</w:t>
      </w:r>
    </w:p>
    <w:p w14:paraId="26BB82D2" w14:textId="7DBF9300" w:rsidR="004E2653" w:rsidRDefault="004E2653" w:rsidP="00CC0FF6">
      <w:pPr>
        <w:pStyle w:val="a2"/>
      </w:pPr>
      <m:oMath>
        <m:r>
          <w:rPr>
            <w:rFonts w:ascii="Cambria Math" w:hAnsi="Cambria Math"/>
          </w:rPr>
          <m:t>E</m:t>
        </m:r>
      </m:oMath>
      <w:r>
        <w:t xml:space="preserve"> – </w:t>
      </w:r>
      <w:r w:rsidR="00204418">
        <w:t xml:space="preserve">энергия активации диффузии, </w:t>
      </w:r>
      <w:r>
        <w:t xml:space="preserve">эмпирическая характеристика, энергия активации перескока частицы с </w:t>
      </w:r>
      <w:r w:rsidR="00204418">
        <w:t>одного</w:t>
      </w:r>
      <w:r>
        <w:t xml:space="preserve"> места</w:t>
      </w:r>
      <w:r w:rsidR="00204418">
        <w:t xml:space="preserve"> в объеме жидкости</w:t>
      </w:r>
      <w:r>
        <w:t xml:space="preserve"> на другое</w:t>
      </w:r>
      <w:r w:rsidR="00CA0F96">
        <w:t>.</w:t>
      </w:r>
    </w:p>
    <w:p w14:paraId="7776B3BC" w14:textId="67850B9E" w:rsidR="004E231C" w:rsidRDefault="001A7A4E" w:rsidP="00204418">
      <w:pPr>
        <w:pStyle w:val="a3"/>
      </w:pPr>
      <w:r>
        <w:rPr>
          <w:rFonts w:eastAsia="SimSun"/>
        </w:rPr>
        <w:t xml:space="preserve">Определить величину предэкспотенциального множителя и </w:t>
      </w:r>
      <w:r>
        <w:t>энергию активации можно косвенно – через вязкость.</w:t>
      </w:r>
      <w:r w:rsidR="004E2653" w:rsidRPr="00A14201">
        <w:t xml:space="preserve"> Это свойство текучих тел оказывать сопротивление при перемещении </w:t>
      </w:r>
      <w:r w:rsidR="00204418">
        <w:t>одной</w:t>
      </w:r>
      <w:r w:rsidR="004E2653" w:rsidRPr="00A14201">
        <w:t xml:space="preserve"> части относительно другой, которое возникает вследствие переноса импульса</w:t>
      </w:r>
      <w:r w:rsidR="004E2653">
        <w:t xml:space="preserve"> (</w:t>
      </w:r>
      <w:r w:rsidR="004E2653">
        <w:fldChar w:fldCharType="begin"/>
      </w:r>
      <w:r w:rsidR="004E2653">
        <w:instrText xml:space="preserve"> REF _Ref166029130 \h </w:instrText>
      </w:r>
      <w:r w:rsidR="004E2653">
        <w:fldChar w:fldCharType="separate"/>
      </w:r>
      <w:r w:rsidR="00905EF6">
        <w:t xml:space="preserve">Рисунок </w:t>
      </w:r>
      <w:r w:rsidR="00905EF6">
        <w:rPr>
          <w:noProof/>
        </w:rPr>
        <w:t>5</w:t>
      </w:r>
      <w:r w:rsidR="004E2653">
        <w:fldChar w:fldCharType="end"/>
      </w:r>
      <w:r w:rsidR="004E2653">
        <w:t>)</w:t>
      </w:r>
      <w:r w:rsidR="004E2653" w:rsidRPr="00A14201">
        <w:t>.</w:t>
      </w:r>
      <w:r w:rsidR="004E2653">
        <w:t xml:space="preserve"> </w:t>
      </w:r>
      <w:r>
        <w:t>З</w:t>
      </w:r>
      <w:r w:rsidRPr="00A14201">
        <w:t xml:space="preserve">акон </w:t>
      </w:r>
      <w:r>
        <w:t>Н</w:t>
      </w:r>
      <w:r w:rsidRPr="00A14201">
        <w:t>ьютона</w:t>
      </w:r>
      <w:r>
        <w:t xml:space="preserve"> связывает величину сдвига с напряжением, возникающим при этом </w:t>
      </w:r>
      <w:r w:rsidR="00CA0F96">
        <w:fldChar w:fldCharType="begin"/>
      </w:r>
      <w:r w:rsidR="00CA0F96">
        <w:instrText xml:space="preserve"> REF _Ref167725248 \h </w:instrText>
      </w:r>
      <w:r w:rsidR="00CA0F96">
        <w:fldChar w:fldCharType="separate"/>
      </w:r>
      <w:r w:rsidR="00905EF6">
        <w:t>(</w:t>
      </w:r>
      <w:r w:rsidR="00905EF6">
        <w:rPr>
          <w:noProof/>
        </w:rPr>
        <w:t>14</w:t>
      </w:r>
      <w:r w:rsidR="00905EF6">
        <w:t>)</w:t>
      </w:r>
      <w:r w:rsidR="00CA0F96">
        <w:fldChar w:fldCharType="end"/>
      </w:r>
      <w:r w:rsidR="004E2653">
        <w:t>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7"/>
        <w:gridCol w:w="7257"/>
        <w:gridCol w:w="1392"/>
      </w:tblGrid>
      <w:tr w:rsidR="004E2653" w14:paraId="6999F5F8" w14:textId="77777777" w:rsidTr="0035661D">
        <w:tc>
          <w:tcPr>
            <w:tcW w:w="442" w:type="pct"/>
          </w:tcPr>
          <w:p w14:paraId="6140658D" w14:textId="77777777" w:rsidR="004E2653" w:rsidRDefault="004E2653" w:rsidP="001830AD">
            <w:pPr>
              <w:pStyle w:val="a3"/>
            </w:pPr>
          </w:p>
        </w:tc>
        <w:tc>
          <w:tcPr>
            <w:tcW w:w="3942" w:type="pct"/>
          </w:tcPr>
          <w:p w14:paraId="7E84BDD2" w14:textId="77777777" w:rsidR="004E2653" w:rsidRDefault="004E2653" w:rsidP="001830AD">
            <w:pPr>
              <w:pStyle w:val="a3"/>
            </w:pPr>
            <m:oMathPara>
              <m:oMath>
                <m:r>
                  <w:rPr>
                    <w:rFonts w:ascii="Cambria Math" w:hAnsi="Cambria Math"/>
                  </w:rPr>
                  <m:t>τ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-</m:t>
                </m:r>
                <m:r>
                  <w:rPr>
                    <w:rFonts w:ascii="Cambria Math" w:hAnsi="Cambria Math"/>
                  </w:rPr>
                  <m:t>η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dv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sub>
                    </m:sSub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dx</m:t>
                    </m:r>
                  </m:den>
                </m:f>
              </m:oMath>
            </m:oMathPara>
          </w:p>
        </w:tc>
        <w:tc>
          <w:tcPr>
            <w:tcW w:w="616" w:type="pct"/>
            <w:vAlign w:val="center"/>
          </w:tcPr>
          <w:p w14:paraId="45730BD6" w14:textId="396DC5E9" w:rsidR="004E2653" w:rsidRDefault="004E2653" w:rsidP="001830AD">
            <w:pPr>
              <w:pStyle w:val="a3"/>
            </w:pPr>
            <w:bookmarkStart w:id="112" w:name="_Ref167725248"/>
            <w:r>
              <w:t>(</w:t>
            </w:r>
            <w:r w:rsidR="00C270C6">
              <w:fldChar w:fldCharType="begin"/>
            </w:r>
            <w:r w:rsidR="00C270C6">
              <w:instrText xml:space="preserve"> SEQ Формула \*ARABIC </w:instrText>
            </w:r>
            <w:r w:rsidR="00C270C6">
              <w:fldChar w:fldCharType="separate"/>
            </w:r>
            <w:r w:rsidR="00905EF6">
              <w:rPr>
                <w:noProof/>
              </w:rPr>
              <w:t>14</w:t>
            </w:r>
            <w:r w:rsidR="00C270C6">
              <w:rPr>
                <w:noProof/>
              </w:rPr>
              <w:fldChar w:fldCharType="end"/>
            </w:r>
            <w:r>
              <w:t>)</w:t>
            </w:r>
            <w:bookmarkEnd w:id="112"/>
          </w:p>
        </w:tc>
      </w:tr>
    </w:tbl>
    <w:p w14:paraId="4684D132" w14:textId="77777777" w:rsidR="00CA0F96" w:rsidRPr="006B4EA8" w:rsidRDefault="00CA0F96" w:rsidP="006B4EA8">
      <w:pPr>
        <w:pStyle w:val="a2"/>
        <w:rPr>
          <w:rFonts w:eastAsia="SimSun"/>
        </w:rPr>
      </w:pPr>
      <w:r w:rsidRPr="006B4EA8">
        <w:rPr>
          <w:rFonts w:eastAsia="SimSun"/>
        </w:rPr>
        <w:t>Где:</w:t>
      </w:r>
    </w:p>
    <w:p w14:paraId="527E1424" w14:textId="448A6749" w:rsidR="004E2653" w:rsidRDefault="004E2653" w:rsidP="001830AD">
      <w:pPr>
        <w:pStyle w:val="a2"/>
      </w:pPr>
      <m:oMath>
        <m:r>
          <w:rPr>
            <w:rFonts w:ascii="Cambria Math" w:hAnsi="Cambria Math"/>
          </w:rPr>
          <m:t>η</m:t>
        </m:r>
      </m:oMath>
      <w:r>
        <w:t xml:space="preserve"> – динамическая вязкость</w:t>
      </w:r>
      <w:r w:rsidR="006B4EA8">
        <w:t xml:space="preserve">, </w:t>
      </w:r>
      <w:r w:rsidR="00CA0F96">
        <w:t>Пз,</w:t>
      </w:r>
    </w:p>
    <w:p w14:paraId="49D79C3E" w14:textId="3F6DEFD6" w:rsidR="004E2653" w:rsidRDefault="004E2653" w:rsidP="001830AD">
      <w:pPr>
        <w:pStyle w:val="a2"/>
      </w:pPr>
      <m:oMath>
        <m:r>
          <w:rPr>
            <w:rFonts w:ascii="Cambria Math" w:hAnsi="Cambria Math"/>
          </w:rPr>
          <m:t>τ</m:t>
        </m:r>
      </m:oMath>
      <w:r>
        <w:t xml:space="preserve"> – напряжение при сдвиге</w:t>
      </w:r>
      <w:r w:rsidR="00CA0F96">
        <w:t>,</w:t>
      </w:r>
    </w:p>
    <w:p w14:paraId="6F91D754" w14:textId="1FDA299C" w:rsidR="004E2653" w:rsidRDefault="00C270C6" w:rsidP="001830AD">
      <w:pPr>
        <w:pStyle w:val="a2"/>
      </w:pP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dv</m:t>
                </m:r>
              </m:e>
              <m:sub>
                <m:r>
                  <w:rPr>
                    <w:rFonts w:ascii="Cambria Math" w:hAnsi="Cambria Math"/>
                  </w:rPr>
                  <m:t>y</m:t>
                </m:r>
              </m:sub>
            </m:sSub>
          </m:num>
          <m:den>
            <m:r>
              <m:rPr>
                <m:sty m:val="p"/>
              </m:rPr>
              <w:rPr>
                <w:rFonts w:ascii="Cambria Math" w:hAnsi="Cambria Math"/>
              </w:rPr>
              <m:t>dx</m:t>
            </m:r>
          </m:den>
        </m:f>
      </m:oMath>
      <w:r w:rsidR="004E2653">
        <w:t xml:space="preserve"> – величина сдвига</w:t>
      </w:r>
      <w:r w:rsidR="00CA0F96">
        <w:t>.</w:t>
      </w:r>
    </w:p>
    <w:p w14:paraId="0F7B1852" w14:textId="4304368F" w:rsidR="004E231C" w:rsidRDefault="004E231C" w:rsidP="001830AD">
      <w:pPr>
        <w:pStyle w:val="a2"/>
      </w:pPr>
    </w:p>
    <w:p w14:paraId="13ADEBA3" w14:textId="77777777" w:rsidR="001A6B61" w:rsidRDefault="001A6B61" w:rsidP="001830AD">
      <w:pPr>
        <w:pStyle w:val="a2"/>
      </w:pPr>
    </w:p>
    <w:p w14:paraId="48FEA56E" w14:textId="77777777" w:rsidR="004E2653" w:rsidRDefault="004E2653" w:rsidP="006A74F0">
      <w:pPr>
        <w:pStyle w:val="a3"/>
        <w:ind w:firstLine="0"/>
      </w:pPr>
      <w:r w:rsidRPr="00615955">
        <w:rPr>
          <w:noProof/>
        </w:rPr>
        <w:lastRenderedPageBreak/>
        <mc:AlternateContent>
          <mc:Choice Requires="wpg">
            <w:drawing>
              <wp:inline distT="0" distB="0" distL="0" distR="0" wp14:anchorId="1CFDBFAE" wp14:editId="4DAF269D">
                <wp:extent cx="3681703" cy="2111146"/>
                <wp:effectExtent l="0" t="0" r="0" b="3810"/>
                <wp:docPr id="6" name="Группа 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681703" cy="2111146"/>
                          <a:chOff x="0" y="0"/>
                          <a:chExt cx="4927132" cy="2618711"/>
                        </a:xfrm>
                      </wpg:grpSpPr>
                      <pic:pic xmlns:pic="http://schemas.openxmlformats.org/drawingml/2006/picture">
                        <pic:nvPicPr>
                          <pic:cNvPr id="13" name="Picture 2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5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692" t="9174" r="16098" b="34980"/>
                          <a:stretch/>
                        </pic:blipFill>
                        <pic:spPr bwMode="auto">
                          <a:xfrm>
                            <a:off x="100155" y="0"/>
                            <a:ext cx="4826977" cy="2618711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23" name="Picture 2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5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84291" t="23596" r="3077" b="61936"/>
                          <a:stretch/>
                        </pic:blipFill>
                        <pic:spPr bwMode="auto">
                          <a:xfrm>
                            <a:off x="0" y="1582546"/>
                            <a:ext cx="750848" cy="678431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</wpg:wgp>
                  </a:graphicData>
                </a:graphic>
              </wp:inline>
            </w:drawing>
          </mc:Choice>
          <mc:Fallback xmlns:oel="http://schemas.microsoft.com/office/2019/extlst" xmlns:w16du="http://schemas.microsoft.com/office/word/2023/wordml/word16du" xmlns:w16sdtdh="http://schemas.microsoft.com/office/word/2020/wordml/sdtdatahash">
            <w:pict>
              <v:group w14:anchorId="185F121F" id="Группа 5" o:spid="_x0000_s1026" style="width:289.9pt;height:166.25pt;mso-position-horizontal-relative:char;mso-position-vertical-relative:line" coordsize="49271,26187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">
                <v:shape id="Picture 2" o:spid="_x0000_s1027" type="#_x0000_t75" style="position:absolute;left:1001;width:48270;height:2618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">
                  <v:imagedata r:id="rId56" o:title="" croptop="6012f" cropbottom="22924f" cropleft="1764f" cropright="10550f"/>
                </v:shape>
                <v:shape id="Picture 2" o:spid="_x0000_s1028" type="#_x0000_t75" style="position:absolute;top:15825;width:7508;height:678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">
                  <v:imagedata r:id="rId56" o:title="" croptop="15464f" cropbottom="40590f" cropleft="55241f" cropright="2017f"/>
                </v:shape>
                <w10:anchorlock/>
              </v:group>
            </w:pict>
          </mc:Fallback>
        </mc:AlternateContent>
      </w:r>
    </w:p>
    <w:p w14:paraId="6C1D46CC" w14:textId="188A30A1" w:rsidR="004E2653" w:rsidRDefault="004E2653" w:rsidP="001771C7">
      <w:pPr>
        <w:pStyle w:val="af2"/>
      </w:pPr>
      <w:bookmarkStart w:id="113" w:name="_Ref166029130"/>
      <w:r>
        <w:t xml:space="preserve">Рисунок </w:t>
      </w:r>
      <w:r w:rsidR="00C270C6">
        <w:fldChar w:fldCharType="begin"/>
      </w:r>
      <w:r w:rsidR="00C270C6">
        <w:instrText xml:space="preserve"> SEQ Рисунок \* ARABIC </w:instrText>
      </w:r>
      <w:r w:rsidR="00C270C6">
        <w:fldChar w:fldCharType="separate"/>
      </w:r>
      <w:r w:rsidR="00905EF6">
        <w:rPr>
          <w:noProof/>
        </w:rPr>
        <w:t>5</w:t>
      </w:r>
      <w:r w:rsidR="00C270C6">
        <w:rPr>
          <w:noProof/>
        </w:rPr>
        <w:fldChar w:fldCharType="end"/>
      </w:r>
      <w:bookmarkEnd w:id="113"/>
      <w:r w:rsidR="0070324E">
        <w:t xml:space="preserve"> – </w:t>
      </w:r>
      <w:r>
        <w:t>Вязкость в слое жидкости</w:t>
      </w:r>
    </w:p>
    <w:p w14:paraId="44A66BA4" w14:textId="77777777" w:rsidR="009A7FA0" w:rsidRPr="009A7FA0" w:rsidRDefault="009A7FA0" w:rsidP="009A7FA0">
      <w:pPr>
        <w:rPr>
          <w:lang w:eastAsia="ru-RU"/>
        </w:rPr>
      </w:pPr>
    </w:p>
    <w:p w14:paraId="3A31F825" w14:textId="51AA7FAF" w:rsidR="004E2653" w:rsidRDefault="001A6B61" w:rsidP="001830AD">
      <w:pPr>
        <w:pStyle w:val="a3"/>
      </w:pPr>
      <w:r>
        <w:t>Ф</w:t>
      </w:r>
      <w:r w:rsidRPr="00A14201">
        <w:t>ормула Стокса</w:t>
      </w:r>
      <w:r>
        <w:t xml:space="preserve"> </w:t>
      </w:r>
      <w:r>
        <w:fldChar w:fldCharType="begin"/>
      </w:r>
      <w:r>
        <w:instrText xml:space="preserve"> REF _Ref166458063 \h </w:instrText>
      </w:r>
      <w:r>
        <w:fldChar w:fldCharType="separate"/>
      </w:r>
      <w:r w:rsidR="00905EF6">
        <w:t>(</w:t>
      </w:r>
      <w:r w:rsidR="00905EF6">
        <w:rPr>
          <w:noProof/>
        </w:rPr>
        <w:t>15</w:t>
      </w:r>
      <w:r w:rsidR="00905EF6">
        <w:t>)</w:t>
      </w:r>
      <w:r>
        <w:fldChar w:fldCharType="end"/>
      </w:r>
      <w:r>
        <w:t xml:space="preserve"> устанавливает связь м</w:t>
      </w:r>
      <w:r w:rsidR="004E2653" w:rsidRPr="00A14201">
        <w:t>ежду вязкостью жидкости и диффузией макрочастиц</w:t>
      </w:r>
      <w:r w:rsidR="009A7FA0">
        <w:t>.</w:t>
      </w:r>
      <w:r w:rsidR="004E2653">
        <w:rPr>
          <w:rStyle w:val="ae"/>
        </w:rPr>
        <w:t xml:space="preserve"> </w:t>
      </w:r>
      <w:r w:rsidR="004E2653" w:rsidRPr="00C0745F">
        <w:t>Она строго</w:t>
      </w:r>
      <w:r w:rsidR="004E2653" w:rsidRPr="00A14201">
        <w:t xml:space="preserve"> выведена для шарика, перемещающегося в вязкой среде</w:t>
      </w:r>
      <w:r w:rsidR="004E2653">
        <w:t xml:space="preserve"> без вихревых потоков, то есть при невысоких числах Рейнольдса.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7"/>
        <w:gridCol w:w="7257"/>
        <w:gridCol w:w="1392"/>
      </w:tblGrid>
      <w:tr w:rsidR="004E2653" w14:paraId="2763AD32" w14:textId="77777777" w:rsidTr="0035661D">
        <w:tc>
          <w:tcPr>
            <w:tcW w:w="442" w:type="pct"/>
          </w:tcPr>
          <w:p w14:paraId="2A097CFB" w14:textId="77777777" w:rsidR="004E2653" w:rsidRDefault="004E2653" w:rsidP="001830AD">
            <w:pPr>
              <w:pStyle w:val="a3"/>
            </w:pPr>
          </w:p>
        </w:tc>
        <w:tc>
          <w:tcPr>
            <w:tcW w:w="3942" w:type="pct"/>
          </w:tcPr>
          <w:p w14:paraId="490C8558" w14:textId="77777777" w:rsidR="004E2653" w:rsidRDefault="004E2653" w:rsidP="001830AD">
            <w:pPr>
              <w:pStyle w:val="a3"/>
            </w:pPr>
            <m:oMathPara>
              <m:oMath>
                <m:r>
                  <w:rPr>
                    <w:rFonts w:ascii="Cambria Math" w:hAnsi="Cambria Math"/>
                  </w:rPr>
                  <m:t>D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kT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6</m:t>
                    </m:r>
                    <m:r>
                      <w:rPr>
                        <w:rFonts w:ascii="Cambria Math" w:hAnsi="Cambria Math"/>
                      </w:rPr>
                      <m:t>πηr</m:t>
                    </m:r>
                  </m:den>
                </m:f>
              </m:oMath>
            </m:oMathPara>
          </w:p>
        </w:tc>
        <w:tc>
          <w:tcPr>
            <w:tcW w:w="616" w:type="pct"/>
            <w:vAlign w:val="center"/>
          </w:tcPr>
          <w:p w14:paraId="00646AD9" w14:textId="36AA9A21" w:rsidR="004E2653" w:rsidRDefault="004E2653" w:rsidP="001830AD">
            <w:pPr>
              <w:pStyle w:val="a3"/>
            </w:pPr>
            <w:bookmarkStart w:id="114" w:name="_Ref166458063"/>
            <w:r>
              <w:t>(</w:t>
            </w:r>
            <w:r w:rsidR="00C270C6">
              <w:fldChar w:fldCharType="begin"/>
            </w:r>
            <w:r w:rsidR="00C270C6">
              <w:instrText xml:space="preserve"> SEQ Формула \*ARABIC </w:instrText>
            </w:r>
            <w:r w:rsidR="00C270C6">
              <w:fldChar w:fldCharType="separate"/>
            </w:r>
            <w:r w:rsidR="00905EF6">
              <w:rPr>
                <w:noProof/>
              </w:rPr>
              <w:t>15</w:t>
            </w:r>
            <w:r w:rsidR="00C270C6">
              <w:rPr>
                <w:noProof/>
              </w:rPr>
              <w:fldChar w:fldCharType="end"/>
            </w:r>
            <w:r>
              <w:t>)</w:t>
            </w:r>
            <w:bookmarkEnd w:id="114"/>
          </w:p>
        </w:tc>
      </w:tr>
    </w:tbl>
    <w:p w14:paraId="39E0F6AE" w14:textId="3D91FDE7" w:rsidR="009A7FA0" w:rsidRPr="00B10B01" w:rsidRDefault="004E2653" w:rsidP="00204418">
      <w:pPr>
        <w:pStyle w:val="a3"/>
      </w:pPr>
      <w:r>
        <w:t>Для систем</w:t>
      </w:r>
      <w:r w:rsidR="001A6B61">
        <w:t>ы, в которой</w:t>
      </w:r>
      <w:r>
        <w:t xml:space="preserve"> присутствуют межмолекулярные взаимодействия, и форма молекул не является шарообразной</w:t>
      </w:r>
      <w:r w:rsidR="001A6B61">
        <w:t xml:space="preserve">, </w:t>
      </w:r>
      <w:r>
        <w:t>можно принять</w:t>
      </w:r>
      <w:r w:rsidR="00204418">
        <w:t>, что</w:t>
      </w:r>
      <w:r>
        <w:t xml:space="preserve"> радиус в формуле Стокса является эффективной величиной – </w:t>
      </w:r>
      <m:oMath>
        <m:r>
          <m:rPr>
            <m:sty m:val="p"/>
          </m:rPr>
          <w:rPr>
            <w:rFonts w:ascii="Cambria Math" w:hAnsi="Cambria Math"/>
          </w:rPr>
          <m:t>λ</m:t>
        </m:r>
      </m:oMath>
      <w:r>
        <w:t>, включающей все эти взаимодействия и поправку на не шарообразную форму молекул</w:t>
      </w:r>
      <w:r w:rsidR="009A7FA0">
        <w:t xml:space="preserve"> </w:t>
      </w:r>
      <w:r w:rsidR="009A7FA0">
        <w:fldChar w:fldCharType="begin"/>
      </w:r>
      <w:r w:rsidR="009A7FA0">
        <w:instrText xml:space="preserve"> REF _Ref166460947 \h </w:instrText>
      </w:r>
      <w:r w:rsidR="009A7FA0">
        <w:fldChar w:fldCharType="separate"/>
      </w:r>
      <w:r w:rsidR="00905EF6">
        <w:t>(</w:t>
      </w:r>
      <w:r w:rsidR="00905EF6">
        <w:rPr>
          <w:noProof/>
        </w:rPr>
        <w:t>16</w:t>
      </w:r>
      <w:r w:rsidR="00905EF6">
        <w:t>)</w:t>
      </w:r>
      <w:r w:rsidR="009A7FA0">
        <w:fldChar w:fldCharType="end"/>
      </w:r>
      <w:r>
        <w:t>. Тогда, зная</w:t>
      </w:r>
      <w:r w:rsidRPr="00B10B01">
        <w:t xml:space="preserve"> </w:t>
      </w:r>
      <w:r w:rsidRPr="00A14201">
        <w:t>коэффициенты диффузии</w:t>
      </w:r>
      <w:r w:rsidRPr="00B10B01">
        <w:t xml:space="preserve"> </w:t>
      </w:r>
      <w:r>
        <w:t xml:space="preserve">чистых веществ при определенной температуре, можно оценить их значения </w:t>
      </w:r>
      <w:r w:rsidR="00204418">
        <w:t>во</w:t>
      </w:r>
      <w:r>
        <w:t xml:space="preserve"> всем диапазоне температур </w:t>
      </w:r>
      <w:r>
        <w:fldChar w:fldCharType="begin"/>
      </w:r>
      <w:r>
        <w:instrText xml:space="preserve"> REF _Ref166030091 \h </w:instrText>
      </w:r>
      <w:r>
        <w:fldChar w:fldCharType="separate"/>
      </w:r>
      <w:r w:rsidR="00905EF6">
        <w:t>(</w:t>
      </w:r>
      <w:r w:rsidR="00905EF6">
        <w:rPr>
          <w:noProof/>
        </w:rPr>
        <w:t>17</w:t>
      </w:r>
      <w:r w:rsidR="00905EF6">
        <w:t>)</w:t>
      </w:r>
      <w:r>
        <w:fldChar w:fldCharType="end"/>
      </w:r>
      <w:r>
        <w:t>. Эту же формулу можно использовать для оценки коэффициента собственной диффузии в смеси.</w:t>
      </w:r>
    </w:p>
    <w:tbl>
      <w:tblPr>
        <w:tblStyle w:val="af9"/>
        <w:tblW w:w="5063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708"/>
        <w:gridCol w:w="7229"/>
        <w:gridCol w:w="1537"/>
      </w:tblGrid>
      <w:tr w:rsidR="004E2653" w14:paraId="3D87DE72" w14:textId="77777777" w:rsidTr="00B56262">
        <w:tc>
          <w:tcPr>
            <w:tcW w:w="374" w:type="pct"/>
          </w:tcPr>
          <w:p w14:paraId="0D7CD36D" w14:textId="77777777" w:rsidR="004E2653" w:rsidRDefault="004E2653" w:rsidP="001830AD">
            <w:pPr>
              <w:pStyle w:val="a3"/>
            </w:pPr>
          </w:p>
        </w:tc>
        <w:tc>
          <w:tcPr>
            <w:tcW w:w="3815" w:type="pct"/>
          </w:tcPr>
          <w:p w14:paraId="08C7AAD5" w14:textId="77777777" w:rsidR="004E2653" w:rsidRDefault="004E2653" w:rsidP="001830AD">
            <w:pPr>
              <w:pStyle w:val="a3"/>
            </w:pPr>
            <m:oMathPara>
              <m:oMath>
                <m:r>
                  <w:rPr>
                    <w:rFonts w:ascii="Cambria Math" w:hAnsi="Cambria Math"/>
                  </w:rPr>
                  <m:t>D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kT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6</m:t>
                    </m:r>
                    <m:r>
                      <w:rPr>
                        <w:rFonts w:ascii="Cambria Math" w:hAnsi="Cambria Math"/>
                      </w:rPr>
                      <m:t>πηr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⇒</m:t>
                </m:r>
                <m:r>
                  <w:rPr>
                    <w:rFonts w:ascii="Cambria Math" w:hAnsi="Cambria Math"/>
                  </w:rPr>
                  <m:t>D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T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λ</m:t>
                    </m:r>
                    <m:r>
                      <w:rPr>
                        <w:rFonts w:ascii="Cambria Math" w:hAnsi="Cambria Math"/>
                      </w:rPr>
                      <m:t>η</m:t>
                    </m:r>
                  </m:den>
                </m:f>
              </m:oMath>
            </m:oMathPara>
          </w:p>
        </w:tc>
        <w:tc>
          <w:tcPr>
            <w:tcW w:w="811" w:type="pct"/>
            <w:vAlign w:val="center"/>
          </w:tcPr>
          <w:p w14:paraId="6EF163A0" w14:textId="01587332" w:rsidR="004E2653" w:rsidRDefault="004E2653" w:rsidP="006A74F0">
            <w:pPr>
              <w:pStyle w:val="a3"/>
              <w:ind w:firstLine="389"/>
            </w:pPr>
            <w:bookmarkStart w:id="115" w:name="_Ref166460947"/>
            <w:r>
              <w:t>(</w:t>
            </w:r>
            <w:r w:rsidR="00C270C6">
              <w:fldChar w:fldCharType="begin"/>
            </w:r>
            <w:r w:rsidR="00C270C6">
              <w:instrText xml:space="preserve"> SEQ Формула \*ARABIC </w:instrText>
            </w:r>
            <w:r w:rsidR="00C270C6">
              <w:fldChar w:fldCharType="separate"/>
            </w:r>
            <w:r w:rsidR="00905EF6">
              <w:rPr>
                <w:noProof/>
              </w:rPr>
              <w:t>16</w:t>
            </w:r>
            <w:r w:rsidR="00C270C6">
              <w:rPr>
                <w:noProof/>
              </w:rPr>
              <w:fldChar w:fldCharType="end"/>
            </w:r>
            <w:r>
              <w:t>)</w:t>
            </w:r>
            <w:bookmarkEnd w:id="115"/>
          </w:p>
        </w:tc>
      </w:tr>
      <w:tr w:rsidR="004E2653" w14:paraId="3FE16F7E" w14:textId="77777777" w:rsidTr="00B56262">
        <w:tc>
          <w:tcPr>
            <w:tcW w:w="374" w:type="pct"/>
          </w:tcPr>
          <w:p w14:paraId="206D95DB" w14:textId="77777777" w:rsidR="004E2653" w:rsidRDefault="004E2653" w:rsidP="001830AD">
            <w:pPr>
              <w:pStyle w:val="a3"/>
            </w:pPr>
          </w:p>
        </w:tc>
        <w:tc>
          <w:tcPr>
            <w:tcW w:w="3815" w:type="pct"/>
          </w:tcPr>
          <w:p w14:paraId="271AAF41" w14:textId="77777777" w:rsidR="004E2653" w:rsidRDefault="00C270C6" w:rsidP="001830AD">
            <w:pPr>
              <w:pStyle w:val="a3"/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D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1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D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2</m:t>
                        </m:r>
                      </m:sub>
                    </m:sSub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T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1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T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2</m:t>
                        </m:r>
                      </m:sub>
                    </m:sSub>
                  </m:den>
                </m:f>
                <m:f>
                  <m:f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η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2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η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1</m:t>
                        </m:r>
                      </m:sub>
                    </m:sSub>
                  </m:den>
                </m:f>
              </m:oMath>
            </m:oMathPara>
          </w:p>
        </w:tc>
        <w:tc>
          <w:tcPr>
            <w:tcW w:w="811" w:type="pct"/>
            <w:vAlign w:val="center"/>
          </w:tcPr>
          <w:p w14:paraId="45C20909" w14:textId="4D70122F" w:rsidR="004E2653" w:rsidRDefault="004E2653" w:rsidP="006A74F0">
            <w:pPr>
              <w:pStyle w:val="a3"/>
              <w:ind w:firstLine="389"/>
            </w:pPr>
            <w:bookmarkStart w:id="116" w:name="_Ref166030091"/>
            <w:r>
              <w:t>(</w:t>
            </w:r>
            <w:r w:rsidR="00C270C6">
              <w:fldChar w:fldCharType="begin"/>
            </w:r>
            <w:r w:rsidR="00C270C6">
              <w:instrText xml:space="preserve"> SEQ Формула \*ARABIC </w:instrText>
            </w:r>
            <w:r w:rsidR="00C270C6">
              <w:fldChar w:fldCharType="separate"/>
            </w:r>
            <w:r w:rsidR="00905EF6">
              <w:rPr>
                <w:noProof/>
              </w:rPr>
              <w:t>17</w:t>
            </w:r>
            <w:r w:rsidR="00C270C6">
              <w:rPr>
                <w:noProof/>
              </w:rPr>
              <w:fldChar w:fldCharType="end"/>
            </w:r>
            <w:r>
              <w:t>)</w:t>
            </w:r>
            <w:bookmarkEnd w:id="116"/>
          </w:p>
        </w:tc>
      </w:tr>
    </w:tbl>
    <w:p w14:paraId="48615080" w14:textId="77777777" w:rsidR="009A7FA0" w:rsidRPr="006B4EA8" w:rsidRDefault="009A7FA0" w:rsidP="006B4EA8">
      <w:pPr>
        <w:pStyle w:val="a2"/>
        <w:rPr>
          <w:rFonts w:eastAsia="SimSun"/>
        </w:rPr>
      </w:pPr>
      <w:r w:rsidRPr="006B4EA8">
        <w:rPr>
          <w:rFonts w:eastAsia="SimSun"/>
        </w:rPr>
        <w:lastRenderedPageBreak/>
        <w:t>Где:</w:t>
      </w:r>
    </w:p>
    <w:p w14:paraId="467F0AB7" w14:textId="3AE89BE2" w:rsidR="004E2653" w:rsidRPr="009A7FA0" w:rsidRDefault="00C270C6" w:rsidP="001830AD">
      <w:pPr>
        <w:pStyle w:val="a2"/>
      </w:pP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sSub>
              <m:sSub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η</m:t>
                </m:r>
              </m:e>
              <m:sub>
                <m:r>
                  <w:rPr>
                    <w:rFonts w:ascii="Cambria Math" w:hAnsi="Cambria Math"/>
                  </w:rPr>
                  <m:t>1</m:t>
                </m:r>
              </m:sub>
            </m:sSub>
            <m:r>
              <w:rPr>
                <w:rFonts w:ascii="Cambria Math" w:hAnsi="Cambria Math"/>
              </w:rPr>
              <m:t>,η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4E2653">
        <w:t xml:space="preserve"> – динамическая вязкость при температурах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T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T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9A7FA0">
        <w:t>,</w:t>
      </w:r>
      <w:r w:rsidR="007D25A0">
        <w:t xml:space="preserve"> </w:t>
      </w:r>
      <m:oMath>
        <m:r>
          <w:rPr>
            <w:rFonts w:ascii="Cambria Math" w:hAnsi="Cambria Math"/>
          </w:rPr>
          <m:t>Па ∙с,</m:t>
        </m:r>
      </m:oMath>
    </w:p>
    <w:p w14:paraId="12CAF56F" w14:textId="08916D45" w:rsidR="004E2653" w:rsidRPr="009A7FA0" w:rsidRDefault="00C270C6" w:rsidP="001830AD">
      <w:pPr>
        <w:pStyle w:val="a2"/>
      </w:pP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D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D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4E2653">
        <w:t xml:space="preserve"> – коэффициенты диффузии при температурах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T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T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7D25A0">
        <w:t xml:space="preserve">, </w:t>
      </w:r>
      <m:oMath>
        <m:sSup>
          <m:sSupPr>
            <m:ctrlPr>
              <w:rPr>
                <w:rFonts w:ascii="Cambria Math" w:hAnsi="Cambria Math"/>
                <w:i/>
                <w:szCs w:val="22"/>
              </w:rPr>
            </m:ctrlPr>
          </m:sSupPr>
          <m:e>
            <m:r>
              <w:rPr>
                <w:rFonts w:ascii="Cambria Math" w:hAnsi="Cambria Math"/>
              </w:rPr>
              <m:t>м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/с</m:t>
        </m:r>
      </m:oMath>
      <w:r w:rsidR="009A7FA0">
        <w:t>.</w:t>
      </w:r>
    </w:p>
    <w:p w14:paraId="0F366CD5" w14:textId="3262899B" w:rsidR="004E2653" w:rsidRDefault="004E2653" w:rsidP="009A7FA0">
      <w:pPr>
        <w:pStyle w:val="a3"/>
      </w:pPr>
      <w:r>
        <w:t xml:space="preserve">Аналогично коэффициенту диффузии зависимость вязкости от температуры в жидкостях в небольшом интервале температур </w:t>
      </w:r>
      <w:r w:rsidR="00ED13B3">
        <w:t>может быть</w:t>
      </w:r>
      <w:r>
        <w:t xml:space="preserve"> аппроксимир</w:t>
      </w:r>
      <w:r w:rsidR="00ED13B3">
        <w:t>ована</w:t>
      </w:r>
      <w:r>
        <w:t xml:space="preserve"> уравнением Аррениуса</w:t>
      </w:r>
      <w:r w:rsidR="00B56262">
        <w:t>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7"/>
        <w:gridCol w:w="7257"/>
        <w:gridCol w:w="1392"/>
      </w:tblGrid>
      <w:tr w:rsidR="004E2653" w14:paraId="7D74FD8B" w14:textId="77777777" w:rsidTr="0035661D">
        <w:tc>
          <w:tcPr>
            <w:tcW w:w="442" w:type="pct"/>
          </w:tcPr>
          <w:p w14:paraId="35F9E220" w14:textId="77777777" w:rsidR="004E2653" w:rsidRDefault="004E2653" w:rsidP="001830AD">
            <w:pPr>
              <w:pStyle w:val="a3"/>
            </w:pPr>
          </w:p>
        </w:tc>
        <w:tc>
          <w:tcPr>
            <w:tcW w:w="3942" w:type="pct"/>
          </w:tcPr>
          <w:p w14:paraId="4E64A8AF" w14:textId="77777777" w:rsidR="004E2653" w:rsidRPr="0029038E" w:rsidRDefault="004E2653" w:rsidP="001830AD">
            <w:pPr>
              <w:pStyle w:val="a3"/>
            </w:pPr>
            <m:oMathPara>
              <m:oMath>
                <m:r>
                  <w:rPr>
                    <w:rFonts w:ascii="Cambria Math" w:hAnsi="Cambria Math"/>
                  </w:rPr>
                  <m:t>η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≃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η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0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exp</m:t>
                </m:r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E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η</m:t>
                            </m:r>
                          </m:sub>
                        </m:sSub>
                      </m:num>
                      <m:den>
                        <m:r>
                          <w:rPr>
                            <w:rFonts w:ascii="Cambria Math" w:hAnsi="Cambria Math"/>
                          </w:rPr>
                          <m:t>RT</m:t>
                        </m:r>
                      </m:den>
                    </m:f>
                  </m:e>
                </m:d>
              </m:oMath>
            </m:oMathPara>
          </w:p>
        </w:tc>
        <w:tc>
          <w:tcPr>
            <w:tcW w:w="616" w:type="pct"/>
            <w:vAlign w:val="center"/>
          </w:tcPr>
          <w:p w14:paraId="06A83139" w14:textId="33FE8476" w:rsidR="004E2653" w:rsidRDefault="004E2653" w:rsidP="001830AD">
            <w:pPr>
              <w:pStyle w:val="a3"/>
            </w:pPr>
            <w:bookmarkStart w:id="117" w:name="_Ref166463246"/>
            <w:r>
              <w:t>(</w:t>
            </w:r>
            <w:r w:rsidR="00C270C6">
              <w:fldChar w:fldCharType="begin"/>
            </w:r>
            <w:r w:rsidR="00C270C6">
              <w:instrText xml:space="preserve"> SEQ Формула \*ARABIC </w:instrText>
            </w:r>
            <w:r w:rsidR="00C270C6">
              <w:fldChar w:fldCharType="separate"/>
            </w:r>
            <w:r w:rsidR="00905EF6">
              <w:rPr>
                <w:noProof/>
              </w:rPr>
              <w:t>18</w:t>
            </w:r>
            <w:r w:rsidR="00C270C6">
              <w:rPr>
                <w:noProof/>
              </w:rPr>
              <w:fldChar w:fldCharType="end"/>
            </w:r>
            <w:r>
              <w:t>)</w:t>
            </w:r>
            <w:bookmarkEnd w:id="117"/>
          </w:p>
        </w:tc>
      </w:tr>
    </w:tbl>
    <w:p w14:paraId="0C2FB349" w14:textId="69725D8C" w:rsidR="004E2653" w:rsidRPr="00D6729A" w:rsidRDefault="009A7FA0" w:rsidP="001830AD">
      <w:pPr>
        <w:pStyle w:val="a2"/>
      </w:pPr>
      <w:r w:rsidRPr="006B4EA8">
        <w:rPr>
          <w:rFonts w:eastAsia="SimSun"/>
        </w:rPr>
        <w:t>Где</w:t>
      </w:r>
      <w:r>
        <w:rPr>
          <w:rFonts w:asciiTheme="minorHAnsi" w:eastAsia="SimSun" w:hAnsiTheme="minorHAnsi" w:cstheme="minorBidi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E</m:t>
            </m:r>
          </m:e>
          <m:sub>
            <m:r>
              <w:rPr>
                <w:rFonts w:ascii="Cambria Math" w:hAnsi="Cambria Math"/>
              </w:rPr>
              <m:t>η</m:t>
            </m:r>
          </m:sub>
        </m:sSub>
      </m:oMath>
      <w:r w:rsidR="004E2653">
        <w:t xml:space="preserve"> – энергия активации сдвига</w:t>
      </w:r>
      <w:r w:rsidR="007D25A0">
        <w:t>,</w:t>
      </w:r>
      <w:r w:rsidR="004E2653">
        <w:t xml:space="preserve"> Дж, эффективная величина, подобная энергии активации диффузии</w:t>
      </w:r>
      <w:r>
        <w:t>.</w:t>
      </w:r>
    </w:p>
    <w:p w14:paraId="3BD39C70" w14:textId="77777777" w:rsidR="008209BC" w:rsidRPr="008209BC" w:rsidRDefault="008209BC" w:rsidP="001830AD">
      <w:pPr>
        <w:pStyle w:val="a3"/>
      </w:pPr>
    </w:p>
    <w:p w14:paraId="43B57B16" w14:textId="035A2B4C" w:rsidR="00983B76" w:rsidRDefault="00025D16" w:rsidP="0036021A">
      <w:pPr>
        <w:pStyle w:val="20"/>
      </w:pPr>
      <w:bookmarkStart w:id="118" w:name="_Toc136296710"/>
      <w:bookmarkStart w:id="119" w:name="_Toc167708178"/>
      <w:bookmarkStart w:id="120" w:name="_Toc168115112"/>
      <w:r w:rsidRPr="00F75ED3">
        <w:t>Экспериментальная</w:t>
      </w:r>
      <w:r>
        <w:t xml:space="preserve"> часть</w:t>
      </w:r>
      <w:bookmarkEnd w:id="118"/>
      <w:bookmarkEnd w:id="119"/>
      <w:bookmarkEnd w:id="120"/>
    </w:p>
    <w:p w14:paraId="4D696B50" w14:textId="513BF722" w:rsidR="004674C4" w:rsidRDefault="004674C4" w:rsidP="00A45120">
      <w:pPr>
        <w:pStyle w:val="31"/>
      </w:pPr>
      <w:bookmarkStart w:id="121" w:name="_Toc167708179"/>
      <w:bookmarkStart w:id="122" w:name="_Toc168115113"/>
      <w:r>
        <w:t xml:space="preserve">Численное </w:t>
      </w:r>
      <w:r w:rsidR="00F835A9">
        <w:t>моделирование</w:t>
      </w:r>
      <w:r>
        <w:t xml:space="preserve"> кинетической системы</w:t>
      </w:r>
      <w:bookmarkEnd w:id="121"/>
      <w:bookmarkEnd w:id="122"/>
    </w:p>
    <w:p w14:paraId="634D408A" w14:textId="3E928A7D" w:rsidR="00F835A9" w:rsidRDefault="00F835A9" w:rsidP="00A45120">
      <w:pPr>
        <w:pStyle w:val="42"/>
      </w:pPr>
      <w:bookmarkStart w:id="123" w:name="_Toc167708180"/>
      <w:bookmarkStart w:id="124" w:name="_Toc168115114"/>
      <w:r>
        <w:t>Метод моделирования</w:t>
      </w:r>
      <w:bookmarkEnd w:id="123"/>
      <w:bookmarkEnd w:id="124"/>
    </w:p>
    <w:p w14:paraId="4A2C047E" w14:textId="13A63C19" w:rsidR="00C92FA2" w:rsidRDefault="00F835A9" w:rsidP="004369C1">
      <w:pPr>
        <w:pStyle w:val="a3"/>
      </w:pPr>
      <w:r>
        <w:t>Для математического моделирования химических уравнений требуется решить систему однородных дифференциальных уравнений. Для автоматического преобразования</w:t>
      </w:r>
      <w:r w:rsidR="004369C1">
        <w:t xml:space="preserve"> набора химических реакций в систему дифференциальных уравнений</w:t>
      </w:r>
      <w:r>
        <w:t xml:space="preserve"> была использована программа </w:t>
      </w:r>
      <w:r>
        <w:rPr>
          <w:lang w:val="en-US"/>
        </w:rPr>
        <w:t>Kinet</w:t>
      </w:r>
      <w:r w:rsidR="00204418">
        <w:t xml:space="preserve">, </w:t>
      </w:r>
      <w:r w:rsidR="00204418" w:rsidRPr="00204418">
        <w:t>интерфейс которой приведён н</w:t>
      </w:r>
      <w:r w:rsidR="009857B6">
        <w:t>иже</w:t>
      </w:r>
      <w:r>
        <w:t xml:space="preserve"> (</w:t>
      </w:r>
      <w:r>
        <w:fldChar w:fldCharType="begin"/>
      </w:r>
      <w:r>
        <w:instrText xml:space="preserve"> REF _Ref135390045 \h </w:instrText>
      </w:r>
      <w:r>
        <w:fldChar w:fldCharType="separate"/>
      </w:r>
      <w:r w:rsidR="00905EF6">
        <w:t xml:space="preserve">Рисунок </w:t>
      </w:r>
      <w:r w:rsidR="00905EF6">
        <w:rPr>
          <w:noProof/>
        </w:rPr>
        <w:t>6</w:t>
      </w:r>
      <w:r>
        <w:fldChar w:fldCharType="end"/>
      </w:r>
      <w:r>
        <w:t xml:space="preserve">). </w:t>
      </w:r>
    </w:p>
    <w:p w14:paraId="552A3A45" w14:textId="51B065FB" w:rsidR="00AA3745" w:rsidRDefault="00F835A9" w:rsidP="006A74F0">
      <w:pPr>
        <w:pStyle w:val="a3"/>
        <w:ind w:firstLine="0"/>
      </w:pPr>
      <w:r>
        <w:rPr>
          <w:noProof/>
        </w:rPr>
        <w:lastRenderedPageBreak/>
        <mc:AlternateContent>
          <mc:Choice Requires="wpg">
            <w:drawing>
              <wp:inline distT="0" distB="0" distL="0" distR="0" wp14:anchorId="12728CEC" wp14:editId="6E8B1D2E">
                <wp:extent cx="5811698" cy="2983792"/>
                <wp:effectExtent l="0" t="0" r="0" b="7620"/>
                <wp:docPr id="32" name="Группа 3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811698" cy="2983792"/>
                          <a:chOff x="-284018" y="-326712"/>
                          <a:chExt cx="6007270" cy="3084787"/>
                        </a:xfrm>
                      </wpg:grpSpPr>
                      <pic:pic xmlns:pic="http://schemas.openxmlformats.org/drawingml/2006/picture">
                        <pic:nvPicPr>
                          <pic:cNvPr id="33" name="Рисунок 33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5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902" r="46109"/>
                          <a:stretch/>
                        </pic:blipFill>
                        <pic:spPr>
                          <a:xfrm>
                            <a:off x="2688187" y="-326712"/>
                            <a:ext cx="3035065" cy="3084174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34" name="Рисунок 34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5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557" r="49585"/>
                          <a:stretch/>
                        </pic:blipFill>
                        <pic:spPr bwMode="auto">
                          <a:xfrm>
                            <a:off x="-284018" y="-318174"/>
                            <a:ext cx="2848335" cy="3076249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wpg:wgp>
                  </a:graphicData>
                </a:graphic>
              </wp:inline>
            </w:drawing>
          </mc:Choice>
          <mc:Fallback>
            <w:pict>
              <v:group w14:anchorId="60C1CC3F" id="Группа 32" o:spid="_x0000_s1026" style="width:457.6pt;height:234.95pt;mso-position-horizontal-relative:char;mso-position-vertical-relative:line" coordorigin="-2840,-3267" coordsize="60072,30847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">
                <v:shape id="Рисунок 33" o:spid="_x0000_s1027" type="#_x0000_t75" style="position:absolute;left:26881;top:-3267;width:30351;height:3084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">
                  <v:imagedata r:id="rId59" o:title="" cropleft="591f" cropright="30218f"/>
                </v:shape>
                <v:shape id="Рисунок 34" o:spid="_x0000_s1028" type="#_x0000_t75" style="position:absolute;left:-2840;top:-3181;width:28483;height:3076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">
                  <v:imagedata r:id="rId60" o:title="" cropleft="365f" cropright="32496f"/>
                </v:shape>
                <w10:anchorlock/>
              </v:group>
            </w:pict>
          </mc:Fallback>
        </mc:AlternateContent>
      </w:r>
    </w:p>
    <w:p w14:paraId="69EB5ACE" w14:textId="5D99DE65" w:rsidR="004E231C" w:rsidRPr="00B56262" w:rsidRDefault="004E231C" w:rsidP="004E231C">
      <w:pPr>
        <w:pStyle w:val="af2"/>
        <w:rPr>
          <w:noProof/>
          <w:color w:val="000000" w:themeColor="text1"/>
        </w:rPr>
      </w:pPr>
      <w:bookmarkStart w:id="125" w:name="_Ref135390045"/>
      <w:r>
        <w:t xml:space="preserve">Рисунок </w:t>
      </w:r>
      <w:r w:rsidR="00C270C6">
        <w:fldChar w:fldCharType="begin"/>
      </w:r>
      <w:r w:rsidR="00C270C6">
        <w:instrText xml:space="preserve"> SEQ Рисунок \* ARABIC </w:instrText>
      </w:r>
      <w:r w:rsidR="00C270C6">
        <w:fldChar w:fldCharType="separate"/>
      </w:r>
      <w:r w:rsidR="00905EF6">
        <w:rPr>
          <w:noProof/>
        </w:rPr>
        <w:t>6</w:t>
      </w:r>
      <w:r w:rsidR="00C270C6">
        <w:rPr>
          <w:noProof/>
        </w:rPr>
        <w:fldChar w:fldCharType="end"/>
      </w:r>
      <w:bookmarkEnd w:id="125"/>
      <w:r w:rsidR="009857B6">
        <w:t xml:space="preserve"> –</w:t>
      </w:r>
      <w:r>
        <w:t xml:space="preserve"> Интерфейс программы </w:t>
      </w:r>
      <w:r>
        <w:rPr>
          <w:lang w:val="en-US"/>
        </w:rPr>
        <w:t>Kinet</w:t>
      </w:r>
    </w:p>
    <w:p w14:paraId="77451C41" w14:textId="08FE7092" w:rsidR="009A7FA0" w:rsidRPr="00F835A9" w:rsidRDefault="00103D2C" w:rsidP="006A74F0">
      <w:pPr>
        <w:pStyle w:val="a3"/>
        <w:ind w:firstLine="0"/>
      </w:pPr>
      <w:r>
        <w:t xml:space="preserve"> </w:t>
      </w:r>
    </w:p>
    <w:p w14:paraId="0A263D58" w14:textId="5D556A53" w:rsidR="00F835A9" w:rsidRDefault="00ED13B3" w:rsidP="001830AD">
      <w:pPr>
        <w:pStyle w:val="a3"/>
      </w:pPr>
      <w:r>
        <w:t>С</w:t>
      </w:r>
      <w:r w:rsidR="004674C4">
        <w:t xml:space="preserve">истема </w:t>
      </w:r>
      <w:r w:rsidR="00AA3745">
        <w:t xml:space="preserve">таких дифференциальных уравнений </w:t>
      </w:r>
      <w:r w:rsidR="00FC3A5B">
        <w:t>нелинейна</w:t>
      </w:r>
      <w:r w:rsidR="00AA3745">
        <w:t xml:space="preserve">, </w:t>
      </w:r>
      <w:r w:rsidR="004674C4">
        <w:t xml:space="preserve">и </w:t>
      </w:r>
      <w:r w:rsidR="00AA3745">
        <w:t xml:space="preserve">простые </w:t>
      </w:r>
      <w:r w:rsidR="004674C4">
        <w:t xml:space="preserve">методы исключения или метод Эйлера не подходят для решения. Метод </w:t>
      </w:r>
      <w:r w:rsidR="004674C4" w:rsidRPr="00D87B12">
        <w:t>квазистационарности</w:t>
      </w:r>
      <w:r>
        <w:t xml:space="preserve"> и</w:t>
      </w:r>
      <w:r w:rsidR="004674C4">
        <w:t xml:space="preserve"> метод квазиравновесия не могут быть применены, так</w:t>
      </w:r>
      <w:r w:rsidR="00204418">
        <w:t xml:space="preserve"> как</w:t>
      </w:r>
      <w:r w:rsidR="004674C4">
        <w:t xml:space="preserve"> они не позволяют </w:t>
      </w:r>
      <w:r w:rsidR="00204418">
        <w:t>рас</w:t>
      </w:r>
      <w:r w:rsidR="004674C4">
        <w:t xml:space="preserve">считать </w:t>
      </w:r>
      <w:r w:rsidR="00FC3A5B">
        <w:t>изменения ко</w:t>
      </w:r>
      <w:r>
        <w:t>н</w:t>
      </w:r>
      <w:r w:rsidR="00FC3A5B">
        <w:t>центраций промежуточных соединений</w:t>
      </w:r>
      <w:r w:rsidR="004674C4">
        <w:t xml:space="preserve"> в начале процесса фотоинициировния. Учитывая сложность </w:t>
      </w:r>
      <w:r w:rsidR="00FC3A5B">
        <w:t xml:space="preserve">подобных </w:t>
      </w:r>
      <w:r w:rsidR="004674C4">
        <w:t>систем</w:t>
      </w:r>
      <w:r w:rsidR="00FC3A5B">
        <w:t xml:space="preserve"> дифференциальных</w:t>
      </w:r>
      <w:r w:rsidR="004674C4">
        <w:t xml:space="preserve"> уравнений</w:t>
      </w:r>
      <w:r w:rsidR="00FC3A5B">
        <w:t>, состоящих из</w:t>
      </w:r>
      <w:r w:rsidR="004674C4">
        <w:t xml:space="preserve"> </w:t>
      </w:r>
      <w:r w:rsidR="009857B6">
        <w:t>множества</w:t>
      </w:r>
      <w:r w:rsidR="004674C4">
        <w:t xml:space="preserve"> переменных</w:t>
      </w:r>
      <w:r>
        <w:t xml:space="preserve"> используют</w:t>
      </w:r>
      <w:r w:rsidR="004674C4">
        <w:t xml:space="preserve"> численных методов</w:t>
      </w:r>
      <w:r w:rsidR="00FC3A5B">
        <w:t xml:space="preserve"> </w:t>
      </w:r>
      <w:sdt>
        <w:sdtPr>
          <w:alias w:val="To edit, see citavi.com/edit"/>
          <w:tag w:val="CitaviPlaceholder#d112e5b2-4763-494c-87ed-1c4ef8495c8c"/>
          <w:id w:val="1615334511"/>
          <w:placeholder>
            <w:docPart w:val="AE84BFAFE4D04C0E942B05A59B16FB0F"/>
          </w:placeholder>
        </w:sdtPr>
        <w:sdtEndPr/>
        <w:sdtContent>
          <w:r w:rsidR="004674C4">
            <w:fldChar w:fldCharType="begin"/>
          </w:r>
          <w:r w:rsidR="005C196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BkNWY2MWU0LWRhZDMtNDBlYy1iYWZmLThjOWJhNzliZGM3NiIsIlJhbmdlTGVuZ3RoIjo0LCJSZWZlcmVuY2VJZCI6ImRhMzU4OTdmLWYyZjQtNGI2MS1iNzc3LTk1ZDE4OTViNGQ0O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}</w:instrText>
          </w:r>
          <w:r w:rsidR="004674C4">
            <w:fldChar w:fldCharType="separate"/>
          </w:r>
          <w:r w:rsidR="00186D61">
            <w:t>[50]</w:t>
          </w:r>
          <w:r w:rsidR="004674C4">
            <w:fldChar w:fldCharType="end"/>
          </w:r>
        </w:sdtContent>
      </w:sdt>
      <w:r w:rsidR="004674C4">
        <w:t xml:space="preserve">. </w:t>
      </w:r>
    </w:p>
    <w:p w14:paraId="41968D04" w14:textId="7D13A660" w:rsidR="00F835A9" w:rsidRDefault="00F835A9" w:rsidP="00204418">
      <w:pPr>
        <w:pStyle w:val="a3"/>
      </w:pPr>
      <w:r>
        <w:t xml:space="preserve">В данной работе расчет системы дифференциальных уравнений производился с помощью </w:t>
      </w:r>
      <w:r w:rsidR="00ED13B3">
        <w:t xml:space="preserve">программы, написанной на </w:t>
      </w:r>
      <w:r>
        <w:t>язык</w:t>
      </w:r>
      <w:r w:rsidR="00ED13B3">
        <w:t>е</w:t>
      </w:r>
      <w:r>
        <w:t xml:space="preserve"> программирования </w:t>
      </w:r>
      <w:r w:rsidR="00204418">
        <w:rPr>
          <w:lang w:val="en-US"/>
        </w:rPr>
        <w:t>P</w:t>
      </w:r>
      <w:r>
        <w:rPr>
          <w:lang w:val="en-US"/>
        </w:rPr>
        <w:t>ython</w:t>
      </w:r>
      <w:r w:rsidRPr="00A4663B">
        <w:t xml:space="preserve">. </w:t>
      </w:r>
      <w:r>
        <w:t>Для расчета использовался метод BDF</w:t>
      </w:r>
      <w:r w:rsidR="008F6356">
        <w:t xml:space="preserve"> (Приложение 1)</w:t>
      </w:r>
      <w:r>
        <w:t xml:space="preserve">, он </w:t>
      </w:r>
      <w:r w:rsidRPr="00DD4F77">
        <w:t>облада</w:t>
      </w:r>
      <w:r>
        <w:t>е</w:t>
      </w:r>
      <w:r w:rsidRPr="00DD4F77">
        <w:t xml:space="preserve">т </w:t>
      </w:r>
      <w:r w:rsidR="001817C8">
        <w:t>достаточной</w:t>
      </w:r>
      <w:r w:rsidRPr="00DD4F77">
        <w:t xml:space="preserve"> устойчивостью и эффективностью</w:t>
      </w:r>
      <w:r>
        <w:t xml:space="preserve">. </w:t>
      </w:r>
      <w:r w:rsidR="00FC3A5B">
        <w:t xml:space="preserve">В случае </w:t>
      </w:r>
      <w:r w:rsidR="00FC3A5B" w:rsidRPr="008F6356">
        <w:t>возникновени</w:t>
      </w:r>
      <w:r w:rsidR="001817C8">
        <w:t>я</w:t>
      </w:r>
      <w:r w:rsidR="00FC3A5B" w:rsidRPr="008F6356">
        <w:t xml:space="preserve"> ошибки </w:t>
      </w:r>
      <w:r w:rsidR="00FC3A5B">
        <w:t>а</w:t>
      </w:r>
      <w:r>
        <w:t>лгоритм</w:t>
      </w:r>
      <w:r w:rsidR="00FC3A5B">
        <w:t xml:space="preserve"> </w:t>
      </w:r>
      <w:r>
        <w:t>автоматически переключается на явный метод Рунге-Кутты с меньшим шагом по времени.</w:t>
      </w:r>
    </w:p>
    <w:p w14:paraId="71737CC8" w14:textId="5CF4D302" w:rsidR="00F835A9" w:rsidRDefault="00F835A9" w:rsidP="00A45120">
      <w:pPr>
        <w:pStyle w:val="42"/>
      </w:pPr>
      <w:bookmarkStart w:id="126" w:name="_Toc167708181"/>
      <w:bookmarkStart w:id="127" w:name="_Toc168115115"/>
      <w:r>
        <w:lastRenderedPageBreak/>
        <w:t>Редукция системы</w:t>
      </w:r>
      <w:bookmarkEnd w:id="126"/>
      <w:bookmarkEnd w:id="127"/>
    </w:p>
    <w:p w14:paraId="7D90ADDF" w14:textId="6385229A" w:rsidR="00BA67F5" w:rsidRDefault="00743945" w:rsidP="001830AD">
      <w:pPr>
        <w:pStyle w:val="a3"/>
        <w:rPr>
          <w:noProof/>
        </w:rPr>
      </w:pPr>
      <w:r>
        <w:rPr>
          <w:noProof/>
        </w:rPr>
        <w:t>Механизмы</w:t>
      </w:r>
      <w:r w:rsidR="00AA3745">
        <w:rPr>
          <w:noProof/>
        </w:rPr>
        <w:t xml:space="preserve"> фотоиницирования и полимеризации состоят из множества реакций и включают большое </w:t>
      </w:r>
      <w:r w:rsidR="00BA67F5">
        <w:rPr>
          <w:noProof/>
        </w:rPr>
        <w:t>число</w:t>
      </w:r>
      <w:r w:rsidR="00AA3745">
        <w:rPr>
          <w:noProof/>
        </w:rPr>
        <w:t xml:space="preserve"> промежуточных </w:t>
      </w:r>
      <w:r w:rsidR="00BA67F5">
        <w:rPr>
          <w:noProof/>
        </w:rPr>
        <w:t>компонентов</w:t>
      </w:r>
      <w:r w:rsidR="00AA3745">
        <w:rPr>
          <w:noProof/>
        </w:rPr>
        <w:t xml:space="preserve">. </w:t>
      </w:r>
      <w:r w:rsidR="006247A7">
        <w:rPr>
          <w:noProof/>
        </w:rPr>
        <w:t>Поскольку вычисление полной системы кинетических уравнений является ресурсоемкой задачей</w:t>
      </w:r>
      <w:r w:rsidR="00A3479B">
        <w:rPr>
          <w:noProof/>
        </w:rPr>
        <w:t>, д</w:t>
      </w:r>
      <w:r w:rsidR="00BA67F5">
        <w:rPr>
          <w:noProof/>
        </w:rPr>
        <w:t xml:space="preserve">ля ускорения расчетов </w:t>
      </w:r>
      <w:r w:rsidR="00A3479B">
        <w:rPr>
          <w:noProof/>
        </w:rPr>
        <w:t>были исключены</w:t>
      </w:r>
      <w:r w:rsidR="00BA67F5">
        <w:rPr>
          <w:noProof/>
        </w:rPr>
        <w:t xml:space="preserve"> процессы, которые не оказывают значительного влияния на темпы конверсии мономера</w:t>
      </w:r>
      <w:r w:rsidR="00AE5C5F">
        <w:rPr>
          <w:noProof/>
        </w:rPr>
        <w:t>.</w:t>
      </w:r>
    </w:p>
    <w:p w14:paraId="374FE911" w14:textId="04A70AA0" w:rsidR="00AA3745" w:rsidRDefault="00AA3745" w:rsidP="001830AD">
      <w:pPr>
        <w:pStyle w:val="a3"/>
        <w:rPr>
          <w:noProof/>
        </w:rPr>
      </w:pPr>
      <w:r>
        <w:rPr>
          <w:noProof/>
        </w:rPr>
        <w:t xml:space="preserve">Процесс исключения </w:t>
      </w:r>
      <w:r w:rsidRPr="008C0A16">
        <w:t>уравнений</w:t>
      </w:r>
      <w:r>
        <w:rPr>
          <w:noProof/>
        </w:rPr>
        <w:t xml:space="preserve"> или переменных из системы называется </w:t>
      </w:r>
      <w:r w:rsidRPr="00433823">
        <w:rPr>
          <w:b/>
          <w:bCs/>
          <w:i/>
          <w:iCs/>
          <w:noProof/>
        </w:rPr>
        <w:t>редукцией</w:t>
      </w:r>
      <w:r>
        <w:rPr>
          <w:b/>
          <w:bCs/>
          <w:i/>
          <w:iCs/>
          <w:noProof/>
        </w:rPr>
        <w:t xml:space="preserve">. </w:t>
      </w:r>
      <w:r w:rsidR="00BA67F5" w:rsidRPr="00BA67F5">
        <w:rPr>
          <w:bCs/>
          <w:iCs/>
          <w:noProof/>
        </w:rPr>
        <w:t>С</w:t>
      </w:r>
      <w:r w:rsidRPr="00BA67F5">
        <w:rPr>
          <w:noProof/>
        </w:rPr>
        <w:t>у</w:t>
      </w:r>
      <w:r>
        <w:rPr>
          <w:noProof/>
        </w:rPr>
        <w:t xml:space="preserve">щетсвует множество методов редукции: </w:t>
      </w:r>
      <w:r w:rsidRPr="00DF348A">
        <w:rPr>
          <w:noProof/>
        </w:rPr>
        <w:t>замен</w:t>
      </w:r>
      <w:r w:rsidR="00BA67F5">
        <w:rPr>
          <w:noProof/>
        </w:rPr>
        <w:t>а</w:t>
      </w:r>
      <w:r w:rsidRPr="00DF348A">
        <w:rPr>
          <w:noProof/>
        </w:rPr>
        <w:t xml:space="preserve"> переменных</w:t>
      </w:r>
      <w:r>
        <w:rPr>
          <w:noProof/>
        </w:rPr>
        <w:t xml:space="preserve">, </w:t>
      </w:r>
      <w:r w:rsidR="00BA67F5">
        <w:rPr>
          <w:noProof/>
        </w:rPr>
        <w:t xml:space="preserve">метод </w:t>
      </w:r>
      <w:r w:rsidRPr="00DF348A">
        <w:rPr>
          <w:noProof/>
        </w:rPr>
        <w:t>интегрирующих множителей</w:t>
      </w:r>
      <w:r>
        <w:rPr>
          <w:noProof/>
        </w:rPr>
        <w:t xml:space="preserve">, </w:t>
      </w:r>
      <w:r w:rsidRPr="00DF348A">
        <w:rPr>
          <w:noProof/>
        </w:rPr>
        <w:t>разделения переменных</w:t>
      </w:r>
      <w:r>
        <w:rPr>
          <w:noProof/>
        </w:rPr>
        <w:t xml:space="preserve">, </w:t>
      </w:r>
      <w:r w:rsidR="008F6356">
        <w:rPr>
          <w:noProof/>
        </w:rPr>
        <w:t>Ф</w:t>
      </w:r>
      <w:r w:rsidRPr="00DF348A">
        <w:rPr>
          <w:noProof/>
        </w:rPr>
        <w:t>урье преобразовани</w:t>
      </w:r>
      <w:r w:rsidR="00BA67F5">
        <w:rPr>
          <w:noProof/>
        </w:rPr>
        <w:t>е</w:t>
      </w:r>
      <w:r>
        <w:rPr>
          <w:noProof/>
        </w:rPr>
        <w:t xml:space="preserve"> и др. </w:t>
      </w:r>
      <w:r w:rsidR="00AE5C5F">
        <w:rPr>
          <w:noProof/>
        </w:rPr>
        <w:t>Д</w:t>
      </w:r>
      <w:r>
        <w:rPr>
          <w:noProof/>
        </w:rPr>
        <w:t xml:space="preserve">ля редукции системы был </w:t>
      </w:r>
      <w:r w:rsidR="00AE5C5F">
        <w:rPr>
          <w:noProof/>
        </w:rPr>
        <w:t>применен</w:t>
      </w:r>
      <w:r>
        <w:rPr>
          <w:noProof/>
        </w:rPr>
        <w:t xml:space="preserve"> подход, заключа</w:t>
      </w:r>
      <w:r w:rsidR="00AE5C5F">
        <w:rPr>
          <w:noProof/>
        </w:rPr>
        <w:t>ющий</w:t>
      </w:r>
      <w:r>
        <w:rPr>
          <w:noProof/>
        </w:rPr>
        <w:t>ся в выборе лимитирующей стадии каждой отдельной цепочки</w:t>
      </w:r>
      <w:r w:rsidR="00BA67F5">
        <w:rPr>
          <w:noProof/>
        </w:rPr>
        <w:t>, основываясь на порядках скоростей реакций и</w:t>
      </w:r>
      <w:r w:rsidR="00186D61">
        <w:rPr>
          <w:noProof/>
        </w:rPr>
        <w:t xml:space="preserve"> концентрациях реагирующих веществ,</w:t>
      </w:r>
      <w:r w:rsidR="00BA67F5">
        <w:rPr>
          <w:noProof/>
        </w:rPr>
        <w:t xml:space="preserve"> </w:t>
      </w:r>
      <w:r>
        <w:rPr>
          <w:noProof/>
        </w:rPr>
        <w:t xml:space="preserve"> </w:t>
      </w:r>
      <w:r w:rsidR="00186D61">
        <w:rPr>
          <w:noProof/>
        </w:rPr>
        <w:t>с последующим</w:t>
      </w:r>
      <w:r>
        <w:rPr>
          <w:noProof/>
        </w:rPr>
        <w:t xml:space="preserve"> сравнени</w:t>
      </w:r>
      <w:r w:rsidR="00186D61">
        <w:rPr>
          <w:noProof/>
        </w:rPr>
        <w:t>ем</w:t>
      </w:r>
      <w:r>
        <w:rPr>
          <w:noProof/>
        </w:rPr>
        <w:t xml:space="preserve"> упрощенной системы с первоначальной. </w:t>
      </w:r>
    </w:p>
    <w:p w14:paraId="71D2461A" w14:textId="39026A2B" w:rsidR="008B5BA9" w:rsidRDefault="00155AD0" w:rsidP="00A45120">
      <w:pPr>
        <w:pStyle w:val="42"/>
        <w:rPr>
          <w:noProof/>
        </w:rPr>
      </w:pPr>
      <w:bookmarkStart w:id="128" w:name="_Toc167708182"/>
      <w:bookmarkStart w:id="129" w:name="_Toc168115116"/>
      <w:r>
        <w:rPr>
          <w:noProof/>
        </w:rPr>
        <w:t>Экспериментальная проверка значений констант скоростей</w:t>
      </w:r>
      <w:bookmarkEnd w:id="128"/>
      <w:bookmarkEnd w:id="129"/>
    </w:p>
    <w:p w14:paraId="122A540A" w14:textId="204067E7" w:rsidR="00155AD0" w:rsidRDefault="00080E78" w:rsidP="001830AD">
      <w:pPr>
        <w:pStyle w:val="a3"/>
      </w:pPr>
      <w:r>
        <w:t>Б</w:t>
      </w:r>
      <w:r w:rsidR="00155AD0">
        <w:t>ыли экспериментально получены кривые конверсии для фотополимеризующихся композиций составов</w:t>
      </w:r>
      <w:r w:rsidR="008F6356">
        <w:t>:</w:t>
      </w:r>
      <w:r w:rsidR="00155AD0">
        <w:t xml:space="preserve"> ПЭТА</w:t>
      </w:r>
      <w:r w:rsidR="009857B6">
        <w:t> </w:t>
      </w:r>
      <w:r w:rsidR="0070324E">
        <w:t xml:space="preserve">– </w:t>
      </w:r>
      <w:r w:rsidR="008F6356">
        <w:t>бутанол-1</w:t>
      </w:r>
      <w:r w:rsidR="00155AD0">
        <w:t>, ДМЭГ</w:t>
      </w:r>
      <w:r w:rsidR="0070324E">
        <w:t xml:space="preserve"> – </w:t>
      </w:r>
      <w:r w:rsidR="008F6356">
        <w:t>бутанол-1</w:t>
      </w:r>
      <w:r w:rsidR="00155AD0">
        <w:t>, ОКМ-2</w:t>
      </w:r>
      <w:r w:rsidR="0070324E">
        <w:t xml:space="preserve"> – </w:t>
      </w:r>
      <w:r w:rsidR="008F6356">
        <w:t>бутанол-1</w:t>
      </w:r>
      <w:r w:rsidR="00155AD0">
        <w:t xml:space="preserve"> </w:t>
      </w:r>
      <w:r>
        <w:t xml:space="preserve">с содержанием </w:t>
      </w:r>
      <w:r w:rsidR="00155AD0">
        <w:t xml:space="preserve">20% спирта по массе. </w:t>
      </w:r>
      <w:r w:rsidR="00155AD0" w:rsidRPr="00155AD0">
        <w:t xml:space="preserve">Кинетику фотополимеризации </w:t>
      </w:r>
      <w:r w:rsidR="009C7B5B">
        <w:t>мономеров снимали</w:t>
      </w:r>
      <w:r w:rsidR="00155AD0" w:rsidRPr="00155AD0">
        <w:t xml:space="preserve"> методом FTIR-спектроскопии</w:t>
      </w:r>
      <w:r w:rsidR="00186D61">
        <w:t xml:space="preserve"> </w:t>
      </w:r>
      <w:sdt>
        <w:sdtPr>
          <w:alias w:val="To edit, see citavi.com/edit"/>
          <w:tag w:val="CitaviPlaceholder#bdb2faff-6d54-4d95-aa85-46aa37c9518b"/>
          <w:id w:val="663665332"/>
          <w:placeholder>
            <w:docPart w:val="DefaultPlaceholder_-1854013440"/>
          </w:placeholder>
        </w:sdtPr>
        <w:sdtEndPr/>
        <w:sdtContent>
          <w:r w:rsidR="00186D61">
            <w:fldChar w:fldCharType="begin"/>
          </w:r>
          <w:r w:rsidR="005C196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M4OThmMjA3LWQyYzctNDVkNy05Y2ZjLTc0Njg3MGI5OTA4YiIsIlJhbmdlTGVuZ3RoIjo0LCJSZWZlcmVuY2VJZCI6ImZlNjBkN2M4LWNmZDEtNGMwYS05ZTcwLTE4ZGYwNzIzZTlk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}</w:instrText>
          </w:r>
          <w:r w:rsidR="00186D61">
            <w:fldChar w:fldCharType="separate"/>
          </w:r>
          <w:r w:rsidR="00186D61">
            <w:t>[51]</w:t>
          </w:r>
          <w:r w:rsidR="00186D61">
            <w:fldChar w:fldCharType="end"/>
          </w:r>
        </w:sdtContent>
      </w:sdt>
      <w:r w:rsidR="00155AD0" w:rsidRPr="00155AD0">
        <w:t>. Ф</w:t>
      </w:r>
      <w:r>
        <w:t>отополимеризующуюся композицию (ФПК)</w:t>
      </w:r>
      <w:r w:rsidR="00155AD0" w:rsidRPr="00155AD0">
        <w:t xml:space="preserve"> готовили растворением </w:t>
      </w:r>
      <w:r w:rsidR="009C7B5B">
        <w:t>3</w:t>
      </w:r>
      <w:r w:rsidR="009C7B5B" w:rsidRPr="009C7B5B">
        <w:t>,6-ди-трет-бутил-о-бензохинон</w:t>
      </w:r>
      <w:r w:rsidR="009C7B5B">
        <w:t>а</w:t>
      </w:r>
      <w:r w:rsidR="009C7B5B" w:rsidRPr="009C7B5B">
        <w:t xml:space="preserve"> </w:t>
      </w:r>
      <w:r w:rsidR="00155AD0" w:rsidRPr="00155AD0">
        <w:t xml:space="preserve">(C = 0.0036 </w:t>
      </w:r>
      <w:r w:rsidR="009857B6">
        <w:t>М</w:t>
      </w:r>
      <w:r w:rsidR="00155AD0" w:rsidRPr="00155AD0">
        <w:t xml:space="preserve"> и 0.036 </w:t>
      </w:r>
      <w:r w:rsidR="009857B6">
        <w:t>М</w:t>
      </w:r>
      <w:r w:rsidR="00155AD0" w:rsidRPr="00155AD0">
        <w:t xml:space="preserve">) и амина (C = 0.18 </w:t>
      </w:r>
      <w:r w:rsidR="009857B6">
        <w:t>М</w:t>
      </w:r>
      <w:r w:rsidR="00155AD0" w:rsidRPr="00155AD0">
        <w:t>) в олигомере</w:t>
      </w:r>
      <w:r w:rsidR="007A6C1D">
        <w:t xml:space="preserve">. </w:t>
      </w:r>
      <w:r w:rsidR="00155AD0" w:rsidRPr="00155AD0">
        <w:t>Регистрировали спектры с использованием спектрометра ФТ-801 (Simex, Россия) и блока НПВО-А с алмазным элементом. Для фото</w:t>
      </w:r>
      <w:r>
        <w:t>инициирования</w:t>
      </w:r>
      <w:r w:rsidR="00155AD0" w:rsidRPr="00155AD0">
        <w:t xml:space="preserve"> использовалась светодиодная </w:t>
      </w:r>
      <w:r>
        <w:t>подсветка</w:t>
      </w:r>
      <w:r w:rsidR="00155AD0" w:rsidRPr="00155AD0">
        <w:t xml:space="preserve"> с λ</w:t>
      </w:r>
      <w:r w:rsidR="007A6C1D">
        <w:t xml:space="preserve"> </w:t>
      </w:r>
      <w:r w:rsidR="00155AD0" w:rsidRPr="00155AD0">
        <w:t>= 385 и 410 нм с регулируемым диапазоном мощности 0</w:t>
      </w:r>
      <w:r w:rsidR="009857B6">
        <w:t xml:space="preserve"> – </w:t>
      </w:r>
      <w:r w:rsidR="00155AD0" w:rsidRPr="00155AD0">
        <w:t>48.6 мВт/см</w:t>
      </w:r>
      <w:r w:rsidR="00155AD0" w:rsidRPr="009857B6">
        <w:rPr>
          <w:vertAlign w:val="superscript"/>
        </w:rPr>
        <w:t>2</w:t>
      </w:r>
      <w:r>
        <w:t>.</w:t>
      </w:r>
      <w:r w:rsidR="00155AD0" w:rsidRPr="00155AD0">
        <w:t xml:space="preserve"> Конверси</w:t>
      </w:r>
      <w:r w:rsidR="00160789">
        <w:t>ю</w:t>
      </w:r>
      <w:r w:rsidR="00155AD0" w:rsidRPr="00155AD0">
        <w:t xml:space="preserve"> </w:t>
      </w:r>
      <w:r w:rsidR="008F2F1D">
        <w:t>ПЭТА</w:t>
      </w:r>
      <w:r w:rsidR="00155AD0" w:rsidRPr="00155AD0">
        <w:t xml:space="preserve"> рассчитывали по изменению интенсивности полосы поглощения акрилатных групп 806 см</w:t>
      </w:r>
      <w:r w:rsidR="00155AD0" w:rsidRPr="007A6C1D">
        <w:rPr>
          <w:vertAlign w:val="superscript"/>
        </w:rPr>
        <w:t>-1</w:t>
      </w:r>
      <w:r w:rsidR="00155AD0" w:rsidRPr="00155AD0">
        <w:t xml:space="preserve"> относительно неизменяющейся интенсивности полосы, </w:t>
      </w:r>
      <w:r w:rsidR="00155AD0" w:rsidRPr="00155AD0">
        <w:lastRenderedPageBreak/>
        <w:t xml:space="preserve">отвечающей колебаниям </w:t>
      </w:r>
      <w:r w:rsidR="002C62AC" w:rsidRPr="002C62AC">
        <w:t>сложноэфирной группы</w:t>
      </w:r>
      <w:r w:rsidR="00155AD0" w:rsidRPr="002C62AC">
        <w:t xml:space="preserve"> 1720</w:t>
      </w:r>
      <w:r w:rsidR="009857B6">
        <w:t> </w:t>
      </w:r>
      <w:r w:rsidR="00155AD0" w:rsidRPr="002C62AC">
        <w:t>см</w:t>
      </w:r>
      <w:r w:rsidR="00155AD0" w:rsidRPr="002C62AC">
        <w:rPr>
          <w:vertAlign w:val="superscript"/>
        </w:rPr>
        <w:t>-1</w:t>
      </w:r>
      <w:r w:rsidR="00155AD0" w:rsidRPr="002C62AC">
        <w:t>. Каж</w:t>
      </w:r>
      <w:r w:rsidR="00155AD0" w:rsidRPr="00155AD0">
        <w:t xml:space="preserve">дая кинетическая кривая полимеризации представляет собой средний результат </w:t>
      </w:r>
      <w:r w:rsidR="00B55FD9">
        <w:t>двух</w:t>
      </w:r>
      <w:r w:rsidR="00155AD0" w:rsidRPr="00155AD0">
        <w:t xml:space="preserve"> экспериментов, отличающихся максимальной скоростью поверхностной полимеризации и ограничивающей конверсию не более чем на 5%.</w:t>
      </w:r>
    </w:p>
    <w:p w14:paraId="0F76D07A" w14:textId="55D2E3DD" w:rsidR="00B55FD9" w:rsidRPr="00155AD0" w:rsidRDefault="00B55FD9" w:rsidP="00B55FD9">
      <w:pPr>
        <w:pStyle w:val="a3"/>
      </w:pPr>
      <w:r>
        <w:t xml:space="preserve">Значения констант скоростей находилось </w:t>
      </w:r>
      <w:r w:rsidR="008F2F1D">
        <w:t>методом наименьших квадратов</w:t>
      </w:r>
      <w:r>
        <w:t xml:space="preserve"> при сравнении экспериментальных и рассчитанных данных конверсии мономера с учетом ограничений на диапазоны значений для степеней конверсии до 10% (до наступления гель</w:t>
      </w:r>
      <w:r w:rsidR="00186D61">
        <w:t>-</w:t>
      </w:r>
      <w:r>
        <w:t xml:space="preserve">эффекта). </w:t>
      </w:r>
    </w:p>
    <w:p w14:paraId="36BC33A9" w14:textId="6035873D" w:rsidR="009661DD" w:rsidRDefault="009661DD" w:rsidP="00A45120">
      <w:pPr>
        <w:pStyle w:val="31"/>
      </w:pPr>
      <w:bookmarkStart w:id="130" w:name="_Toc167708183"/>
      <w:bookmarkStart w:id="131" w:name="_Toc168115117"/>
      <w:r>
        <w:t xml:space="preserve">Оценка коэффициентов </w:t>
      </w:r>
      <w:r w:rsidR="00957552">
        <w:t>самодиффузии</w:t>
      </w:r>
      <w:bookmarkEnd w:id="130"/>
      <w:bookmarkEnd w:id="131"/>
    </w:p>
    <w:p w14:paraId="009220FB" w14:textId="4648DAD7" w:rsidR="003E3078" w:rsidRDefault="003E3078" w:rsidP="00A45120">
      <w:pPr>
        <w:pStyle w:val="42"/>
      </w:pPr>
      <w:bookmarkStart w:id="132" w:name="_Toc167708184"/>
      <w:bookmarkStart w:id="133" w:name="_Toc168115118"/>
      <w:r>
        <w:t>Молекулярная динамика</w:t>
      </w:r>
      <w:bookmarkEnd w:id="132"/>
      <w:bookmarkEnd w:id="133"/>
    </w:p>
    <w:p w14:paraId="19360D1B" w14:textId="0A409CCF" w:rsidR="00983B76" w:rsidRPr="00DA7020" w:rsidRDefault="00187311" w:rsidP="00AF4CE8">
      <w:pPr>
        <w:pStyle w:val="a3"/>
      </w:pPr>
      <w:r>
        <w:t xml:space="preserve">Для оценки значений коэффициентов диффузии </w:t>
      </w:r>
      <w:r w:rsidR="00186D61">
        <w:t xml:space="preserve">был использован </w:t>
      </w:r>
      <w:r>
        <w:t>метод молекулярной динамики</w:t>
      </w:r>
      <w:r w:rsidR="002D692F">
        <w:t xml:space="preserve"> – </w:t>
      </w:r>
      <w:r w:rsidR="00983B76" w:rsidRPr="00374047">
        <w:t>компьютерно</w:t>
      </w:r>
      <w:r w:rsidR="002D692F">
        <w:t>е</w:t>
      </w:r>
      <w:r w:rsidR="00983B76" w:rsidRPr="00374047">
        <w:t xml:space="preserve"> моделировани</w:t>
      </w:r>
      <w:r w:rsidR="002D692F">
        <w:t>е</w:t>
      </w:r>
      <w:r w:rsidR="00080E78">
        <w:t xml:space="preserve"> </w:t>
      </w:r>
      <w:r w:rsidR="00AF4CE8">
        <w:t>перемещения</w:t>
      </w:r>
      <w:r w:rsidR="00983B76" w:rsidRPr="00374047">
        <w:t xml:space="preserve"> атомов и молекул в системе с помощью уравнений движения и взаимодействия между частицами.</w:t>
      </w:r>
      <w:r w:rsidR="00666DE9">
        <w:t xml:space="preserve"> </w:t>
      </w:r>
      <w:r w:rsidR="00983B76" w:rsidRPr="00374047">
        <w:t>Метод позволяет исследовать вращательное и поступательное движение молекул, колебания атомов и атомных групп, конформационные перестройки и другие внутримолекулярные процессы.</w:t>
      </w:r>
      <w:r w:rsidR="008F2F1D">
        <w:t xml:space="preserve"> </w:t>
      </w:r>
      <w:r w:rsidR="00983B76" w:rsidRPr="00374047">
        <w:t xml:space="preserve">Характерные времена этих движений могут варьироваться от очень коротких </w:t>
      </w:r>
      <m:oMath>
        <m:r>
          <w:rPr>
            <w:rFonts w:ascii="Cambria Math" w:hAnsi="Cambria Math"/>
          </w:rPr>
          <m:t>(~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-14</m:t>
            </m:r>
          </m:sup>
        </m:sSup>
        <m:r>
          <w:rPr>
            <w:rFonts w:ascii="Cambria Math" w:hAnsi="Cambria Math"/>
          </w:rPr>
          <m:t xml:space="preserve"> c)</m:t>
        </m:r>
      </m:oMath>
      <w:r w:rsidR="00983B76" w:rsidRPr="00374047">
        <w:t xml:space="preserve"> до длительных (</w:t>
      </w:r>
      <m:oMath>
        <m:r>
          <w:rPr>
            <w:rFonts w:ascii="Cambria Math" w:hAnsi="Cambria Math"/>
          </w:rPr>
          <m:t>~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4</m:t>
            </m:r>
          </m:sup>
        </m:sSup>
        <m:r>
          <w:rPr>
            <w:rFonts w:ascii="Cambria Math" w:hAnsi="Cambria Math"/>
          </w:rPr>
          <m:t xml:space="preserve"> c</m:t>
        </m:r>
      </m:oMath>
      <w:r w:rsidR="009C3840">
        <w:t>)</w:t>
      </w:r>
      <w:r w:rsidR="00983B76" w:rsidRPr="00374047">
        <w:t>, в зависимости от множества факторов, таких как структура молекул, их окружение, плотность вещества, температура и другие параметры. Широко применяется в различных областях науки</w:t>
      </w:r>
      <w:r w:rsidR="00AF4CE8">
        <w:t>,</w:t>
      </w:r>
      <w:r w:rsidR="00983B76" w:rsidRPr="00374047">
        <w:t xml:space="preserve"> позволяет изучать различные физические и химические процессы, такие</w:t>
      </w:r>
      <w:r w:rsidR="00AF4CE8">
        <w:t>,</w:t>
      </w:r>
      <w:r w:rsidR="00983B76" w:rsidRPr="00374047">
        <w:t xml:space="preserve"> как конформационная динамика биологических молекул, реакции веществ в растворе, поведение материалов при различных условиях. В том числе </w:t>
      </w:r>
      <w:r w:rsidR="00AF4CE8">
        <w:t xml:space="preserve">метод молекулярной динамики </w:t>
      </w:r>
      <w:r w:rsidR="00983B76" w:rsidRPr="00374047">
        <w:t>может использоваться для нахождения коэффициентов диффузии веществ в различных системах</w:t>
      </w:r>
      <w:r w:rsidR="00983B76" w:rsidRPr="00DA7020">
        <w:t>. Расчет включает следующие этапы:</w:t>
      </w:r>
    </w:p>
    <w:p w14:paraId="49A194AF" w14:textId="6221CC78" w:rsidR="00983B76" w:rsidRPr="00CD7ED0" w:rsidRDefault="00CD7ED0" w:rsidP="006A74F0">
      <w:pPr>
        <w:pStyle w:val="a3"/>
        <w:numPr>
          <w:ilvl w:val="0"/>
          <w:numId w:val="25"/>
        </w:numPr>
        <w:ind w:left="426"/>
      </w:pPr>
      <w:r w:rsidRPr="00CD7ED0">
        <w:lastRenderedPageBreak/>
        <w:t>определение системы, ее составляющих и параметров взаимодействия атомов, так называемого силового поля: параметры сил, действующих между атомами, связанными химической связью; угловые параметры; параметры диэдрических углов; параметры дальнего взаимодействия</w:t>
      </w:r>
      <w:r>
        <w:t>,</w:t>
      </w:r>
    </w:p>
    <w:p w14:paraId="56D1C92D" w14:textId="4EA31A21" w:rsidR="00983B76" w:rsidRPr="00CD7ED0" w:rsidRDefault="00CD7ED0" w:rsidP="006A74F0">
      <w:pPr>
        <w:pStyle w:val="a3"/>
        <w:numPr>
          <w:ilvl w:val="0"/>
          <w:numId w:val="25"/>
        </w:numPr>
        <w:ind w:left="426"/>
      </w:pPr>
      <w:r w:rsidRPr="00CD7ED0">
        <w:t>минимизация энергии взаимодействия атомов в системе – приведение системе к термодинамическому равновесию</w:t>
      </w:r>
      <w:r>
        <w:t>,</w:t>
      </w:r>
    </w:p>
    <w:p w14:paraId="491FA7C0" w14:textId="617BEB62" w:rsidR="00983B76" w:rsidRPr="00CD7ED0" w:rsidRDefault="00CD7ED0" w:rsidP="006A74F0">
      <w:pPr>
        <w:pStyle w:val="a3"/>
        <w:numPr>
          <w:ilvl w:val="0"/>
          <w:numId w:val="25"/>
        </w:numPr>
        <w:ind w:left="426"/>
      </w:pPr>
      <w:r w:rsidRPr="00CD7ED0">
        <w:t>решение системы уравнений движения для каждой частицы</w:t>
      </w:r>
      <w:r>
        <w:t>,</w:t>
      </w:r>
    </w:p>
    <w:p w14:paraId="5E7359DF" w14:textId="5D9FEF94" w:rsidR="00983B76" w:rsidRPr="00CD7ED0" w:rsidRDefault="00CD7ED0" w:rsidP="006A74F0">
      <w:pPr>
        <w:pStyle w:val="a3"/>
        <w:numPr>
          <w:ilvl w:val="0"/>
          <w:numId w:val="25"/>
        </w:numPr>
        <w:ind w:left="426"/>
      </w:pPr>
      <w:r w:rsidRPr="00CD7ED0">
        <w:t>анализ траектории для получения информации о макросостоянии системы</w:t>
      </w:r>
      <w:r>
        <w:t>.</w:t>
      </w:r>
    </w:p>
    <w:p w14:paraId="7310AD61" w14:textId="0FBD67CD" w:rsidR="001E4241" w:rsidRPr="002D692F" w:rsidRDefault="00A41419" w:rsidP="002D692F">
      <w:pPr>
        <w:pStyle w:val="a3"/>
      </w:pPr>
      <w:bookmarkStart w:id="134" w:name="_Hlk168167968"/>
      <w:r>
        <w:t xml:space="preserve">Оценку коэффициентов самодиффузии мономеров можно провести с помощью уравнения </w:t>
      </w:r>
      <w:r w:rsidRPr="001954ED">
        <w:t>Эйнштейна-Смолуховского</w:t>
      </w:r>
      <w:r w:rsidR="002D692F">
        <w:t xml:space="preserve"> </w:t>
      </w:r>
      <w:bookmarkEnd w:id="134"/>
      <w:r w:rsidR="001E4241" w:rsidRPr="007D59C2">
        <w:fldChar w:fldCharType="begin"/>
      </w:r>
      <w:r w:rsidR="001E4241" w:rsidRPr="007D59C2">
        <w:instrText xml:space="preserve"> REF _Ref165983947 \h  \* MERGEFORMAT </w:instrText>
      </w:r>
      <w:r w:rsidR="001E4241" w:rsidRPr="007D59C2">
        <w:fldChar w:fldCharType="separate"/>
      </w:r>
      <w:r w:rsidR="00905EF6" w:rsidRPr="00787C1B">
        <w:t>(</w:t>
      </w:r>
      <w:r w:rsidR="00905EF6">
        <w:rPr>
          <w:noProof/>
        </w:rPr>
        <w:t>19</w:t>
      </w:r>
      <w:r w:rsidR="00905EF6" w:rsidRPr="00787C1B">
        <w:t>)</w:t>
      </w:r>
      <w:r w:rsidR="001E4241" w:rsidRPr="007D59C2">
        <w:fldChar w:fldCharType="end"/>
      </w:r>
      <w:r w:rsidR="001E4241" w:rsidRPr="007D59C2">
        <w:t xml:space="preserve">. 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7"/>
        <w:gridCol w:w="7257"/>
        <w:gridCol w:w="1392"/>
      </w:tblGrid>
      <w:tr w:rsidR="001E4241" w14:paraId="248BE1C6" w14:textId="77777777" w:rsidTr="004369C1">
        <w:tc>
          <w:tcPr>
            <w:tcW w:w="500" w:type="pct"/>
          </w:tcPr>
          <w:p w14:paraId="61D85999" w14:textId="77777777" w:rsidR="001E4241" w:rsidRPr="00787C1B" w:rsidRDefault="001E4241" w:rsidP="004369C1">
            <w:pPr>
              <w:pStyle w:val="a3"/>
            </w:pPr>
          </w:p>
        </w:tc>
        <w:tc>
          <w:tcPr>
            <w:tcW w:w="4000" w:type="pct"/>
          </w:tcPr>
          <w:p w14:paraId="43F22A0F" w14:textId="57C61344" w:rsidR="001E4241" w:rsidRPr="00787C1B" w:rsidRDefault="001E4241" w:rsidP="004369C1">
            <w:pPr>
              <w:pStyle w:val="a3"/>
            </w:pPr>
            <m:oMathPara>
              <m:oMath>
                <m:r>
                  <w:rPr>
                    <w:rFonts w:ascii="Cambria Math" w:hAnsi="Cambria Math"/>
                  </w:rPr>
                  <m:t>D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limLow>
                  <m:limLowPr>
                    <m:ctrlPr>
                      <w:rPr>
                        <w:rFonts w:ascii="Cambria Math" w:hAnsi="Cambria Math"/>
                      </w:rPr>
                    </m:ctrlPr>
                  </m:limLow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lim</m:t>
                    </m:r>
                  </m:e>
                  <m:lim>
                    <m:r>
                      <w:rPr>
                        <w:rFonts w:ascii="Cambria Math" w:hAnsi="Cambria Math"/>
                      </w:rPr>
                      <m:t>t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→∞</m:t>
                    </m:r>
                  </m:lim>
                </m:limLow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US"/>
                      </w:rPr>
                      <m:t>&lt;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iCs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|</m:t>
                        </m:r>
                        <m:acc>
                          <m:accPr>
                            <m:chr m:val="̅"/>
                            <m:ctrlPr>
                              <w:rPr>
                                <w:rFonts w:ascii="Cambria Math" w:hAnsi="Cambria Math"/>
                                <w:i/>
                                <w:iCs/>
                              </w:rPr>
                            </m:ctrlPr>
                          </m:accPr>
                          <m:e>
                            <m:d>
                              <m:dPr>
                                <m:begChr m:val=""/>
                                <m:ctrlPr>
                                  <w:rPr>
                                    <w:rFonts w:ascii="Cambria Math" w:hAnsi="Cambria Math"/>
                                    <w:i/>
                                    <w:iCs/>
                                  </w:rPr>
                                </m:ctrlPr>
                              </m:dPr>
                              <m:e>
                                <m:func>
                                  <m:func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iCs/>
                                      </w:rPr>
                                    </m:ctrlPr>
                                  </m:funcPr>
                                  <m:fName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X</m:t>
                                    </m:r>
                                  </m:fName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(</m:t>
                                    </m:r>
                                  </m:e>
                                </m:func>
                                <m:r>
                                  <w:rPr>
                                    <w:rFonts w:ascii="Cambria Math" w:hAnsi="Cambria Math"/>
                                  </w:rPr>
                                  <m:t>t</m:t>
                                </m:r>
                              </m:e>
                            </m:d>
                          </m:e>
                        </m:acc>
                        <m:r>
                          <w:rPr>
                            <w:rFonts w:ascii="Cambria Math" w:hAnsi="Cambria Math"/>
                          </w:rPr>
                          <m:t>-</m:t>
                        </m:r>
                        <m:acc>
                          <m:accPr>
                            <m:chr m:val="̅"/>
                            <m:ctrlPr>
                              <w:rPr>
                                <w:rFonts w:ascii="Cambria Math" w:hAnsi="Cambria Math"/>
                                <w:i/>
                                <w:iCs/>
                              </w:rPr>
                            </m:ctrlPr>
                          </m:accPr>
                          <m:e>
                            <m:d>
                              <m:dPr>
                                <m:begChr m:val=""/>
                                <m:ctrlPr>
                                  <w:rPr>
                                    <w:rFonts w:ascii="Cambria Math" w:hAnsi="Cambria Math"/>
                                    <w:i/>
                                    <w:iCs/>
                                  </w:rPr>
                                </m:ctrlPr>
                              </m:dPr>
                              <m:e>
                                <m:func>
                                  <m:func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iCs/>
                                      </w:rPr>
                                    </m:ctrlPr>
                                  </m:funcPr>
                                  <m:fName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X</m:t>
                                    </m:r>
                                  </m:fName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(</m:t>
                                    </m:r>
                                  </m:e>
                                </m:func>
                                <m:r>
                                  <w:rPr>
                                    <w:rFonts w:ascii="Cambria Math" w:hAnsi="Cambria Math"/>
                                  </w:rPr>
                                  <m:t>0</m:t>
                                </m:r>
                              </m:e>
                            </m:d>
                          </m:e>
                        </m:acc>
                        <m:r>
                          <w:rPr>
                            <w:rFonts w:ascii="Cambria Math" w:hAnsi="Cambria Math"/>
                            <w:lang w:val="en-US"/>
                          </w:rPr>
                          <m:t>|</m:t>
                        </m:r>
                      </m:e>
                      <m:sup>
                        <m:r>
                          <w:rPr>
                            <w:rFonts w:ascii="Cambria Math" w:hAnsi="Cambria Math"/>
                            <w:lang w:val="en-US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lang w:val="en-US"/>
                      </w:rPr>
                      <m:t>&gt;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6t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 </m:t>
                </m:r>
              </m:oMath>
            </m:oMathPara>
          </w:p>
        </w:tc>
        <w:tc>
          <w:tcPr>
            <w:tcW w:w="500" w:type="pct"/>
            <w:vAlign w:val="center"/>
          </w:tcPr>
          <w:p w14:paraId="3C44555F" w14:textId="0B0B60C8" w:rsidR="001E4241" w:rsidRDefault="001E4241" w:rsidP="004369C1">
            <w:pPr>
              <w:pStyle w:val="a3"/>
            </w:pPr>
            <w:bookmarkStart w:id="135" w:name="_Ref166447897"/>
            <w:bookmarkStart w:id="136" w:name="_Ref165983947"/>
            <w:r w:rsidRPr="00787C1B">
              <w:t>(</w:t>
            </w:r>
            <w:r w:rsidR="00C270C6">
              <w:fldChar w:fldCharType="begin"/>
            </w:r>
            <w:r w:rsidR="00C270C6">
              <w:instrText xml:space="preserve"> SEQ Формула \*ARABIC </w:instrText>
            </w:r>
            <w:r w:rsidR="00C270C6">
              <w:fldChar w:fldCharType="separate"/>
            </w:r>
            <w:r w:rsidR="00905EF6">
              <w:rPr>
                <w:noProof/>
              </w:rPr>
              <w:t>19</w:t>
            </w:r>
            <w:r w:rsidR="00C270C6">
              <w:rPr>
                <w:noProof/>
              </w:rPr>
              <w:fldChar w:fldCharType="end"/>
            </w:r>
            <w:bookmarkEnd w:id="135"/>
            <w:r w:rsidRPr="00787C1B">
              <w:t>)</w:t>
            </w:r>
            <w:bookmarkEnd w:id="136"/>
          </w:p>
        </w:tc>
      </w:tr>
    </w:tbl>
    <w:p w14:paraId="6B7FB94B" w14:textId="20FAA789" w:rsidR="008F2F1D" w:rsidRDefault="00A41419" w:rsidP="001830AD">
      <w:pPr>
        <w:pStyle w:val="a3"/>
      </w:pPr>
      <w:r>
        <w:t xml:space="preserve"> </w:t>
      </w:r>
    </w:p>
    <w:p w14:paraId="4CBFC727" w14:textId="06E5416B" w:rsidR="009661DD" w:rsidRDefault="00A41419" w:rsidP="001830AD">
      <w:pPr>
        <w:pStyle w:val="a3"/>
      </w:pPr>
      <w:r>
        <w:t>Для этого использ</w:t>
      </w:r>
      <w:r w:rsidR="008F2F1D">
        <w:t>овался программный пакет молекулярной динамики</w:t>
      </w:r>
      <w:r>
        <w:t xml:space="preserve"> </w:t>
      </w:r>
      <w:r w:rsidR="008F2F1D">
        <w:rPr>
          <w:lang w:val="en-US"/>
        </w:rPr>
        <w:t>GROMACS</w:t>
      </w:r>
      <w:r w:rsidR="008F2F1D">
        <w:t xml:space="preserve"> и его </w:t>
      </w:r>
      <w:r>
        <w:t>встроенная утилита</w:t>
      </w:r>
      <w:r w:rsidR="008F2F1D">
        <w:t xml:space="preserve"> </w:t>
      </w:r>
      <w:r>
        <w:t xml:space="preserve">– </w:t>
      </w:r>
      <w:r w:rsidRPr="00A41419">
        <w:rPr>
          <w:i/>
          <w:iCs/>
          <w:lang w:val="en-US"/>
        </w:rPr>
        <w:t>gmx</w:t>
      </w:r>
      <w:r w:rsidRPr="00A41419">
        <w:rPr>
          <w:i/>
          <w:iCs/>
        </w:rPr>
        <w:t xml:space="preserve"> </w:t>
      </w:r>
      <w:r w:rsidRPr="00A41419">
        <w:rPr>
          <w:i/>
          <w:iCs/>
          <w:lang w:val="en-US"/>
        </w:rPr>
        <w:t>msd</w:t>
      </w:r>
      <w:r w:rsidRPr="00A41419">
        <w:rPr>
          <w:i/>
          <w:iCs/>
        </w:rPr>
        <w:t>.</w:t>
      </w:r>
      <w:r>
        <w:rPr>
          <w:i/>
          <w:iCs/>
        </w:rPr>
        <w:t xml:space="preserve"> </w:t>
      </w:r>
      <w:r w:rsidRPr="00A41419">
        <w:t>Она позволяет вычисл</w:t>
      </w:r>
      <w:r>
        <w:t>и</w:t>
      </w:r>
      <w:r w:rsidRPr="00A41419">
        <w:t>т</w:t>
      </w:r>
      <w:r>
        <w:t xml:space="preserve">ь среднеквадратичное смещение молекул в зависимости от времени. На графике ниже </w:t>
      </w:r>
      <w:r w:rsidR="00935588" w:rsidRPr="00935588">
        <w:t>(</w:t>
      </w:r>
      <w:r w:rsidR="00935588">
        <w:fldChar w:fldCharType="begin"/>
      </w:r>
      <w:r w:rsidR="00935588">
        <w:instrText xml:space="preserve"> REF _Ref166456190 \h </w:instrText>
      </w:r>
      <w:r w:rsidR="00935588">
        <w:fldChar w:fldCharType="separate"/>
      </w:r>
      <w:r w:rsidR="00905EF6">
        <w:t xml:space="preserve">Рисунок </w:t>
      </w:r>
      <w:r w:rsidR="00905EF6">
        <w:rPr>
          <w:noProof/>
        </w:rPr>
        <w:t>7</w:t>
      </w:r>
      <w:r w:rsidR="00935588">
        <w:fldChar w:fldCharType="end"/>
      </w:r>
      <w:r w:rsidR="00935588" w:rsidRPr="00935588">
        <w:t>)</w:t>
      </w:r>
      <w:r w:rsidR="00935588">
        <w:t xml:space="preserve"> </w:t>
      </w:r>
      <w:r>
        <w:t>представлена типичная кривая среднеквадратичного смещения</w:t>
      </w:r>
      <w:r w:rsidR="00F62B34">
        <w:t xml:space="preserve"> от времени</w:t>
      </w:r>
      <w:r>
        <w:t xml:space="preserve"> – </w:t>
      </w:r>
      <w:r>
        <w:rPr>
          <w:lang w:val="en-US"/>
        </w:rPr>
        <w:t>MSD</w:t>
      </w:r>
      <w:r w:rsidR="001E4D15">
        <w:t xml:space="preserve">. </w:t>
      </w:r>
      <w:r w:rsidR="0025313C">
        <w:t xml:space="preserve">По наклону </w:t>
      </w:r>
      <w:r w:rsidR="001E4D15">
        <w:t>наиболее ровн</w:t>
      </w:r>
      <w:r w:rsidR="0025313C">
        <w:t>ого</w:t>
      </w:r>
      <w:r w:rsidR="001E4D15">
        <w:t xml:space="preserve"> участ</w:t>
      </w:r>
      <w:r w:rsidR="0025313C">
        <w:t>ка</w:t>
      </w:r>
      <w:r w:rsidR="001E4D15">
        <w:t xml:space="preserve"> кривой</w:t>
      </w:r>
      <w:r w:rsidR="004E1108">
        <w:t>,</w:t>
      </w:r>
      <w:r w:rsidR="001E4D15">
        <w:t xml:space="preserve"> можно оценить коэффициент диффузии компонента</w:t>
      </w:r>
      <w:r w:rsidR="00734C52">
        <w:t xml:space="preserve"> </w:t>
      </w:r>
      <w:r w:rsidR="00734C52">
        <w:fldChar w:fldCharType="begin"/>
      </w:r>
      <w:r w:rsidR="00734C52">
        <w:instrText xml:space="preserve"> REF _Ref166456447 \h </w:instrText>
      </w:r>
      <w:r w:rsidR="00734C52">
        <w:fldChar w:fldCharType="separate"/>
      </w:r>
      <w:r w:rsidR="00905EF6">
        <w:t>(</w:t>
      </w:r>
      <w:r w:rsidR="00905EF6">
        <w:rPr>
          <w:noProof/>
        </w:rPr>
        <w:t>20</w:t>
      </w:r>
      <w:r w:rsidR="00905EF6">
        <w:t>)</w:t>
      </w:r>
      <w:r w:rsidR="00734C52">
        <w:fldChar w:fldCharType="end"/>
      </w:r>
      <w:r w:rsidR="004E1108">
        <w:t xml:space="preserve"> в том числе и коэффициент самодиффузии</w:t>
      </w:r>
      <w:r w:rsidR="00734C52">
        <w:t>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7"/>
        <w:gridCol w:w="7257"/>
        <w:gridCol w:w="1392"/>
      </w:tblGrid>
      <w:tr w:rsidR="00734C52" w14:paraId="373734CB" w14:textId="77777777" w:rsidTr="00E67AEA">
        <w:tc>
          <w:tcPr>
            <w:tcW w:w="500" w:type="pct"/>
          </w:tcPr>
          <w:p w14:paraId="13A156FE" w14:textId="77777777" w:rsidR="00734C52" w:rsidRDefault="00734C52" w:rsidP="001830AD">
            <w:pPr>
              <w:pStyle w:val="a3"/>
            </w:pPr>
          </w:p>
        </w:tc>
        <w:tc>
          <w:tcPr>
            <w:tcW w:w="4000" w:type="pct"/>
          </w:tcPr>
          <w:p w14:paraId="2F92FAC8" w14:textId="64C975CA" w:rsidR="00734C52" w:rsidRDefault="00734C52" w:rsidP="001830AD">
            <w:pPr>
              <w:pStyle w:val="a3"/>
            </w:pPr>
            <m:oMathPara>
              <m:oMath>
                <m:r>
                  <w:rPr>
                    <w:rFonts w:ascii="Cambria Math" w:hAnsi="Cambria Math"/>
                  </w:rPr>
                  <m:t>D</m:t>
                </m:r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US"/>
                      </w:rPr>
                      <m:t>MSD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(</m:t>
                    </m:r>
                    <m:r>
                      <w:rPr>
                        <w:rFonts w:ascii="Cambria Math" w:hAnsi="Cambria Math"/>
                        <w:lang w:val="en-US"/>
                      </w:rPr>
                      <m:t>t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)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6</m:t>
                    </m:r>
                    <m:r>
                      <w:rPr>
                        <w:rFonts w:ascii="Cambria Math" w:hAnsi="Cambria Math"/>
                      </w:rPr>
                      <m:t>t</m:t>
                    </m:r>
                  </m:den>
                </m:f>
              </m:oMath>
            </m:oMathPara>
          </w:p>
        </w:tc>
        <w:tc>
          <w:tcPr>
            <w:tcW w:w="500" w:type="pct"/>
            <w:vAlign w:val="center"/>
          </w:tcPr>
          <w:p w14:paraId="34ABA073" w14:textId="2EA742EA" w:rsidR="00734C52" w:rsidRDefault="00734C52" w:rsidP="001830AD">
            <w:pPr>
              <w:pStyle w:val="a3"/>
            </w:pPr>
            <w:bookmarkStart w:id="137" w:name="_Ref166456447"/>
            <w:r>
              <w:t>(</w:t>
            </w:r>
            <w:r w:rsidR="00C270C6">
              <w:fldChar w:fldCharType="begin"/>
            </w:r>
            <w:r w:rsidR="00C270C6">
              <w:instrText xml:space="preserve"> SEQ Формула \*ARABIC </w:instrText>
            </w:r>
            <w:r w:rsidR="00C270C6">
              <w:fldChar w:fldCharType="separate"/>
            </w:r>
            <w:r w:rsidR="00905EF6">
              <w:rPr>
                <w:noProof/>
              </w:rPr>
              <w:t>20</w:t>
            </w:r>
            <w:r w:rsidR="00C270C6">
              <w:rPr>
                <w:noProof/>
              </w:rPr>
              <w:fldChar w:fldCharType="end"/>
            </w:r>
            <w:r>
              <w:t>)</w:t>
            </w:r>
            <w:bookmarkEnd w:id="137"/>
          </w:p>
        </w:tc>
      </w:tr>
    </w:tbl>
    <w:p w14:paraId="651B0377" w14:textId="77777777" w:rsidR="00935588" w:rsidRDefault="00935588" w:rsidP="006A74F0">
      <w:pPr>
        <w:pStyle w:val="a3"/>
        <w:ind w:firstLine="0"/>
      </w:pPr>
      <w:r w:rsidRPr="00935588">
        <w:rPr>
          <w:noProof/>
        </w:rPr>
        <w:lastRenderedPageBreak/>
        <w:drawing>
          <wp:inline distT="0" distB="0" distL="0" distR="0" wp14:anchorId="1DC058F5" wp14:editId="37DE887C">
            <wp:extent cx="5820508" cy="3021625"/>
            <wp:effectExtent l="0" t="0" r="8890" b="7620"/>
            <wp:docPr id="1026" name="Picture 2" descr="Example MSD plot">
              <a:extLst xmlns:a="http://schemas.openxmlformats.org/drawingml/2006/main">
                <a:ext uri="{FF2B5EF4-FFF2-40B4-BE49-F238E27FC236}">
                  <a16:creationId xmlns:a16="http://schemas.microsoft.com/office/drawing/2014/main" id="{259FEE1C-976C-4730-83B3-701C6AABD87A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6" name="Picture 2" descr="Example MSD plot">
                      <a:extLst>
                        <a:ext uri="{FF2B5EF4-FFF2-40B4-BE49-F238E27FC236}">
                          <a16:creationId xmlns:a16="http://schemas.microsoft.com/office/drawing/2014/main" id="{259FEE1C-976C-4730-83B3-701C6AABD87A}"/>
                        </a:ext>
                      </a:extLst>
                    </pic:cNvPr>
                    <pic:cNvPicPr>
                      <a:picLocks noChangeAspect="1" noChangeArrowheads="1"/>
                    </pic:cNvPicPr>
                  </pic:nvPicPr>
                  <pic:blipFill rotWithShape="1">
                    <a:blip r:embed="rId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974" t="8080" r="12048" b="5066"/>
                    <a:stretch/>
                  </pic:blipFill>
                  <pic:spPr bwMode="auto">
                    <a:xfrm>
                      <a:off x="0" y="0"/>
                      <a:ext cx="5857529" cy="304084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9BBB92F" w14:textId="466488E4" w:rsidR="001B5A6B" w:rsidRPr="00B56262" w:rsidRDefault="00935588" w:rsidP="001771C7">
      <w:pPr>
        <w:pStyle w:val="af2"/>
      </w:pPr>
      <w:bookmarkStart w:id="138" w:name="_Ref166456190"/>
      <w:r>
        <w:t xml:space="preserve">Рисунок </w:t>
      </w:r>
      <w:r w:rsidR="00C270C6">
        <w:fldChar w:fldCharType="begin"/>
      </w:r>
      <w:r w:rsidR="00C270C6">
        <w:instrText xml:space="preserve"> SEQ Рисунок \* ARABIC </w:instrText>
      </w:r>
      <w:r w:rsidR="00C270C6">
        <w:fldChar w:fldCharType="separate"/>
      </w:r>
      <w:r w:rsidR="00905EF6">
        <w:rPr>
          <w:noProof/>
        </w:rPr>
        <w:t>7</w:t>
      </w:r>
      <w:r w:rsidR="00C270C6">
        <w:rPr>
          <w:noProof/>
        </w:rPr>
        <w:fldChar w:fldCharType="end"/>
      </w:r>
      <w:bookmarkEnd w:id="138"/>
      <w:r w:rsidR="0070324E">
        <w:rPr>
          <w:noProof/>
        </w:rPr>
        <w:t xml:space="preserve"> – </w:t>
      </w:r>
      <w:r>
        <w:t xml:space="preserve">Вид типичной кривой </w:t>
      </w:r>
      <w:r>
        <w:rPr>
          <w:lang w:val="en-US"/>
        </w:rPr>
        <w:t>MSD</w:t>
      </w:r>
    </w:p>
    <w:p w14:paraId="7B242D38" w14:textId="77777777" w:rsidR="0073469A" w:rsidRPr="00B56262" w:rsidRDefault="0073469A" w:rsidP="0073469A">
      <w:pPr>
        <w:rPr>
          <w:lang w:eastAsia="ru-RU"/>
        </w:rPr>
      </w:pPr>
    </w:p>
    <w:p w14:paraId="28C8A19B" w14:textId="2BA53CEA" w:rsidR="008748D5" w:rsidRDefault="008748D5" w:rsidP="00A45120">
      <w:pPr>
        <w:pStyle w:val="42"/>
      </w:pPr>
      <w:bookmarkStart w:id="139" w:name="_Toc167708185"/>
      <w:bookmarkStart w:id="140" w:name="_Toc168115119"/>
      <w:r>
        <w:t xml:space="preserve">Нахождение вязкостей чистых </w:t>
      </w:r>
      <w:bookmarkEnd w:id="139"/>
      <w:r w:rsidR="00A42C29">
        <w:t>компонентов</w:t>
      </w:r>
      <w:bookmarkEnd w:id="140"/>
    </w:p>
    <w:p w14:paraId="25B8FB5B" w14:textId="1F1F88CA" w:rsidR="008748D5" w:rsidRDefault="008748D5" w:rsidP="001830AD">
      <w:pPr>
        <w:pStyle w:val="a3"/>
      </w:pPr>
      <w:r>
        <w:t xml:space="preserve">Для </w:t>
      </w:r>
      <w:r w:rsidR="0083040F">
        <w:t>определения</w:t>
      </w:r>
      <w:r>
        <w:t xml:space="preserve"> зависимости коэффициентов самодиффузии мономеров от температуры можно воспользоваться соотношением Стокса </w:t>
      </w:r>
      <w:r>
        <w:fldChar w:fldCharType="begin"/>
      </w:r>
      <w:r>
        <w:instrText xml:space="preserve"> REF _Ref166460680 \h </w:instrText>
      </w:r>
      <w:r>
        <w:fldChar w:fldCharType="separate"/>
      </w:r>
      <w:r w:rsidR="00905EF6">
        <w:t>(</w:t>
      </w:r>
      <w:r w:rsidR="00905EF6">
        <w:rPr>
          <w:noProof/>
        </w:rPr>
        <w:t>26</w:t>
      </w:r>
      <w:r w:rsidR="00905EF6">
        <w:t>)</w:t>
      </w:r>
      <w:r>
        <w:fldChar w:fldCharType="end"/>
      </w:r>
      <w:r>
        <w:t xml:space="preserve">, для этого требуется знать </w:t>
      </w:r>
      <w:r w:rsidR="00F62B34">
        <w:t>значения</w:t>
      </w:r>
      <w:r>
        <w:t xml:space="preserve"> вязкостей чистого мономера при разных температурах.</w:t>
      </w:r>
      <w:r w:rsidRPr="008748D5">
        <w:t xml:space="preserve"> </w:t>
      </w:r>
      <w:r w:rsidR="0083040F">
        <w:t>В эксперименте</w:t>
      </w:r>
      <w:r>
        <w:t xml:space="preserve"> использовался</w:t>
      </w:r>
      <w:r w:rsidRPr="00033B7E">
        <w:t xml:space="preserve"> вискозиметр </w:t>
      </w:r>
      <w:r w:rsidRPr="00FE0206">
        <w:t>DV</w:t>
      </w:r>
      <w:r w:rsidRPr="00033B7E">
        <w:t>-</w:t>
      </w:r>
      <w:r w:rsidRPr="00FE0206">
        <w:t>II</w:t>
      </w:r>
      <w:r w:rsidRPr="00033B7E">
        <w:t>+</w:t>
      </w:r>
      <w:r w:rsidRPr="00FE0206">
        <w:t>PRO</w:t>
      </w:r>
      <w:r w:rsidRPr="00033B7E">
        <w:t>, измеряющ</w:t>
      </w:r>
      <w:r>
        <w:t>ий</w:t>
      </w:r>
      <w:r w:rsidRPr="00033B7E">
        <w:t xml:space="preserve"> динамическую вязкость</w:t>
      </w:r>
      <w:r w:rsidR="0083040F">
        <w:t>. Прибор был дополнен системой цифровой регистрации</w:t>
      </w:r>
      <w:r>
        <w:t xml:space="preserve">, которая </w:t>
      </w:r>
      <w:r w:rsidR="0083040F">
        <w:t>преобразовывала показания индикатора в цифровые данные для компьютерной обработки.</w:t>
      </w:r>
      <w:r>
        <w:t xml:space="preserve"> </w:t>
      </w:r>
      <w:r w:rsidR="0083040F">
        <w:t xml:space="preserve">Она осуществлялась </w:t>
      </w:r>
      <w:r w:rsidR="00C61B12">
        <w:t>с применением</w:t>
      </w:r>
      <w:r>
        <w:t xml:space="preserve"> систем</w:t>
      </w:r>
      <w:r w:rsidR="00C61B12">
        <w:t>ы</w:t>
      </w:r>
      <w:r>
        <w:t xml:space="preserve"> распознавания изображений </w:t>
      </w:r>
      <w:r w:rsidR="009857B6">
        <w:t xml:space="preserve">с помощью искусственного интеллекта - </w:t>
      </w:r>
      <w:r>
        <w:t>Tesseract OCR.</w:t>
      </w:r>
      <w:r w:rsidR="00703FF5">
        <w:t xml:space="preserve">  </w:t>
      </w:r>
      <w:r w:rsidR="003A7E4F">
        <w:t>Регистрируемые значения</w:t>
      </w:r>
      <w:r>
        <w:t xml:space="preserve"> </w:t>
      </w:r>
      <w:r w:rsidR="007700FA">
        <w:t>были</w:t>
      </w:r>
      <w:r>
        <w:t xml:space="preserve"> </w:t>
      </w:r>
      <w:r w:rsidR="003A7E4F">
        <w:t>подвергнуты фильтрации.</w:t>
      </w:r>
      <w:r w:rsidR="007700FA">
        <w:t xml:space="preserve"> </w:t>
      </w:r>
      <w:r w:rsidR="003A7E4F">
        <w:t>Были</w:t>
      </w:r>
      <w:r w:rsidR="00492734">
        <w:t xml:space="preserve"> </w:t>
      </w:r>
      <w:r w:rsidR="003A7E4F">
        <w:t xml:space="preserve">определены </w:t>
      </w:r>
      <w:r w:rsidR="00492734">
        <w:t>средние значения вязкостей при каждой температуре</w:t>
      </w:r>
      <w:r w:rsidR="003A7E4F">
        <w:t xml:space="preserve"> и </w:t>
      </w:r>
      <w:r>
        <w:t>сформированы сводные графики</w:t>
      </w:r>
      <w:r w:rsidR="0083040F">
        <w:t>.</w:t>
      </w:r>
      <w:r w:rsidR="003A7E4F">
        <w:t xml:space="preserve"> </w:t>
      </w:r>
    </w:p>
    <w:p w14:paraId="44B34E9C" w14:textId="736EB0CA" w:rsidR="00A42C29" w:rsidRDefault="00A42C29" w:rsidP="00A42C29">
      <w:pPr>
        <w:pStyle w:val="a3"/>
      </w:pPr>
      <w:r>
        <w:lastRenderedPageBreak/>
        <w:t>Полученные данные уже могут быть использованы для нахождения уравнения зависимости динамической вязкости от температуры методом МНК</w:t>
      </w:r>
      <w:r w:rsidRPr="00D6729A">
        <w:t xml:space="preserve"> </w:t>
      </w:r>
      <w:r>
        <w:t>с помощью</w:t>
      </w:r>
      <w:r w:rsidRPr="00EE32E7">
        <w:t xml:space="preserve"> формул</w:t>
      </w:r>
      <w:r>
        <w:t xml:space="preserve">ы </w:t>
      </w:r>
      <w:r>
        <w:fldChar w:fldCharType="begin"/>
      </w:r>
      <w:r>
        <w:instrText xml:space="preserve"> REF _Ref166463246 \h </w:instrText>
      </w:r>
      <w:r>
        <w:fldChar w:fldCharType="separate"/>
      </w:r>
      <w:r w:rsidR="00905EF6">
        <w:t>(</w:t>
      </w:r>
      <w:r w:rsidR="00905EF6">
        <w:rPr>
          <w:noProof/>
        </w:rPr>
        <w:t>18</w:t>
      </w:r>
      <w:r w:rsidR="00905EF6">
        <w:t>)</w:t>
      </w:r>
      <w:r>
        <w:fldChar w:fldCharType="end"/>
      </w:r>
      <w:r>
        <w:t xml:space="preserve">. </w:t>
      </w:r>
    </w:p>
    <w:p w14:paraId="1B8D1EF5" w14:textId="074D4887" w:rsidR="008748D5" w:rsidRDefault="008748D5" w:rsidP="00A42C29">
      <w:pPr>
        <w:pStyle w:val="a3"/>
      </w:pPr>
      <w:r>
        <w:t>Объектами исследования стали</w:t>
      </w:r>
      <w:r w:rsidR="00A42C29">
        <w:t xml:space="preserve"> </w:t>
      </w:r>
      <w:r w:rsidR="00A37FB1">
        <w:t>м</w:t>
      </w:r>
      <w:r>
        <w:t xml:space="preserve">ономеры: </w:t>
      </w:r>
      <w:r w:rsidR="00666DE9" w:rsidRPr="004D211F">
        <w:t>ОКМ</w:t>
      </w:r>
      <w:r w:rsidRPr="004554DB">
        <w:t xml:space="preserve">-2, </w:t>
      </w:r>
      <w:r w:rsidR="00666DE9" w:rsidRPr="004D211F">
        <w:t>ПЭТА</w:t>
      </w:r>
      <w:r w:rsidRPr="004554DB">
        <w:t xml:space="preserve">, </w:t>
      </w:r>
      <w:r w:rsidR="00666DE9" w:rsidRPr="004D211F">
        <w:t>ДМЭГ</w:t>
      </w:r>
      <w:r w:rsidR="00A37FB1">
        <w:t>,</w:t>
      </w:r>
      <w:r w:rsidR="00A42C29">
        <w:t xml:space="preserve"> </w:t>
      </w:r>
      <w:r w:rsidR="00A37FB1">
        <w:t>т</w:t>
      </w:r>
      <w:r>
        <w:t>емпературный диапазон: от 15</w:t>
      </w:r>
      <w:r w:rsidR="0070324E">
        <w:t xml:space="preserve"> – </w:t>
      </w:r>
      <w:r w:rsidR="00A37FB1">
        <w:t>30</w:t>
      </w:r>
      <w:r>
        <w:t xml:space="preserve"> </w:t>
      </w:r>
      <w:r w:rsidR="00A37FB1" w:rsidRPr="00492734">
        <w:t>°</w:t>
      </w:r>
      <w:commentRangeStart w:id="141"/>
      <w:r w:rsidR="00A37FB1" w:rsidRPr="00492734">
        <w:t>C</w:t>
      </w:r>
      <w:commentRangeEnd w:id="141"/>
      <w:r w:rsidR="00C372A0">
        <w:rPr>
          <w:rStyle w:val="af6"/>
          <w:rFonts w:asciiTheme="minorHAnsi" w:eastAsia="SimSun" w:hAnsiTheme="minorHAnsi" w:cstheme="minorBidi"/>
          <w:color w:val="auto"/>
          <w:lang w:eastAsia="en-US"/>
        </w:rPr>
        <w:commentReference w:id="141"/>
      </w:r>
      <w:r w:rsidR="00A37FB1">
        <w:t>.</w:t>
      </w:r>
    </w:p>
    <w:p w14:paraId="0FE958E0" w14:textId="2D71F6C3" w:rsidR="008748D5" w:rsidRPr="00A42C29" w:rsidRDefault="008748D5" w:rsidP="001830AD">
      <w:pPr>
        <w:pStyle w:val="a3"/>
        <w:rPr>
          <w:highlight w:val="yellow"/>
        </w:rPr>
      </w:pPr>
      <w:r w:rsidRPr="00A42C29">
        <w:rPr>
          <w:highlight w:val="yellow"/>
        </w:rPr>
        <w:t xml:space="preserve">Опыт с </w:t>
      </w:r>
      <w:r w:rsidR="00666DE9" w:rsidRPr="00A42C29">
        <w:rPr>
          <w:highlight w:val="yellow"/>
        </w:rPr>
        <w:t>ОКМ</w:t>
      </w:r>
      <w:r w:rsidRPr="00A42C29">
        <w:rPr>
          <w:highlight w:val="yellow"/>
        </w:rPr>
        <w:t>-2 состава от 0 до 20% по массе бутанола-1</w:t>
      </w:r>
      <w:r w:rsidR="006104AB" w:rsidRPr="00A42C29">
        <w:rPr>
          <w:highlight w:val="yellow"/>
        </w:rPr>
        <w:t xml:space="preserve"> был проведен</w:t>
      </w:r>
      <w:r w:rsidRPr="00A42C29">
        <w:rPr>
          <w:highlight w:val="yellow"/>
        </w:rPr>
        <w:t xml:space="preserve"> с шагом 2,5% </w:t>
      </w:r>
      <w:r w:rsidR="00747610" w:rsidRPr="00A42C29">
        <w:rPr>
          <w:highlight w:val="yellow"/>
        </w:rPr>
        <w:t xml:space="preserve">при варьировании температуры </w:t>
      </w:r>
      <w:r w:rsidR="006104AB" w:rsidRPr="00A42C29">
        <w:rPr>
          <w:highlight w:val="yellow"/>
        </w:rPr>
        <w:t xml:space="preserve">с </w:t>
      </w:r>
      <w:r w:rsidRPr="00A42C29">
        <w:rPr>
          <w:highlight w:val="yellow"/>
        </w:rPr>
        <w:t>шаго</w:t>
      </w:r>
      <w:r w:rsidR="00492734" w:rsidRPr="00A42C29">
        <w:rPr>
          <w:highlight w:val="yellow"/>
        </w:rPr>
        <w:t>м</w:t>
      </w:r>
      <w:r w:rsidR="006104AB" w:rsidRPr="00A42C29">
        <w:rPr>
          <w:highlight w:val="yellow"/>
        </w:rPr>
        <w:t xml:space="preserve"> </w:t>
      </w:r>
      <w:r w:rsidR="00747610" w:rsidRPr="00A42C29">
        <w:rPr>
          <w:highlight w:val="yellow"/>
        </w:rPr>
        <w:t xml:space="preserve">в </w:t>
      </w:r>
      <w:r w:rsidRPr="00A42C29">
        <w:rPr>
          <w:highlight w:val="yellow"/>
        </w:rPr>
        <w:t>1</w:t>
      </w:r>
      <w:r w:rsidR="00492734" w:rsidRPr="00A42C29">
        <w:rPr>
          <w:highlight w:val="yellow"/>
        </w:rPr>
        <w:t>°C</w:t>
      </w:r>
      <w:r w:rsidRPr="00A42C29">
        <w:rPr>
          <w:highlight w:val="yellow"/>
        </w:rPr>
        <w:t>.</w:t>
      </w:r>
      <w:r w:rsidR="00666DE9" w:rsidRPr="00A42C29">
        <w:rPr>
          <w:highlight w:val="yellow"/>
        </w:rPr>
        <w:t xml:space="preserve"> </w:t>
      </w:r>
      <w:r w:rsidR="006104AB" w:rsidRPr="00A42C29">
        <w:rPr>
          <w:highlight w:val="yellow"/>
        </w:rPr>
        <w:t>О</w:t>
      </w:r>
      <w:r w:rsidRPr="00A42C29">
        <w:rPr>
          <w:highlight w:val="yellow"/>
        </w:rPr>
        <w:t xml:space="preserve">пыты с </w:t>
      </w:r>
      <w:r w:rsidR="00666DE9" w:rsidRPr="00A42C29">
        <w:rPr>
          <w:highlight w:val="yellow"/>
        </w:rPr>
        <w:t>ПЭТА</w:t>
      </w:r>
      <w:r w:rsidRPr="00A42C29">
        <w:rPr>
          <w:highlight w:val="yellow"/>
        </w:rPr>
        <w:t xml:space="preserve">, </w:t>
      </w:r>
      <w:r w:rsidR="00666DE9" w:rsidRPr="00A42C29">
        <w:rPr>
          <w:highlight w:val="yellow"/>
        </w:rPr>
        <w:t>ДМЭГ</w:t>
      </w:r>
      <w:r w:rsidRPr="00A42C29">
        <w:rPr>
          <w:highlight w:val="yellow"/>
        </w:rPr>
        <w:t xml:space="preserve"> проведены с шагом 5%</w:t>
      </w:r>
      <w:r w:rsidR="00492734" w:rsidRPr="00A42C29">
        <w:rPr>
          <w:highlight w:val="yellow"/>
        </w:rPr>
        <w:t xml:space="preserve"> по массе бутанола и по 5°C в температурном интервале</w:t>
      </w:r>
      <w:r w:rsidRPr="00A42C29">
        <w:rPr>
          <w:highlight w:val="yellow"/>
        </w:rPr>
        <w:t xml:space="preserve">. </w:t>
      </w:r>
    </w:p>
    <w:p w14:paraId="458126DE" w14:textId="6E4E8292" w:rsidR="007841DB" w:rsidRPr="00A42C29" w:rsidRDefault="000E24DA" w:rsidP="001830AD">
      <w:pPr>
        <w:pStyle w:val="a3"/>
        <w:rPr>
          <w:highlight w:val="yellow"/>
        </w:rPr>
      </w:pPr>
      <w:r w:rsidRPr="00A42C29">
        <w:rPr>
          <w:highlight w:val="yellow"/>
        </w:rPr>
        <w:t>В качестве примера показан х</w:t>
      </w:r>
      <w:r w:rsidR="008748D5" w:rsidRPr="00A42C29">
        <w:rPr>
          <w:highlight w:val="yellow"/>
        </w:rPr>
        <w:t xml:space="preserve">од эксперимента с чистым </w:t>
      </w:r>
      <w:r w:rsidR="00666DE9" w:rsidRPr="00A42C29">
        <w:rPr>
          <w:highlight w:val="yellow"/>
        </w:rPr>
        <w:t>ОКМ</w:t>
      </w:r>
      <w:r w:rsidR="008748D5" w:rsidRPr="00A42C29">
        <w:rPr>
          <w:highlight w:val="yellow"/>
        </w:rPr>
        <w:t xml:space="preserve">-2. Плотность смеси находилась </w:t>
      </w:r>
      <w:r w:rsidR="00492734" w:rsidRPr="00A42C29">
        <w:rPr>
          <w:highlight w:val="yellow"/>
        </w:rPr>
        <w:t>с помощью пикнометра</w:t>
      </w:r>
      <w:r w:rsidR="008748D5" w:rsidRPr="00A42C29">
        <w:rPr>
          <w:highlight w:val="yellow"/>
        </w:rPr>
        <w:t>, а результатом измерения вязкости была таблица вида</w:t>
      </w:r>
      <w:r w:rsidR="001E0951" w:rsidRPr="00A42C29">
        <w:rPr>
          <w:highlight w:val="yellow"/>
        </w:rPr>
        <w:t xml:space="preserve"> (</w:t>
      </w:r>
      <w:r w:rsidR="001E0951" w:rsidRPr="00A42C29">
        <w:rPr>
          <w:highlight w:val="yellow"/>
        </w:rPr>
        <w:fldChar w:fldCharType="begin"/>
      </w:r>
      <w:r w:rsidR="001E0951" w:rsidRPr="00A42C29">
        <w:rPr>
          <w:highlight w:val="yellow"/>
        </w:rPr>
        <w:instrText xml:space="preserve"> REF _Ref166460848 \h </w:instrText>
      </w:r>
      <w:r w:rsidR="00A42C29">
        <w:rPr>
          <w:highlight w:val="yellow"/>
        </w:rPr>
        <w:instrText xml:space="preserve"> \* MERGEFORMAT </w:instrText>
      </w:r>
      <w:r w:rsidR="001E0951" w:rsidRPr="00A42C29">
        <w:rPr>
          <w:highlight w:val="yellow"/>
        </w:rPr>
      </w:r>
      <w:r w:rsidR="001E0951" w:rsidRPr="00A42C29">
        <w:rPr>
          <w:highlight w:val="yellow"/>
        </w:rPr>
        <w:fldChar w:fldCharType="separate"/>
      </w:r>
      <w:r w:rsidR="00905EF6" w:rsidRPr="00A42C29">
        <w:rPr>
          <w:highlight w:val="yellow"/>
        </w:rPr>
        <w:t xml:space="preserve">Таблица </w:t>
      </w:r>
      <w:r w:rsidR="00905EF6">
        <w:rPr>
          <w:noProof/>
          <w:highlight w:val="yellow"/>
        </w:rPr>
        <w:t>4</w:t>
      </w:r>
      <w:r w:rsidR="001E0951" w:rsidRPr="00A42C29">
        <w:rPr>
          <w:highlight w:val="yellow"/>
        </w:rPr>
        <w:fldChar w:fldCharType="end"/>
      </w:r>
      <w:r w:rsidR="001E0951" w:rsidRPr="00A42C29">
        <w:rPr>
          <w:highlight w:val="yellow"/>
        </w:rPr>
        <w:t>)</w:t>
      </w:r>
      <w:r w:rsidR="008748D5" w:rsidRPr="00A42C29">
        <w:rPr>
          <w:highlight w:val="yellow"/>
        </w:rPr>
        <w:t>:</w:t>
      </w:r>
    </w:p>
    <w:tbl>
      <w:tblPr>
        <w:tblW w:w="9219" w:type="dxa"/>
        <w:jc w:val="center"/>
        <w:tblLayout w:type="fixed"/>
        <w:tblLook w:val="04A0" w:firstRow="1" w:lastRow="0" w:firstColumn="1" w:lastColumn="0" w:noHBand="0" w:noVBand="1"/>
      </w:tblPr>
      <w:tblGrid>
        <w:gridCol w:w="509"/>
        <w:gridCol w:w="960"/>
        <w:gridCol w:w="1792"/>
        <w:gridCol w:w="1984"/>
        <w:gridCol w:w="1985"/>
        <w:gridCol w:w="1989"/>
      </w:tblGrid>
      <w:tr w:rsidR="008748D5" w:rsidRPr="00A42C29" w14:paraId="7CE3357F" w14:textId="77777777" w:rsidTr="00CF0AA6">
        <w:trPr>
          <w:cantSplit/>
          <w:trHeight w:val="288"/>
          <w:jc w:val="center"/>
        </w:trPr>
        <w:tc>
          <w:tcPr>
            <w:tcW w:w="9219" w:type="dxa"/>
            <w:gridSpan w:val="6"/>
            <w:tcBorders>
              <w:bottom w:val="single" w:sz="4" w:space="0" w:color="auto"/>
            </w:tcBorders>
            <w:shd w:val="clear" w:color="auto" w:fill="auto"/>
            <w:noWrap/>
            <w:vAlign w:val="center"/>
          </w:tcPr>
          <w:p w14:paraId="6294ADFA" w14:textId="7ED964F0" w:rsidR="008748D5" w:rsidRPr="00A42C29" w:rsidRDefault="008748D5" w:rsidP="001771C7">
            <w:pPr>
              <w:pStyle w:val="af2"/>
              <w:rPr>
                <w:highlight w:val="yellow"/>
              </w:rPr>
            </w:pPr>
            <w:bookmarkStart w:id="142" w:name="_Ref166460848"/>
            <w:r w:rsidRPr="00A42C29">
              <w:rPr>
                <w:highlight w:val="yellow"/>
              </w:rPr>
              <w:t xml:space="preserve">Таблица </w:t>
            </w:r>
            <w:r w:rsidR="00A42C29" w:rsidRPr="00A42C29">
              <w:rPr>
                <w:highlight w:val="yellow"/>
              </w:rPr>
              <w:fldChar w:fldCharType="begin"/>
            </w:r>
            <w:r w:rsidR="00A42C29" w:rsidRPr="00A42C29">
              <w:rPr>
                <w:highlight w:val="yellow"/>
              </w:rPr>
              <w:instrText xml:space="preserve"> SEQ Таблица \* ARABIC </w:instrText>
            </w:r>
            <w:r w:rsidR="00A42C29" w:rsidRPr="00A42C29">
              <w:rPr>
                <w:highlight w:val="yellow"/>
              </w:rPr>
              <w:fldChar w:fldCharType="separate"/>
            </w:r>
            <w:r w:rsidR="00905EF6">
              <w:rPr>
                <w:noProof/>
                <w:highlight w:val="yellow"/>
              </w:rPr>
              <w:t>4</w:t>
            </w:r>
            <w:r w:rsidR="00A42C29" w:rsidRPr="00A42C29">
              <w:rPr>
                <w:noProof/>
                <w:highlight w:val="yellow"/>
              </w:rPr>
              <w:fldChar w:fldCharType="end"/>
            </w:r>
            <w:bookmarkEnd w:id="142"/>
            <w:r w:rsidR="0070324E" w:rsidRPr="00A42C29">
              <w:rPr>
                <w:highlight w:val="yellow"/>
              </w:rPr>
              <w:t xml:space="preserve"> – </w:t>
            </w:r>
            <w:r w:rsidRPr="00A42C29">
              <w:rPr>
                <w:highlight w:val="yellow"/>
              </w:rPr>
              <w:t>Фрагмент необработанных данных для 1 эксперимента</w:t>
            </w:r>
            <w:r w:rsidRPr="00A42C29">
              <w:rPr>
                <w:highlight w:val="yellow"/>
              </w:rPr>
              <w:br/>
            </w:r>
            <w:r w:rsidRPr="00A42C29">
              <w:rPr>
                <w:highlight w:val="yellow"/>
                <w:lang w:val="en-US"/>
              </w:rPr>
              <w:t>Time</w:t>
            </w:r>
            <w:r w:rsidRPr="00A42C29">
              <w:rPr>
                <w:highlight w:val="yellow"/>
              </w:rPr>
              <w:t xml:space="preserve"> – время относительно начала эксперимента, </w:t>
            </w:r>
            <w:r w:rsidR="001E0951" w:rsidRPr="00A42C29">
              <w:rPr>
                <w:highlight w:val="yellow"/>
              </w:rPr>
              <w:t>при котором</w:t>
            </w:r>
            <w:r w:rsidRPr="00A42C29">
              <w:rPr>
                <w:highlight w:val="yellow"/>
              </w:rPr>
              <w:t xml:space="preserve"> было снято значение</w:t>
            </w:r>
            <w:r w:rsidR="007841DB" w:rsidRPr="00A42C29">
              <w:rPr>
                <w:highlight w:val="yellow"/>
              </w:rPr>
              <w:t>, сек</w:t>
            </w:r>
            <w:r w:rsidR="0073469A" w:rsidRPr="00A42C29">
              <w:rPr>
                <w:highlight w:val="yellow"/>
              </w:rPr>
              <w:t>,</w:t>
            </w:r>
            <w:r w:rsidR="007841DB" w:rsidRPr="00A42C29">
              <w:rPr>
                <w:highlight w:val="yellow"/>
              </w:rPr>
              <w:br/>
            </w:r>
            <w:r w:rsidRPr="00A42C29">
              <w:rPr>
                <w:highlight w:val="yellow"/>
                <w:lang w:val="en-US"/>
              </w:rPr>
              <w:t>Viscosity</w:t>
            </w:r>
            <w:r w:rsidRPr="00A42C29">
              <w:rPr>
                <w:highlight w:val="yellow"/>
              </w:rPr>
              <w:t xml:space="preserve"> – значение вязкости</w:t>
            </w:r>
            <w:r w:rsidR="007841DB" w:rsidRPr="00A42C29">
              <w:rPr>
                <w:highlight w:val="yellow"/>
              </w:rPr>
              <w:t xml:space="preserve">, </w:t>
            </w:r>
            <w:r w:rsidRPr="00A42C29">
              <w:rPr>
                <w:highlight w:val="yellow"/>
              </w:rPr>
              <w:t>сПуаз</w:t>
            </w:r>
            <w:r w:rsidR="0073469A" w:rsidRPr="00A42C29">
              <w:rPr>
                <w:highlight w:val="yellow"/>
              </w:rPr>
              <w:t xml:space="preserve">, </w:t>
            </w:r>
            <w:r w:rsidR="007841DB" w:rsidRPr="00A42C29">
              <w:rPr>
                <w:highlight w:val="yellow"/>
              </w:rPr>
              <w:br/>
            </w:r>
            <w:r w:rsidRPr="00A42C29">
              <w:rPr>
                <w:highlight w:val="yellow"/>
              </w:rPr>
              <w:t>Viscosity_verbose,</w:t>
            </w:r>
            <w:r w:rsidR="0073469A" w:rsidRPr="00A42C29">
              <w:rPr>
                <w:highlight w:val="yellow"/>
              </w:rPr>
              <w:t xml:space="preserve"> </w:t>
            </w:r>
            <w:r w:rsidRPr="00A42C29">
              <w:rPr>
                <w:highlight w:val="yellow"/>
              </w:rPr>
              <w:t>Temperature_verbose – оценка качества распознавания значения для вязкости и температуры соответственно</w:t>
            </w:r>
            <w:r w:rsidR="0073469A" w:rsidRPr="00A42C29">
              <w:rPr>
                <w:highlight w:val="yellow"/>
              </w:rPr>
              <w:t xml:space="preserve">, </w:t>
            </w:r>
            <w:r w:rsidR="007841DB" w:rsidRPr="00A42C29">
              <w:rPr>
                <w:highlight w:val="yellow"/>
              </w:rPr>
              <w:br/>
            </w:r>
            <w:r w:rsidRPr="00A42C29">
              <w:rPr>
                <w:highlight w:val="yellow"/>
              </w:rPr>
              <w:t>Temperature</w:t>
            </w:r>
            <w:r w:rsidR="0070324E" w:rsidRPr="00A42C29">
              <w:rPr>
                <w:highlight w:val="yellow"/>
              </w:rPr>
              <w:t xml:space="preserve"> – </w:t>
            </w:r>
            <w:r w:rsidRPr="00A42C29">
              <w:rPr>
                <w:highlight w:val="yellow"/>
              </w:rPr>
              <w:t>значение температуры</w:t>
            </w:r>
            <w:r w:rsidR="007841DB" w:rsidRPr="00A42C29">
              <w:rPr>
                <w:highlight w:val="yellow"/>
              </w:rPr>
              <w:t>,</w:t>
            </w:r>
            <w:r w:rsidRPr="00A42C29">
              <w:rPr>
                <w:highlight w:val="yellow"/>
              </w:rPr>
              <w:t xml:space="preserve"> </w:t>
            </w:r>
            <w:r w:rsidR="007841DB" w:rsidRPr="00A42C29">
              <w:rPr>
                <w:highlight w:val="yellow"/>
              </w:rPr>
              <w:t>°C</w:t>
            </w:r>
          </w:p>
        </w:tc>
      </w:tr>
      <w:tr w:rsidR="00CF0AA6" w:rsidRPr="00A42C29" w14:paraId="6B9A791E" w14:textId="77777777" w:rsidTr="00CF0AA6">
        <w:trPr>
          <w:cantSplit/>
          <w:trHeight w:val="288"/>
          <w:jc w:val="center"/>
        </w:trPr>
        <w:tc>
          <w:tcPr>
            <w:tcW w:w="5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noWrap/>
            <w:vAlign w:val="center"/>
            <w:hideMark/>
          </w:tcPr>
          <w:p w14:paraId="338835A2" w14:textId="77777777" w:rsidR="008748D5" w:rsidRPr="00A42C29" w:rsidRDefault="008748D5" w:rsidP="00E67AE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highlight w:val="yellow"/>
                <w:lang w:eastAsia="ru-RU"/>
              </w:rPr>
            </w:pPr>
            <w:r w:rsidRPr="00A42C29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highlight w:val="yellow"/>
                <w:lang w:eastAsia="ru-RU"/>
              </w:rPr>
              <w:t>№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noWrap/>
            <w:vAlign w:val="center"/>
            <w:hideMark/>
          </w:tcPr>
          <w:p w14:paraId="0B7E624B" w14:textId="49E42F9A" w:rsidR="008748D5" w:rsidRPr="00A42C29" w:rsidRDefault="00CF0AA6" w:rsidP="00E67AE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highlight w:val="yellow"/>
                <w:lang w:eastAsia="ru-RU"/>
              </w:rPr>
            </w:pPr>
            <w:r w:rsidRPr="00A42C29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highlight w:val="yellow"/>
                <w:lang w:eastAsia="ru-RU"/>
              </w:rPr>
              <w:t>Time</w:t>
            </w:r>
          </w:p>
        </w:tc>
        <w:tc>
          <w:tcPr>
            <w:tcW w:w="17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noWrap/>
            <w:vAlign w:val="center"/>
            <w:hideMark/>
          </w:tcPr>
          <w:p w14:paraId="0A8D93F1" w14:textId="77777777" w:rsidR="008748D5" w:rsidRPr="00A42C29" w:rsidRDefault="008748D5" w:rsidP="00E67AE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highlight w:val="yellow"/>
                <w:lang w:val="en-US" w:eastAsia="ru-RU"/>
              </w:rPr>
            </w:pPr>
            <w:r w:rsidRPr="00A42C29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highlight w:val="yellow"/>
                <w:lang w:val="en-US" w:eastAsia="ru-RU"/>
              </w:rPr>
              <w:t>Viscosity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noWrap/>
            <w:vAlign w:val="center"/>
            <w:hideMark/>
          </w:tcPr>
          <w:p w14:paraId="74713CF8" w14:textId="7275E6C0" w:rsidR="008748D5" w:rsidRPr="00A42C29" w:rsidRDefault="008748D5" w:rsidP="00E67AE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highlight w:val="yellow"/>
                <w:lang w:eastAsia="ru-RU"/>
              </w:rPr>
            </w:pPr>
            <w:r w:rsidRPr="00A42C29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highlight w:val="yellow"/>
                <w:lang w:eastAsia="ru-RU"/>
              </w:rPr>
              <w:t>Viscosity</w:t>
            </w:r>
            <w:r w:rsidR="00CF0AA6" w:rsidRPr="00A42C29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highlight w:val="yellow"/>
                <w:lang w:eastAsia="ru-RU"/>
              </w:rPr>
              <w:br/>
            </w:r>
            <w:r w:rsidRPr="00A42C29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highlight w:val="yellow"/>
                <w:lang w:eastAsia="ru-RU"/>
              </w:rPr>
              <w:t>_verbose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noWrap/>
            <w:vAlign w:val="center"/>
            <w:hideMark/>
          </w:tcPr>
          <w:p w14:paraId="373CEDAE" w14:textId="77777777" w:rsidR="008748D5" w:rsidRPr="00A42C29" w:rsidRDefault="008748D5" w:rsidP="00E67AE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highlight w:val="yellow"/>
                <w:lang w:val="en-US" w:eastAsia="ru-RU"/>
              </w:rPr>
            </w:pPr>
            <w:r w:rsidRPr="00A42C29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highlight w:val="yellow"/>
                <w:lang w:val="en-US" w:eastAsia="ru-RU"/>
              </w:rPr>
              <w:t>Temperature</w:t>
            </w:r>
          </w:p>
        </w:tc>
        <w:tc>
          <w:tcPr>
            <w:tcW w:w="19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noWrap/>
            <w:vAlign w:val="center"/>
            <w:hideMark/>
          </w:tcPr>
          <w:p w14:paraId="37770228" w14:textId="523B3D78" w:rsidR="008748D5" w:rsidRPr="00A42C29" w:rsidRDefault="008748D5" w:rsidP="00E67AE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highlight w:val="yellow"/>
                <w:lang w:eastAsia="ru-RU"/>
              </w:rPr>
            </w:pPr>
            <w:r w:rsidRPr="00A42C29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highlight w:val="yellow"/>
                <w:lang w:eastAsia="ru-RU"/>
              </w:rPr>
              <w:t>Temperature</w:t>
            </w:r>
            <w:r w:rsidR="00CF0AA6" w:rsidRPr="00A42C29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highlight w:val="yellow"/>
                <w:lang w:eastAsia="ru-RU"/>
              </w:rPr>
              <w:br/>
            </w:r>
            <w:r w:rsidRPr="00A42C29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highlight w:val="yellow"/>
                <w:lang w:eastAsia="ru-RU"/>
              </w:rPr>
              <w:t>_verbose</w:t>
            </w:r>
          </w:p>
        </w:tc>
      </w:tr>
      <w:tr w:rsidR="008748D5" w:rsidRPr="00A42C29" w14:paraId="2E5389E9" w14:textId="77777777" w:rsidTr="00CF0AA6">
        <w:trPr>
          <w:cantSplit/>
          <w:trHeight w:val="288"/>
          <w:jc w:val="center"/>
        </w:trPr>
        <w:tc>
          <w:tcPr>
            <w:tcW w:w="509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02563C5" w14:textId="77777777" w:rsidR="008748D5" w:rsidRPr="00A42C29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highlight w:val="yellow"/>
                <w:lang w:eastAsia="ru-RU"/>
              </w:rPr>
            </w:pPr>
            <w:r w:rsidRPr="00A42C2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highlight w:val="yellow"/>
                <w:lang w:eastAsia="ru-RU"/>
              </w:rPr>
              <w:t>0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5713762" w14:textId="77777777" w:rsidR="008748D5" w:rsidRPr="00A42C29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highlight w:val="yellow"/>
                <w:lang w:eastAsia="ru-RU"/>
              </w:rPr>
            </w:pPr>
            <w:r w:rsidRPr="00A42C2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highlight w:val="yellow"/>
                <w:lang w:eastAsia="ru-RU"/>
              </w:rPr>
              <w:t>1.0</w:t>
            </w:r>
          </w:p>
        </w:tc>
        <w:tc>
          <w:tcPr>
            <w:tcW w:w="1792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3669AFE" w14:textId="77777777" w:rsidR="008748D5" w:rsidRPr="00A42C29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highlight w:val="yellow"/>
                <w:lang w:eastAsia="ru-RU"/>
              </w:rPr>
            </w:pPr>
            <w:r w:rsidRPr="00A42C2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highlight w:val="yellow"/>
                <w:lang w:eastAsia="ru-RU"/>
              </w:rPr>
              <w:t>831.980284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254EDCC" w14:textId="77777777" w:rsidR="008748D5" w:rsidRPr="00A42C29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highlight w:val="yellow"/>
                <w:lang w:eastAsia="ru-RU"/>
              </w:rPr>
            </w:pPr>
            <w:r w:rsidRPr="00A42C2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highlight w:val="yellow"/>
                <w:lang w:eastAsia="ru-RU"/>
              </w:rPr>
              <w:t>OK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F3377C3" w14:textId="77777777" w:rsidR="008748D5" w:rsidRPr="00A42C29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highlight w:val="yellow"/>
                <w:lang w:eastAsia="ru-RU"/>
              </w:rPr>
            </w:pPr>
            <w:r w:rsidRPr="00A42C2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highlight w:val="yellow"/>
                <w:lang w:eastAsia="ru-RU"/>
              </w:rPr>
              <w:t>13.8</w:t>
            </w:r>
          </w:p>
        </w:tc>
        <w:tc>
          <w:tcPr>
            <w:tcW w:w="1989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48646B7" w14:textId="77777777" w:rsidR="008748D5" w:rsidRPr="00A42C29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highlight w:val="yellow"/>
                <w:lang w:eastAsia="ru-RU"/>
              </w:rPr>
            </w:pPr>
            <w:r w:rsidRPr="00A42C2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highlight w:val="yellow"/>
                <w:lang w:eastAsia="ru-RU"/>
              </w:rPr>
              <w:t>OK</w:t>
            </w:r>
          </w:p>
        </w:tc>
      </w:tr>
      <w:tr w:rsidR="008748D5" w:rsidRPr="00A42C29" w14:paraId="51CAF3A8" w14:textId="77777777" w:rsidTr="00CF0AA6">
        <w:trPr>
          <w:cantSplit/>
          <w:trHeight w:val="288"/>
          <w:jc w:val="center"/>
        </w:trPr>
        <w:tc>
          <w:tcPr>
            <w:tcW w:w="50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5DE88A9" w14:textId="77777777" w:rsidR="008748D5" w:rsidRPr="00A42C29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highlight w:val="yellow"/>
                <w:lang w:eastAsia="ru-RU"/>
              </w:rPr>
            </w:pPr>
            <w:r w:rsidRPr="00A42C2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highlight w:val="yellow"/>
                <w:lang w:eastAsia="ru-RU"/>
              </w:rPr>
              <w:t>1</w:t>
            </w:r>
          </w:p>
        </w:tc>
        <w:tc>
          <w:tcPr>
            <w:tcW w:w="960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52D8D24" w14:textId="77777777" w:rsidR="008748D5" w:rsidRPr="00A42C29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highlight w:val="yellow"/>
                <w:lang w:eastAsia="ru-RU"/>
              </w:rPr>
            </w:pPr>
            <w:r w:rsidRPr="00A42C2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highlight w:val="yellow"/>
                <w:lang w:eastAsia="ru-RU"/>
              </w:rPr>
              <w:t>2.0</w:t>
            </w:r>
          </w:p>
        </w:tc>
        <w:tc>
          <w:tcPr>
            <w:tcW w:w="1792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F8C7E6F" w14:textId="77777777" w:rsidR="008748D5" w:rsidRPr="00A42C29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highlight w:val="yellow"/>
                <w:lang w:eastAsia="ru-RU"/>
              </w:rPr>
            </w:pPr>
            <w:r w:rsidRPr="00A42C2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highlight w:val="yellow"/>
                <w:lang w:eastAsia="ru-RU"/>
              </w:rPr>
              <w:t>831.980284</w:t>
            </w:r>
          </w:p>
        </w:tc>
        <w:tc>
          <w:tcPr>
            <w:tcW w:w="1984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BDB58CA" w14:textId="77777777" w:rsidR="008748D5" w:rsidRPr="00A42C29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highlight w:val="yellow"/>
                <w:lang w:eastAsia="ru-RU"/>
              </w:rPr>
            </w:pPr>
            <w:r w:rsidRPr="00A42C2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highlight w:val="yellow"/>
                <w:lang w:eastAsia="ru-RU"/>
              </w:rPr>
              <w:t>OK</w:t>
            </w:r>
          </w:p>
        </w:tc>
        <w:tc>
          <w:tcPr>
            <w:tcW w:w="1985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8EA2FE0" w14:textId="77777777" w:rsidR="008748D5" w:rsidRPr="00A42C29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highlight w:val="yellow"/>
                <w:lang w:eastAsia="ru-RU"/>
              </w:rPr>
            </w:pPr>
            <w:r w:rsidRPr="00A42C2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highlight w:val="yellow"/>
                <w:lang w:eastAsia="ru-RU"/>
              </w:rPr>
              <w:t>13.8</w:t>
            </w:r>
          </w:p>
        </w:tc>
        <w:tc>
          <w:tcPr>
            <w:tcW w:w="198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B3B6CD5" w14:textId="77777777" w:rsidR="008748D5" w:rsidRPr="00A42C29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highlight w:val="yellow"/>
                <w:lang w:eastAsia="ru-RU"/>
              </w:rPr>
            </w:pPr>
            <w:r w:rsidRPr="00A42C2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highlight w:val="yellow"/>
                <w:lang w:eastAsia="ru-RU"/>
              </w:rPr>
              <w:t>OK</w:t>
            </w:r>
          </w:p>
        </w:tc>
      </w:tr>
      <w:tr w:rsidR="008748D5" w:rsidRPr="00A42C29" w14:paraId="3A2E9C1F" w14:textId="77777777" w:rsidTr="00CF0AA6">
        <w:trPr>
          <w:cantSplit/>
          <w:trHeight w:val="288"/>
          <w:jc w:val="center"/>
        </w:trPr>
        <w:tc>
          <w:tcPr>
            <w:tcW w:w="50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1F24A6C" w14:textId="77777777" w:rsidR="008748D5" w:rsidRPr="00A42C29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highlight w:val="yellow"/>
                <w:lang w:eastAsia="ru-RU"/>
              </w:rPr>
            </w:pPr>
            <w:r w:rsidRPr="00A42C2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highlight w:val="yellow"/>
                <w:lang w:eastAsia="ru-RU"/>
              </w:rPr>
              <w:t>2</w:t>
            </w:r>
          </w:p>
        </w:tc>
        <w:tc>
          <w:tcPr>
            <w:tcW w:w="960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71DFBA1" w14:textId="77777777" w:rsidR="008748D5" w:rsidRPr="00A42C29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highlight w:val="yellow"/>
                <w:lang w:eastAsia="ru-RU"/>
              </w:rPr>
            </w:pPr>
            <w:r w:rsidRPr="00A42C2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highlight w:val="yellow"/>
                <w:lang w:eastAsia="ru-RU"/>
              </w:rPr>
              <w:t>3.0</w:t>
            </w:r>
          </w:p>
        </w:tc>
        <w:tc>
          <w:tcPr>
            <w:tcW w:w="1792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44B4CFE" w14:textId="77777777" w:rsidR="008748D5" w:rsidRPr="00A42C29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highlight w:val="yellow"/>
                <w:lang w:eastAsia="ru-RU"/>
              </w:rPr>
            </w:pPr>
            <w:r w:rsidRPr="00A42C2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highlight w:val="yellow"/>
                <w:lang w:eastAsia="ru-RU"/>
              </w:rPr>
              <w:t>831.980284</w:t>
            </w:r>
          </w:p>
        </w:tc>
        <w:tc>
          <w:tcPr>
            <w:tcW w:w="1984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7D58FB4" w14:textId="77777777" w:rsidR="008748D5" w:rsidRPr="00A42C29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highlight w:val="yellow"/>
                <w:lang w:eastAsia="ru-RU"/>
              </w:rPr>
            </w:pPr>
            <w:r w:rsidRPr="00A42C2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highlight w:val="yellow"/>
                <w:lang w:eastAsia="ru-RU"/>
              </w:rPr>
              <w:t>OK</w:t>
            </w:r>
          </w:p>
        </w:tc>
        <w:tc>
          <w:tcPr>
            <w:tcW w:w="1985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6F6C7A8" w14:textId="77777777" w:rsidR="008748D5" w:rsidRPr="00A42C29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highlight w:val="yellow"/>
                <w:lang w:eastAsia="ru-RU"/>
              </w:rPr>
            </w:pPr>
            <w:r w:rsidRPr="00A42C2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highlight w:val="yellow"/>
                <w:lang w:eastAsia="ru-RU"/>
              </w:rPr>
              <w:t>13.8</w:t>
            </w:r>
          </w:p>
        </w:tc>
        <w:tc>
          <w:tcPr>
            <w:tcW w:w="198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45634A6" w14:textId="77777777" w:rsidR="008748D5" w:rsidRPr="00A42C29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highlight w:val="yellow"/>
                <w:lang w:eastAsia="ru-RU"/>
              </w:rPr>
            </w:pPr>
            <w:r w:rsidRPr="00A42C2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highlight w:val="yellow"/>
                <w:lang w:eastAsia="ru-RU"/>
              </w:rPr>
              <w:t>OK</w:t>
            </w:r>
          </w:p>
        </w:tc>
      </w:tr>
      <w:tr w:rsidR="008748D5" w:rsidRPr="00A42C29" w14:paraId="176C3464" w14:textId="77777777" w:rsidTr="00CF0AA6">
        <w:trPr>
          <w:cantSplit/>
          <w:trHeight w:val="288"/>
          <w:jc w:val="center"/>
        </w:trPr>
        <w:tc>
          <w:tcPr>
            <w:tcW w:w="509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928269B" w14:textId="77777777" w:rsidR="008748D5" w:rsidRPr="00A42C29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highlight w:val="yellow"/>
                <w:lang w:eastAsia="ru-RU"/>
              </w:rPr>
            </w:pPr>
            <w:r w:rsidRPr="00A42C2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highlight w:val="yellow"/>
                <w:lang w:eastAsia="ru-RU"/>
              </w:rPr>
              <w:t>3</w:t>
            </w:r>
          </w:p>
        </w:tc>
        <w:tc>
          <w:tcPr>
            <w:tcW w:w="960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45DDDE1" w14:textId="77777777" w:rsidR="008748D5" w:rsidRPr="00A42C29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highlight w:val="yellow"/>
                <w:lang w:eastAsia="ru-RU"/>
              </w:rPr>
            </w:pPr>
            <w:r w:rsidRPr="00A42C2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highlight w:val="yellow"/>
                <w:lang w:eastAsia="ru-RU"/>
              </w:rPr>
              <w:t>4.0</w:t>
            </w:r>
          </w:p>
        </w:tc>
        <w:tc>
          <w:tcPr>
            <w:tcW w:w="1792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015C4DA" w14:textId="77777777" w:rsidR="008748D5" w:rsidRPr="00A42C29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highlight w:val="yellow"/>
                <w:lang w:eastAsia="ru-RU"/>
              </w:rPr>
            </w:pPr>
            <w:r w:rsidRPr="00A42C2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highlight w:val="yellow"/>
                <w:lang w:eastAsia="ru-RU"/>
              </w:rPr>
              <w:t>830.775912</w:t>
            </w:r>
          </w:p>
        </w:tc>
        <w:tc>
          <w:tcPr>
            <w:tcW w:w="1984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E2D96F0" w14:textId="77777777" w:rsidR="008748D5" w:rsidRPr="00A42C29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highlight w:val="yellow"/>
                <w:lang w:eastAsia="ru-RU"/>
              </w:rPr>
            </w:pPr>
            <w:r w:rsidRPr="00A42C29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highlight w:val="yellow"/>
                <w:lang w:eastAsia="ru-RU"/>
              </w:rPr>
              <w:t>image_sweep_check</w:t>
            </w:r>
          </w:p>
        </w:tc>
        <w:tc>
          <w:tcPr>
            <w:tcW w:w="1985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6047AC9" w14:textId="77777777" w:rsidR="008748D5" w:rsidRPr="00A42C29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highlight w:val="yellow"/>
                <w:lang w:eastAsia="ru-RU"/>
              </w:rPr>
            </w:pPr>
            <w:r w:rsidRPr="00A42C2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highlight w:val="yellow"/>
                <w:lang w:eastAsia="ru-RU"/>
              </w:rPr>
              <w:t>13.8</w:t>
            </w:r>
          </w:p>
        </w:tc>
        <w:tc>
          <w:tcPr>
            <w:tcW w:w="1989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4E745C3" w14:textId="77777777" w:rsidR="008748D5" w:rsidRPr="00A42C29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highlight w:val="yellow"/>
                <w:lang w:eastAsia="ru-RU"/>
              </w:rPr>
            </w:pPr>
            <w:r w:rsidRPr="00A42C2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highlight w:val="yellow"/>
                <w:lang w:eastAsia="ru-RU"/>
              </w:rPr>
              <w:t>OK</w:t>
            </w:r>
          </w:p>
        </w:tc>
      </w:tr>
    </w:tbl>
    <w:p w14:paraId="2D229F0B" w14:textId="77777777" w:rsidR="008748D5" w:rsidRPr="00A42C29" w:rsidRDefault="008748D5" w:rsidP="001830AD">
      <w:pPr>
        <w:pStyle w:val="a2"/>
        <w:rPr>
          <w:highlight w:val="yellow"/>
        </w:rPr>
      </w:pPr>
    </w:p>
    <w:p w14:paraId="243C441C" w14:textId="40FF7EA1" w:rsidR="008748D5" w:rsidRPr="00A42C29" w:rsidRDefault="008748D5" w:rsidP="001830AD">
      <w:pPr>
        <w:pStyle w:val="a3"/>
        <w:rPr>
          <w:highlight w:val="yellow"/>
        </w:rPr>
      </w:pPr>
      <w:r w:rsidRPr="00A42C29">
        <w:rPr>
          <w:highlight w:val="yellow"/>
        </w:rPr>
        <w:t xml:space="preserve">Чтобы </w:t>
      </w:r>
      <w:r w:rsidR="000E24DA" w:rsidRPr="00A42C29">
        <w:rPr>
          <w:highlight w:val="yellow"/>
        </w:rPr>
        <w:t>исключить влияния</w:t>
      </w:r>
      <w:r w:rsidRPr="00A42C29">
        <w:rPr>
          <w:highlight w:val="yellow"/>
        </w:rPr>
        <w:t xml:space="preserve"> колебани</w:t>
      </w:r>
      <w:r w:rsidR="000E24DA" w:rsidRPr="00A42C29">
        <w:rPr>
          <w:highlight w:val="yellow"/>
        </w:rPr>
        <w:t>й</w:t>
      </w:r>
      <w:r w:rsidRPr="00A42C29">
        <w:rPr>
          <w:highlight w:val="yellow"/>
        </w:rPr>
        <w:t xml:space="preserve"> </w:t>
      </w:r>
      <w:r w:rsidR="000E24DA" w:rsidRPr="00A42C29">
        <w:rPr>
          <w:highlight w:val="yellow"/>
        </w:rPr>
        <w:t>температуры и вязкости</w:t>
      </w:r>
      <w:r w:rsidRPr="00A42C29">
        <w:rPr>
          <w:highlight w:val="yellow"/>
        </w:rPr>
        <w:t xml:space="preserve"> вследствие неравномерного нагрева системы в начальный момент времени, </w:t>
      </w:r>
      <w:r w:rsidRPr="00A42C29">
        <w:rPr>
          <w:highlight w:val="yellow"/>
        </w:rPr>
        <w:lastRenderedPageBreak/>
        <w:t xml:space="preserve">калибровки прибора и других факторов, </w:t>
      </w:r>
      <w:r w:rsidR="008B53C8" w:rsidRPr="00A42C29">
        <w:rPr>
          <w:highlight w:val="yellow"/>
        </w:rPr>
        <w:t>данные за</w:t>
      </w:r>
      <w:r w:rsidRPr="00A42C29">
        <w:rPr>
          <w:highlight w:val="yellow"/>
        </w:rPr>
        <w:t xml:space="preserve"> первые несколько минут</w:t>
      </w:r>
      <w:r w:rsidR="000E24DA" w:rsidRPr="00A42C29">
        <w:rPr>
          <w:highlight w:val="yellow"/>
        </w:rPr>
        <w:t xml:space="preserve"> к рассмотрению не принимались</w:t>
      </w:r>
      <w:r w:rsidRPr="00A42C29">
        <w:rPr>
          <w:highlight w:val="yellow"/>
        </w:rPr>
        <w:t>. Временная развертка эксперимента выглядит следующим образом</w:t>
      </w:r>
      <w:r w:rsidR="001E0951" w:rsidRPr="00A42C29">
        <w:rPr>
          <w:highlight w:val="yellow"/>
        </w:rPr>
        <w:t xml:space="preserve"> (</w:t>
      </w:r>
      <w:r w:rsidR="001E0951" w:rsidRPr="00A42C29">
        <w:rPr>
          <w:highlight w:val="yellow"/>
        </w:rPr>
        <w:fldChar w:fldCharType="begin"/>
      </w:r>
      <w:r w:rsidR="001E0951" w:rsidRPr="00A42C29">
        <w:rPr>
          <w:highlight w:val="yellow"/>
        </w:rPr>
        <w:instrText xml:space="preserve"> REF _Ref166460864 \h </w:instrText>
      </w:r>
      <w:r w:rsidR="00A42C29">
        <w:rPr>
          <w:highlight w:val="yellow"/>
        </w:rPr>
        <w:instrText xml:space="preserve"> \* MERGEFORMAT </w:instrText>
      </w:r>
      <w:r w:rsidR="001E0951" w:rsidRPr="00A42C29">
        <w:rPr>
          <w:highlight w:val="yellow"/>
        </w:rPr>
      </w:r>
      <w:r w:rsidR="001E0951" w:rsidRPr="00A42C29">
        <w:rPr>
          <w:highlight w:val="yellow"/>
        </w:rPr>
        <w:fldChar w:fldCharType="separate"/>
      </w:r>
      <w:r w:rsidR="00905EF6" w:rsidRPr="00A42C29">
        <w:rPr>
          <w:highlight w:val="yellow"/>
        </w:rPr>
        <w:t xml:space="preserve">Рисунок </w:t>
      </w:r>
      <w:r w:rsidR="00905EF6">
        <w:rPr>
          <w:noProof/>
          <w:highlight w:val="yellow"/>
        </w:rPr>
        <w:t>8</w:t>
      </w:r>
      <w:r w:rsidR="001E0951" w:rsidRPr="00A42C29">
        <w:rPr>
          <w:highlight w:val="yellow"/>
        </w:rPr>
        <w:fldChar w:fldCharType="end"/>
      </w:r>
      <w:r w:rsidR="001E0951" w:rsidRPr="00A42C29">
        <w:rPr>
          <w:highlight w:val="yellow"/>
        </w:rPr>
        <w:t>)</w:t>
      </w:r>
      <w:r w:rsidRPr="00A42C29">
        <w:rPr>
          <w:highlight w:val="yellow"/>
        </w:rPr>
        <w:t>:</w:t>
      </w:r>
    </w:p>
    <w:p w14:paraId="370DBB37" w14:textId="77777777" w:rsidR="008748D5" w:rsidRPr="00A42C29" w:rsidRDefault="008748D5" w:rsidP="006A74F0">
      <w:pPr>
        <w:pStyle w:val="af0"/>
        <w:keepNext/>
        <w:jc w:val="both"/>
        <w:rPr>
          <w:highlight w:val="yellow"/>
        </w:rPr>
      </w:pPr>
      <w:r w:rsidRPr="00A42C29">
        <w:rPr>
          <w:noProof/>
          <w:highlight w:val="yellow"/>
          <w:lang w:eastAsia="ru-RU"/>
        </w:rPr>
        <w:drawing>
          <wp:inline distT="0" distB="0" distL="0" distR="0" wp14:anchorId="4FB2A966" wp14:editId="4C2BE3BA">
            <wp:extent cx="5862521" cy="4046220"/>
            <wp:effectExtent l="0" t="0" r="5080" b="0"/>
            <wp:docPr id="36" name="Рисунок 36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0713" cy="40725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4D40D0A" w14:textId="2BE16CC6" w:rsidR="008748D5" w:rsidRPr="00A42C29" w:rsidRDefault="008748D5" w:rsidP="001771C7">
      <w:pPr>
        <w:pStyle w:val="af2"/>
        <w:rPr>
          <w:highlight w:val="yellow"/>
        </w:rPr>
      </w:pPr>
      <w:bookmarkStart w:id="143" w:name="_Ref166460864"/>
      <w:r w:rsidRPr="00A42C29">
        <w:rPr>
          <w:highlight w:val="yellow"/>
        </w:rPr>
        <w:t xml:space="preserve">Рисунок </w:t>
      </w:r>
      <w:r w:rsidR="00A42C29" w:rsidRPr="00A42C29">
        <w:rPr>
          <w:highlight w:val="yellow"/>
        </w:rPr>
        <w:fldChar w:fldCharType="begin"/>
      </w:r>
      <w:r w:rsidR="00A42C29" w:rsidRPr="00A42C29">
        <w:rPr>
          <w:highlight w:val="yellow"/>
        </w:rPr>
        <w:instrText xml:space="preserve"> SEQ Рисунок \* ARABIC </w:instrText>
      </w:r>
      <w:r w:rsidR="00A42C29" w:rsidRPr="00A42C29">
        <w:rPr>
          <w:highlight w:val="yellow"/>
        </w:rPr>
        <w:fldChar w:fldCharType="separate"/>
      </w:r>
      <w:r w:rsidR="00905EF6">
        <w:rPr>
          <w:noProof/>
          <w:highlight w:val="yellow"/>
        </w:rPr>
        <w:t>8</w:t>
      </w:r>
      <w:r w:rsidR="00A42C29" w:rsidRPr="00A42C29">
        <w:rPr>
          <w:noProof/>
          <w:highlight w:val="yellow"/>
        </w:rPr>
        <w:fldChar w:fldCharType="end"/>
      </w:r>
      <w:bookmarkEnd w:id="143"/>
      <w:r w:rsidR="0070324E" w:rsidRPr="00A42C29">
        <w:rPr>
          <w:noProof/>
          <w:highlight w:val="yellow"/>
        </w:rPr>
        <w:t xml:space="preserve"> – </w:t>
      </w:r>
      <w:r w:rsidRPr="00A42C29">
        <w:rPr>
          <w:highlight w:val="yellow"/>
        </w:rPr>
        <w:t xml:space="preserve">Временная развертка эксперимента. </w:t>
      </w:r>
      <w:r w:rsidR="002819E0" w:rsidRPr="00A42C29">
        <w:rPr>
          <w:highlight w:val="yellow"/>
        </w:rPr>
        <w:br/>
      </w:r>
      <w:r w:rsidRPr="00A42C29">
        <w:rPr>
          <w:highlight w:val="yellow"/>
        </w:rPr>
        <w:t>Синим цветом отмечена температура, красным – вязкость</w:t>
      </w:r>
    </w:p>
    <w:p w14:paraId="37485D87" w14:textId="6B9397E4" w:rsidR="0073469A" w:rsidRPr="00A42C29" w:rsidRDefault="0073469A" w:rsidP="0073469A">
      <w:pPr>
        <w:rPr>
          <w:highlight w:val="yellow"/>
          <w:lang w:eastAsia="ru-RU"/>
        </w:rPr>
      </w:pPr>
    </w:p>
    <w:p w14:paraId="76050D39" w14:textId="1629B763" w:rsidR="008748D5" w:rsidRPr="00A42C29" w:rsidRDefault="008748D5" w:rsidP="00103D2C">
      <w:pPr>
        <w:pStyle w:val="a3"/>
        <w:rPr>
          <w:highlight w:val="yellow"/>
        </w:rPr>
      </w:pPr>
      <w:r w:rsidRPr="00A42C29">
        <w:rPr>
          <w:highlight w:val="yellow"/>
        </w:rPr>
        <w:t>График зависимости коэффициента вязкости от температуры, включающий все данные, выглядит следующим образом</w:t>
      </w:r>
      <w:r w:rsidR="001E0951" w:rsidRPr="00A42C29">
        <w:rPr>
          <w:highlight w:val="yellow"/>
        </w:rPr>
        <w:t xml:space="preserve"> (</w:t>
      </w:r>
      <w:r w:rsidR="001E0951" w:rsidRPr="00A42C29">
        <w:rPr>
          <w:highlight w:val="yellow"/>
        </w:rPr>
        <w:fldChar w:fldCharType="begin"/>
      </w:r>
      <w:r w:rsidR="001E0951" w:rsidRPr="00A42C29">
        <w:rPr>
          <w:highlight w:val="yellow"/>
        </w:rPr>
        <w:instrText xml:space="preserve"> REF _Ref166460876 \h </w:instrText>
      </w:r>
      <w:r w:rsidR="00A42C29">
        <w:rPr>
          <w:highlight w:val="yellow"/>
        </w:rPr>
        <w:instrText xml:space="preserve"> \* MERGEFORMAT </w:instrText>
      </w:r>
      <w:r w:rsidR="001E0951" w:rsidRPr="00A42C29">
        <w:rPr>
          <w:highlight w:val="yellow"/>
        </w:rPr>
      </w:r>
      <w:r w:rsidR="001E0951" w:rsidRPr="00A42C29">
        <w:rPr>
          <w:highlight w:val="yellow"/>
        </w:rPr>
        <w:fldChar w:fldCharType="separate"/>
      </w:r>
      <w:r w:rsidR="00905EF6" w:rsidRPr="00A42C29">
        <w:rPr>
          <w:highlight w:val="yellow"/>
        </w:rPr>
        <w:t xml:space="preserve">Рисунок </w:t>
      </w:r>
      <w:r w:rsidR="00905EF6">
        <w:rPr>
          <w:noProof/>
          <w:highlight w:val="yellow"/>
        </w:rPr>
        <w:t>9</w:t>
      </w:r>
      <w:r w:rsidR="001E0951" w:rsidRPr="00A42C29">
        <w:rPr>
          <w:highlight w:val="yellow"/>
        </w:rPr>
        <w:fldChar w:fldCharType="end"/>
      </w:r>
      <w:r w:rsidR="001E0951" w:rsidRPr="00A42C29">
        <w:rPr>
          <w:highlight w:val="yellow"/>
        </w:rPr>
        <w:t>)</w:t>
      </w:r>
      <w:r w:rsidRPr="00A42C29">
        <w:rPr>
          <w:highlight w:val="yellow"/>
        </w:rPr>
        <w:t>:</w:t>
      </w:r>
    </w:p>
    <w:p w14:paraId="3AD946AF" w14:textId="77777777" w:rsidR="008748D5" w:rsidRPr="00A42C29" w:rsidRDefault="008748D5" w:rsidP="006A74F0">
      <w:pPr>
        <w:pStyle w:val="af0"/>
        <w:keepNext/>
        <w:jc w:val="both"/>
        <w:rPr>
          <w:highlight w:val="yellow"/>
        </w:rPr>
      </w:pPr>
      <w:r w:rsidRPr="00A42C29">
        <w:rPr>
          <w:noProof/>
          <w:highlight w:val="yellow"/>
          <w:lang w:eastAsia="ru-RU"/>
        </w:rPr>
        <w:lastRenderedPageBreak/>
        <w:drawing>
          <wp:inline distT="0" distB="0" distL="0" distR="0" wp14:anchorId="34A1554B" wp14:editId="2D087E67">
            <wp:extent cx="5920740" cy="4086401"/>
            <wp:effectExtent l="0" t="0" r="3810" b="9525"/>
            <wp:docPr id="37" name="Рисунок 37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52047" cy="410800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C796E88" w14:textId="515F1921" w:rsidR="008748D5" w:rsidRPr="00A42C29" w:rsidRDefault="008748D5" w:rsidP="001771C7">
      <w:pPr>
        <w:pStyle w:val="af2"/>
        <w:rPr>
          <w:highlight w:val="yellow"/>
        </w:rPr>
      </w:pPr>
      <w:bookmarkStart w:id="144" w:name="_Ref166460876"/>
      <w:r w:rsidRPr="00A42C29">
        <w:rPr>
          <w:highlight w:val="yellow"/>
        </w:rPr>
        <w:t xml:space="preserve">Рисунок </w:t>
      </w:r>
      <w:r w:rsidR="00A42C29" w:rsidRPr="00A42C29">
        <w:rPr>
          <w:highlight w:val="yellow"/>
        </w:rPr>
        <w:fldChar w:fldCharType="begin"/>
      </w:r>
      <w:r w:rsidR="00A42C29" w:rsidRPr="00A42C29">
        <w:rPr>
          <w:highlight w:val="yellow"/>
        </w:rPr>
        <w:instrText xml:space="preserve"> SEQ Рисунок \* ARABIC </w:instrText>
      </w:r>
      <w:r w:rsidR="00A42C29" w:rsidRPr="00A42C29">
        <w:rPr>
          <w:highlight w:val="yellow"/>
        </w:rPr>
        <w:fldChar w:fldCharType="separate"/>
      </w:r>
      <w:r w:rsidR="00905EF6">
        <w:rPr>
          <w:noProof/>
          <w:highlight w:val="yellow"/>
        </w:rPr>
        <w:t>9</w:t>
      </w:r>
      <w:r w:rsidR="00A42C29" w:rsidRPr="00A42C29">
        <w:rPr>
          <w:noProof/>
          <w:highlight w:val="yellow"/>
        </w:rPr>
        <w:fldChar w:fldCharType="end"/>
      </w:r>
      <w:bookmarkEnd w:id="144"/>
      <w:r w:rsidR="0070324E" w:rsidRPr="00A42C29">
        <w:rPr>
          <w:highlight w:val="yellow"/>
        </w:rPr>
        <w:t xml:space="preserve"> – </w:t>
      </w:r>
      <w:r w:rsidRPr="00A42C29">
        <w:rPr>
          <w:highlight w:val="yellow"/>
        </w:rPr>
        <w:t xml:space="preserve">График вязкости от температуры для </w:t>
      </w:r>
      <w:r w:rsidR="002819E0" w:rsidRPr="00A42C29">
        <w:rPr>
          <w:highlight w:val="yellow"/>
        </w:rPr>
        <w:t>одного</w:t>
      </w:r>
      <w:r w:rsidRPr="00A42C29">
        <w:rPr>
          <w:highlight w:val="yellow"/>
        </w:rPr>
        <w:t xml:space="preserve"> эксперимента</w:t>
      </w:r>
    </w:p>
    <w:p w14:paraId="20D18F03" w14:textId="77777777" w:rsidR="0073469A" w:rsidRPr="00A42C29" w:rsidRDefault="0073469A" w:rsidP="0073469A">
      <w:pPr>
        <w:rPr>
          <w:highlight w:val="yellow"/>
          <w:lang w:eastAsia="ru-RU"/>
        </w:rPr>
      </w:pPr>
    </w:p>
    <w:p w14:paraId="188C2EA8" w14:textId="11BF11C6" w:rsidR="008748D5" w:rsidRPr="00A42C29" w:rsidRDefault="00774373" w:rsidP="0073469A">
      <w:pPr>
        <w:pStyle w:val="a3"/>
        <w:rPr>
          <w:highlight w:val="yellow"/>
        </w:rPr>
      </w:pPr>
      <w:r w:rsidRPr="00A42C29">
        <w:rPr>
          <w:highlight w:val="yellow"/>
        </w:rPr>
        <w:t>В зависимости от количества попыток распознавания результирующие данные помечены разным цветом (техническая информация, используемая для отладки алгоритма).</w:t>
      </w:r>
      <w:r w:rsidR="008748D5" w:rsidRPr="00A42C29">
        <w:rPr>
          <w:highlight w:val="yellow"/>
        </w:rPr>
        <w:t xml:space="preserve"> Синяя и оранжевая лини</w:t>
      </w:r>
      <w:r w:rsidR="008B53C8" w:rsidRPr="00A42C29">
        <w:rPr>
          <w:highlight w:val="yellow"/>
        </w:rPr>
        <w:t>и</w:t>
      </w:r>
      <w:r w:rsidR="008748D5" w:rsidRPr="00A42C29">
        <w:rPr>
          <w:highlight w:val="yellow"/>
        </w:rPr>
        <w:t xml:space="preserve"> показывают средн</w:t>
      </w:r>
      <w:r w:rsidR="008B53C8" w:rsidRPr="00A42C29">
        <w:rPr>
          <w:highlight w:val="yellow"/>
        </w:rPr>
        <w:t>ее арифметическое</w:t>
      </w:r>
      <w:r w:rsidR="008748D5" w:rsidRPr="00A42C29">
        <w:rPr>
          <w:highlight w:val="yellow"/>
        </w:rPr>
        <w:t xml:space="preserve"> и медиану значений вязкости</w:t>
      </w:r>
      <w:r w:rsidR="008B53C8" w:rsidRPr="00A42C29">
        <w:rPr>
          <w:highlight w:val="yellow"/>
        </w:rPr>
        <w:t xml:space="preserve"> </w:t>
      </w:r>
      <w:r w:rsidR="008748D5" w:rsidRPr="00A42C29">
        <w:rPr>
          <w:highlight w:val="yellow"/>
        </w:rPr>
        <w:t>при разных температурах</w:t>
      </w:r>
      <w:r w:rsidRPr="00A42C29">
        <w:rPr>
          <w:highlight w:val="yellow"/>
        </w:rPr>
        <w:t>, соответственно</w:t>
      </w:r>
      <w:r w:rsidR="008748D5" w:rsidRPr="00A42C29">
        <w:rPr>
          <w:highlight w:val="yellow"/>
        </w:rPr>
        <w:t>. Как видно из графика</w:t>
      </w:r>
      <w:r w:rsidR="005312C8" w:rsidRPr="00A42C29">
        <w:rPr>
          <w:highlight w:val="yellow"/>
        </w:rPr>
        <w:t>,</w:t>
      </w:r>
      <w:r w:rsidR="008748D5" w:rsidRPr="00A42C29">
        <w:rPr>
          <w:highlight w:val="yellow"/>
        </w:rPr>
        <w:t xml:space="preserve"> данные после отбраковки выбросов имеют шум с</w:t>
      </w:r>
      <w:r w:rsidR="005312C8" w:rsidRPr="00A42C29">
        <w:rPr>
          <w:highlight w:val="yellow"/>
        </w:rPr>
        <w:t xml:space="preserve">о значительной </w:t>
      </w:r>
      <w:r w:rsidR="008748D5" w:rsidRPr="00A42C29">
        <w:rPr>
          <w:highlight w:val="yellow"/>
        </w:rPr>
        <w:t xml:space="preserve">дисперсией. Это связано с ошибкой распознавания </w:t>
      </w:r>
      <w:r w:rsidR="005312C8" w:rsidRPr="00A42C29">
        <w:rPr>
          <w:highlight w:val="yellow"/>
        </w:rPr>
        <w:t>информации с индикатора</w:t>
      </w:r>
      <w:r w:rsidR="008748D5" w:rsidRPr="00A42C29">
        <w:rPr>
          <w:highlight w:val="yellow"/>
        </w:rPr>
        <w:t>.</w:t>
      </w:r>
      <w:r w:rsidR="0073469A" w:rsidRPr="00A42C29">
        <w:rPr>
          <w:highlight w:val="yellow"/>
        </w:rPr>
        <w:t xml:space="preserve"> </w:t>
      </w:r>
      <w:r w:rsidR="008748D5" w:rsidRPr="00A42C29">
        <w:rPr>
          <w:highlight w:val="yellow"/>
        </w:rPr>
        <w:t>Для отбраковки таких значений все данные преобразовывались к линейному виду, после чего использовался IQR фильтр с межквантильным разбросом от 25% до 75% значений, который сохранял только те значения, которые попадают в центральный ква</w:t>
      </w:r>
      <w:r w:rsidR="005312C8" w:rsidRPr="00A42C29">
        <w:rPr>
          <w:highlight w:val="yellow"/>
        </w:rPr>
        <w:t>н</w:t>
      </w:r>
      <w:r w:rsidR="008748D5" w:rsidRPr="00A42C29">
        <w:rPr>
          <w:highlight w:val="yellow"/>
        </w:rPr>
        <w:t>тиль, редкие, но большие выбросы не проходят проверку. Тот же график, после обработки фильтром</w:t>
      </w:r>
      <w:r w:rsidR="001E0951" w:rsidRPr="00A42C29">
        <w:rPr>
          <w:highlight w:val="yellow"/>
        </w:rPr>
        <w:t xml:space="preserve"> (</w:t>
      </w:r>
      <w:r w:rsidR="001E0951" w:rsidRPr="00A42C29">
        <w:rPr>
          <w:highlight w:val="yellow"/>
        </w:rPr>
        <w:fldChar w:fldCharType="begin"/>
      </w:r>
      <w:r w:rsidR="001E0951" w:rsidRPr="00A42C29">
        <w:rPr>
          <w:highlight w:val="yellow"/>
        </w:rPr>
        <w:instrText xml:space="preserve"> REF _Ref166460898 \h </w:instrText>
      </w:r>
      <w:r w:rsidR="00A42C29">
        <w:rPr>
          <w:highlight w:val="yellow"/>
        </w:rPr>
        <w:instrText xml:space="preserve"> \* MERGEFORMAT </w:instrText>
      </w:r>
      <w:r w:rsidR="001E0951" w:rsidRPr="00A42C29">
        <w:rPr>
          <w:highlight w:val="yellow"/>
        </w:rPr>
      </w:r>
      <w:r w:rsidR="001E0951" w:rsidRPr="00A42C29">
        <w:rPr>
          <w:highlight w:val="yellow"/>
        </w:rPr>
        <w:fldChar w:fldCharType="separate"/>
      </w:r>
      <w:r w:rsidR="00905EF6" w:rsidRPr="00A42C29">
        <w:rPr>
          <w:highlight w:val="yellow"/>
        </w:rPr>
        <w:t xml:space="preserve">Рисунок </w:t>
      </w:r>
      <w:r w:rsidR="00905EF6">
        <w:rPr>
          <w:noProof/>
          <w:highlight w:val="yellow"/>
        </w:rPr>
        <w:t>10</w:t>
      </w:r>
      <w:r w:rsidR="001E0951" w:rsidRPr="00A42C29">
        <w:rPr>
          <w:highlight w:val="yellow"/>
        </w:rPr>
        <w:fldChar w:fldCharType="end"/>
      </w:r>
      <w:r w:rsidR="001E0951" w:rsidRPr="00A42C29">
        <w:rPr>
          <w:highlight w:val="yellow"/>
        </w:rPr>
        <w:t>)</w:t>
      </w:r>
      <w:r w:rsidR="008748D5" w:rsidRPr="00A42C29">
        <w:rPr>
          <w:highlight w:val="yellow"/>
        </w:rPr>
        <w:t>:</w:t>
      </w:r>
    </w:p>
    <w:p w14:paraId="54E69F93" w14:textId="77777777" w:rsidR="008748D5" w:rsidRPr="00A42C29" w:rsidRDefault="008748D5" w:rsidP="006A74F0">
      <w:pPr>
        <w:pStyle w:val="af0"/>
        <w:keepNext/>
        <w:jc w:val="both"/>
        <w:rPr>
          <w:highlight w:val="yellow"/>
        </w:rPr>
      </w:pPr>
      <w:r w:rsidRPr="00A42C29">
        <w:rPr>
          <w:noProof/>
          <w:highlight w:val="yellow"/>
          <w:lang w:eastAsia="ru-RU"/>
        </w:rPr>
        <w:lastRenderedPageBreak/>
        <w:drawing>
          <wp:inline distT="0" distB="0" distL="0" distR="0" wp14:anchorId="5D3A5199" wp14:editId="2A1A0D2E">
            <wp:extent cx="5844540" cy="4033809"/>
            <wp:effectExtent l="0" t="0" r="3810" b="5080"/>
            <wp:docPr id="38" name="Рисунок 38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59327" cy="40440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E849B40" w14:textId="256C08CC" w:rsidR="008748D5" w:rsidRDefault="008748D5" w:rsidP="001771C7">
      <w:pPr>
        <w:pStyle w:val="af2"/>
      </w:pPr>
      <w:bookmarkStart w:id="145" w:name="_Ref166460898"/>
      <w:r w:rsidRPr="00A42C29">
        <w:rPr>
          <w:highlight w:val="yellow"/>
        </w:rPr>
        <w:t xml:space="preserve">Рисунок </w:t>
      </w:r>
      <w:r w:rsidR="00A42C29" w:rsidRPr="00A42C29">
        <w:rPr>
          <w:highlight w:val="yellow"/>
        </w:rPr>
        <w:fldChar w:fldCharType="begin"/>
      </w:r>
      <w:r w:rsidR="00A42C29" w:rsidRPr="00A42C29">
        <w:rPr>
          <w:highlight w:val="yellow"/>
        </w:rPr>
        <w:instrText xml:space="preserve"> SEQ Рисунок \* ARABIC </w:instrText>
      </w:r>
      <w:r w:rsidR="00A42C29" w:rsidRPr="00A42C29">
        <w:rPr>
          <w:highlight w:val="yellow"/>
        </w:rPr>
        <w:fldChar w:fldCharType="separate"/>
      </w:r>
      <w:r w:rsidR="00905EF6">
        <w:rPr>
          <w:noProof/>
          <w:highlight w:val="yellow"/>
        </w:rPr>
        <w:t>10</w:t>
      </w:r>
      <w:r w:rsidR="00A42C29" w:rsidRPr="00A42C29">
        <w:rPr>
          <w:noProof/>
          <w:highlight w:val="yellow"/>
        </w:rPr>
        <w:fldChar w:fldCharType="end"/>
      </w:r>
      <w:bookmarkEnd w:id="145"/>
      <w:r w:rsidR="0070324E" w:rsidRPr="00A42C29">
        <w:rPr>
          <w:highlight w:val="yellow"/>
        </w:rPr>
        <w:t xml:space="preserve"> – </w:t>
      </w:r>
      <w:r w:rsidRPr="00A42C29">
        <w:rPr>
          <w:highlight w:val="yellow"/>
        </w:rPr>
        <w:t>Отфильтрованные данные</w:t>
      </w:r>
    </w:p>
    <w:p w14:paraId="09D1F0CD" w14:textId="77777777" w:rsidR="0073469A" w:rsidRPr="0073469A" w:rsidRDefault="0073469A" w:rsidP="0073469A">
      <w:pPr>
        <w:rPr>
          <w:lang w:eastAsia="ru-RU"/>
        </w:rPr>
      </w:pPr>
    </w:p>
    <w:p w14:paraId="159B4AB9" w14:textId="77777777" w:rsidR="0001450E" w:rsidRPr="0001450E" w:rsidRDefault="0001450E" w:rsidP="00333124">
      <w:pPr>
        <w:pStyle w:val="a3"/>
        <w:ind w:firstLine="0"/>
      </w:pPr>
    </w:p>
    <w:p w14:paraId="6DEC4CBB" w14:textId="77777777" w:rsidR="003F6AC6" w:rsidRPr="003F6AC6" w:rsidRDefault="003F6AC6" w:rsidP="0036021A">
      <w:pPr>
        <w:pStyle w:val="20"/>
        <w:rPr>
          <w:lang w:val="en-US"/>
        </w:rPr>
      </w:pPr>
      <w:bookmarkStart w:id="146" w:name="_Toc167708186"/>
      <w:bookmarkStart w:id="147" w:name="_Toc168115120"/>
      <w:r>
        <w:t>Результаты</w:t>
      </w:r>
      <w:r w:rsidRPr="003F6AC6">
        <w:rPr>
          <w:lang w:val="en-US"/>
        </w:rPr>
        <w:t xml:space="preserve"> </w:t>
      </w:r>
      <w:r>
        <w:t>и</w:t>
      </w:r>
      <w:r w:rsidRPr="003F6AC6">
        <w:rPr>
          <w:lang w:val="en-US"/>
        </w:rPr>
        <w:t xml:space="preserve"> </w:t>
      </w:r>
      <w:r>
        <w:t>обсуждение</w:t>
      </w:r>
      <w:bookmarkEnd w:id="146"/>
      <w:bookmarkEnd w:id="147"/>
    </w:p>
    <w:p w14:paraId="13538BBC" w14:textId="2B1776C9" w:rsidR="00121867" w:rsidRDefault="000A731B" w:rsidP="00A45120">
      <w:pPr>
        <w:pStyle w:val="31"/>
      </w:pPr>
      <w:bookmarkStart w:id="148" w:name="_Toc167708187"/>
      <w:bookmarkStart w:id="149" w:name="_Toc168115121"/>
      <w:r w:rsidRPr="00A45120">
        <w:t>Моделирование</w:t>
      </w:r>
      <w:r>
        <w:t xml:space="preserve"> кинетики</w:t>
      </w:r>
      <w:bookmarkEnd w:id="148"/>
      <w:bookmarkEnd w:id="149"/>
    </w:p>
    <w:p w14:paraId="151A4EB1" w14:textId="4440DC55" w:rsidR="008D4FAF" w:rsidRDefault="008D4FAF" w:rsidP="00A45120">
      <w:pPr>
        <w:pStyle w:val="42"/>
      </w:pPr>
      <w:bookmarkStart w:id="150" w:name="_Toc167708188"/>
      <w:bookmarkStart w:id="151" w:name="_Toc168115122"/>
      <w:r w:rsidRPr="00A45120">
        <w:t>Редукция</w:t>
      </w:r>
      <w:r>
        <w:t xml:space="preserve"> систем</w:t>
      </w:r>
      <w:bookmarkEnd w:id="150"/>
      <w:bookmarkEnd w:id="151"/>
    </w:p>
    <w:p w14:paraId="0751850B" w14:textId="2B6FD21C" w:rsidR="006247A7" w:rsidRDefault="006247A7" w:rsidP="00204649">
      <w:pPr>
        <w:pStyle w:val="a3"/>
      </w:pPr>
      <w:r>
        <w:t>Для</w:t>
      </w:r>
      <w:r w:rsidR="00204649">
        <w:t xml:space="preserve"> подтверждения правомерности исключений реакций было вычислено отклонение</w:t>
      </w:r>
      <w:r>
        <w:t xml:space="preserve"> результата полной систем</w:t>
      </w:r>
      <w:r w:rsidR="00204649">
        <w:t>ы</w:t>
      </w:r>
      <w:r>
        <w:t xml:space="preserve"> фотоинициирования и полимеризации и редуцированной. </w:t>
      </w:r>
    </w:p>
    <w:p w14:paraId="6CCE67CE" w14:textId="78DC5540" w:rsidR="003045FD" w:rsidRDefault="003045FD" w:rsidP="00A45120">
      <w:pPr>
        <w:pStyle w:val="1"/>
        <w:numPr>
          <w:ilvl w:val="0"/>
          <w:numId w:val="23"/>
        </w:numPr>
      </w:pPr>
      <w:r w:rsidRPr="00A45120">
        <w:t>Фотоинициирование</w:t>
      </w:r>
    </w:p>
    <w:p w14:paraId="48B61DB7" w14:textId="50ADB7CC" w:rsidR="006E241D" w:rsidRDefault="006E241D" w:rsidP="006E241D">
      <w:pPr>
        <w:pStyle w:val="a3"/>
      </w:pPr>
      <w:r>
        <w:t>В механизме фотоинициирования были редуцированы следующие реакции:</w:t>
      </w:r>
    </w:p>
    <w:p w14:paraId="0D9EDA0A" w14:textId="2A4889A0" w:rsidR="006E241D" w:rsidRPr="008029F9" w:rsidRDefault="006E241D" w:rsidP="006E241D">
      <w:pPr>
        <w:pStyle w:val="a3"/>
        <w:numPr>
          <w:ilvl w:val="0"/>
          <w:numId w:val="38"/>
        </w:numPr>
        <w:ind w:left="284"/>
      </w:pPr>
      <w:r>
        <w:lastRenderedPageBreak/>
        <w:t>с</w:t>
      </w:r>
      <w:r w:rsidRPr="008029F9">
        <w:t>окращен</w:t>
      </w:r>
      <w:r>
        <w:t>а</w:t>
      </w:r>
      <w:r w:rsidRPr="008029F9">
        <w:t xml:space="preserve"> цепочк</w:t>
      </w:r>
      <w:r w:rsidR="008851D1">
        <w:t>а</w:t>
      </w:r>
      <w:r w:rsidRPr="008029F9">
        <w:t xml:space="preserve"> фотовосстановления амина</w:t>
      </w:r>
      <w:r>
        <w:t>,</w:t>
      </w:r>
    </w:p>
    <w:p w14:paraId="221F5BF8" w14:textId="6011D29B" w:rsidR="006E241D" w:rsidRPr="008029F9" w:rsidRDefault="006E241D" w:rsidP="006E241D">
      <w:pPr>
        <w:pStyle w:val="a3"/>
        <w:numPr>
          <w:ilvl w:val="0"/>
          <w:numId w:val="38"/>
        </w:numPr>
        <w:ind w:left="284"/>
      </w:pPr>
      <w:r>
        <w:t xml:space="preserve">исключена </w:t>
      </w:r>
      <w:r w:rsidRPr="008029F9">
        <w:t>реакции тушения триплетного о-хинона пирокатехином</w:t>
      </w:r>
      <w:r>
        <w:t>,</w:t>
      </w:r>
    </w:p>
    <w:p w14:paraId="281804A0" w14:textId="528E3572" w:rsidR="006E241D" w:rsidRPr="008029F9" w:rsidRDefault="006E241D" w:rsidP="006E241D">
      <w:pPr>
        <w:pStyle w:val="a3"/>
        <w:numPr>
          <w:ilvl w:val="0"/>
          <w:numId w:val="38"/>
        </w:numPr>
        <w:ind w:left="284"/>
      </w:pPr>
      <w:r>
        <w:t xml:space="preserve">исключена </w:t>
      </w:r>
      <w:r w:rsidRPr="008029F9">
        <w:t>реакци</w:t>
      </w:r>
      <w:r>
        <w:t>я</w:t>
      </w:r>
      <w:r w:rsidRPr="008029F9">
        <w:t xml:space="preserve"> распада фенолэфира</w:t>
      </w:r>
      <w:r>
        <w:t>,</w:t>
      </w:r>
    </w:p>
    <w:p w14:paraId="3C762533" w14:textId="52308270" w:rsidR="006E241D" w:rsidRPr="008029F9" w:rsidRDefault="006E241D" w:rsidP="006E241D">
      <w:pPr>
        <w:pStyle w:val="a3"/>
        <w:numPr>
          <w:ilvl w:val="0"/>
          <w:numId w:val="38"/>
        </w:numPr>
        <w:ind w:left="284"/>
      </w:pPr>
      <w:r>
        <w:t xml:space="preserve">исключена </w:t>
      </w:r>
      <w:r w:rsidRPr="008029F9">
        <w:t>реакци</w:t>
      </w:r>
      <w:r>
        <w:t>я</w:t>
      </w:r>
      <w:r w:rsidRPr="008029F9">
        <w:t xml:space="preserve"> между хиноном и пирокатехином</w:t>
      </w:r>
      <w:r>
        <w:t>,</w:t>
      </w:r>
    </w:p>
    <w:p w14:paraId="1B7DDC69" w14:textId="326B286C" w:rsidR="006E241D" w:rsidRPr="008029F9" w:rsidRDefault="006E241D" w:rsidP="006E241D">
      <w:pPr>
        <w:pStyle w:val="a3"/>
        <w:numPr>
          <w:ilvl w:val="0"/>
          <w:numId w:val="38"/>
        </w:numPr>
        <w:ind w:left="284"/>
      </w:pPr>
      <w:r>
        <w:t xml:space="preserve">исключена </w:t>
      </w:r>
      <w:r w:rsidRPr="008029F9">
        <w:t>реакци</w:t>
      </w:r>
      <w:r>
        <w:t>я</w:t>
      </w:r>
      <w:r w:rsidRPr="008029F9">
        <w:t xml:space="preserve"> фотодекарбонилирования хинона</w:t>
      </w:r>
      <w:r>
        <w:t>.</w:t>
      </w:r>
    </w:p>
    <w:p w14:paraId="0A59A6D1" w14:textId="3B2731B6" w:rsidR="008851D1" w:rsidRDefault="00275B28" w:rsidP="008851D1">
      <w:pPr>
        <w:pStyle w:val="a3"/>
      </w:pPr>
      <w:r>
        <w:t xml:space="preserve">При </w:t>
      </w:r>
      <w:r w:rsidRPr="003045FD">
        <w:t>используемых</w:t>
      </w:r>
      <w:r>
        <w:t xml:space="preserve"> интенсивностях</w:t>
      </w:r>
      <w:r w:rsidR="008851D1">
        <w:t xml:space="preserve"> света</w:t>
      </w:r>
      <w:r>
        <w:t xml:space="preserve"> и концентраци</w:t>
      </w:r>
      <w:r w:rsidR="008851D1">
        <w:t>и хинона</w:t>
      </w:r>
      <w:r>
        <w:t xml:space="preserve"> </w:t>
      </w:r>
      <w:r w:rsidR="00AD34AF">
        <w:t>редуцирова</w:t>
      </w:r>
      <w:r w:rsidR="008851D1">
        <w:t>ние</w:t>
      </w:r>
      <w:r w:rsidR="00AD34AF">
        <w:t xml:space="preserve"> схем</w:t>
      </w:r>
      <w:r w:rsidR="008851D1">
        <w:t>ы</w:t>
      </w:r>
      <w:r w:rsidR="00AD34AF">
        <w:t xml:space="preserve"> до ключевых </w:t>
      </w:r>
      <w:r>
        <w:t>процессов</w:t>
      </w:r>
      <w:r w:rsidR="008851D1">
        <w:t xml:space="preserve"> </w:t>
      </w:r>
      <w:r w:rsidR="00BE71C9">
        <w:t xml:space="preserve">фотоинициирования </w:t>
      </w:r>
      <w:r w:rsidR="008851D1">
        <w:t>не привело к отклонению результата более, чем на 5%</w:t>
      </w:r>
      <w:r w:rsidR="008851D1">
        <w:rPr>
          <w:iCs/>
        </w:rPr>
        <w:t>.</w:t>
      </w:r>
      <w:r w:rsidR="008851D1">
        <w:t xml:space="preserve"> </w:t>
      </w:r>
    </w:p>
    <w:p w14:paraId="4D15B87E" w14:textId="6CC98755" w:rsidR="00C616F1" w:rsidRDefault="00C616F1" w:rsidP="008851D1">
      <w:pPr>
        <w:pStyle w:val="1"/>
      </w:pPr>
      <w:r>
        <w:t>Полимеризация</w:t>
      </w:r>
    </w:p>
    <w:p w14:paraId="64929229" w14:textId="3AEC4DBC" w:rsidR="006E241D" w:rsidRDefault="008851D1" w:rsidP="006E241D">
      <w:pPr>
        <w:pStyle w:val="a3"/>
      </w:pPr>
      <w:r>
        <w:t>В механизме полимеризации были редуцированы следующие реакции</w:t>
      </w:r>
      <w:r w:rsidR="006E241D">
        <w:t>:</w:t>
      </w:r>
    </w:p>
    <w:p w14:paraId="201758A4" w14:textId="640632BA" w:rsidR="006E241D" w:rsidRDefault="008851D1" w:rsidP="008851D1">
      <w:pPr>
        <w:pStyle w:val="a3"/>
        <w:numPr>
          <w:ilvl w:val="0"/>
          <w:numId w:val="41"/>
        </w:numPr>
        <w:ind w:left="426"/>
      </w:pPr>
      <w:r>
        <w:t>Объединены реакции инициирования и роста полимерной цепи,</w:t>
      </w:r>
    </w:p>
    <w:p w14:paraId="5DD742AE" w14:textId="3D82D47B" w:rsidR="00B56262" w:rsidRPr="00162A7F" w:rsidRDefault="008851D1" w:rsidP="00162A7F">
      <w:pPr>
        <w:pStyle w:val="a3"/>
        <w:numPr>
          <w:ilvl w:val="0"/>
          <w:numId w:val="41"/>
        </w:numPr>
        <w:ind w:left="426"/>
      </w:pPr>
      <w:r>
        <w:t>Исключена реакция линейного обрыва.</w:t>
      </w:r>
    </w:p>
    <w:p w14:paraId="1F524D87" w14:textId="5B087717" w:rsidR="008851D1" w:rsidRDefault="008851D1" w:rsidP="008851D1">
      <w:pPr>
        <w:pStyle w:val="a3"/>
      </w:pPr>
      <w:bookmarkStart w:id="152" w:name="_Toc167708189"/>
      <w:r>
        <w:t>Р</w:t>
      </w:r>
      <w:r w:rsidRPr="008851D1">
        <w:t>едуцирование</w:t>
      </w:r>
      <w:r>
        <w:t xml:space="preserve"> схемы до ключевых процессов</w:t>
      </w:r>
      <w:r w:rsidR="00BE71C9">
        <w:t xml:space="preserve"> полимеризации</w:t>
      </w:r>
      <w:r>
        <w:t xml:space="preserve"> не привело к отклонению результата более, чем на 1%</w:t>
      </w:r>
      <w:r>
        <w:rPr>
          <w:iCs/>
        </w:rPr>
        <w:t>.</w:t>
      </w:r>
      <w:r>
        <w:t xml:space="preserve"> </w:t>
      </w:r>
    </w:p>
    <w:p w14:paraId="21580AEC" w14:textId="1AB5CD52" w:rsidR="00155AD0" w:rsidRDefault="00155AD0" w:rsidP="00A45120">
      <w:pPr>
        <w:pStyle w:val="42"/>
      </w:pPr>
      <w:bookmarkStart w:id="153" w:name="_Toc168115123"/>
      <w:r>
        <w:t>Экспериментальная проверка редуцированной схемы</w:t>
      </w:r>
      <w:bookmarkEnd w:id="152"/>
      <w:bookmarkEnd w:id="153"/>
    </w:p>
    <w:p w14:paraId="637BB5EE" w14:textId="68A52741" w:rsidR="00DB1533" w:rsidRPr="006C05B0" w:rsidRDefault="004A272E" w:rsidP="00234B2E">
      <w:pPr>
        <w:pStyle w:val="a3"/>
      </w:pPr>
      <w:r>
        <w:t>Д</w:t>
      </w:r>
      <w:r w:rsidR="00DB1533">
        <w:t xml:space="preserve">ля сравнения кинетики полимеризации разных мономеров </w:t>
      </w:r>
      <w:r>
        <w:t xml:space="preserve">были </w:t>
      </w:r>
      <w:r w:rsidR="00DB1533">
        <w:t xml:space="preserve">использованы абсолютные </w:t>
      </w:r>
      <w:commentRangeStart w:id="154"/>
      <w:r w:rsidR="00DB1533">
        <w:t>значения</w:t>
      </w:r>
      <w:commentRangeEnd w:id="154"/>
      <w:r w:rsidR="006F56F0">
        <w:rPr>
          <w:rStyle w:val="af6"/>
          <w:rFonts w:asciiTheme="minorHAnsi" w:eastAsia="SimSun" w:hAnsiTheme="minorHAnsi" w:cstheme="minorBidi"/>
          <w:color w:val="auto"/>
          <w:lang w:eastAsia="en-US"/>
        </w:rPr>
        <w:commentReference w:id="154"/>
      </w:r>
      <w:r w:rsidR="00DB1533">
        <w:t xml:space="preserve"> констант скоростей элементарных реакций. </w:t>
      </w:r>
      <w:r w:rsidR="00D02BD0">
        <w:t xml:space="preserve">Эффективная константа активации хинона </w:t>
      </w:r>
      <m:oMath>
        <m:sSub>
          <m:sSubPr>
            <m:ctrlPr>
              <w:rPr>
                <w:rFonts w:ascii="Cambria Math" w:hAnsi="Cambria Math"/>
                <w:i/>
                <w:highlight w:val="yellow"/>
              </w:rPr>
            </m:ctrlPr>
          </m:sSubPr>
          <m:e>
            <m:r>
              <w:rPr>
                <w:rFonts w:ascii="Cambria Math" w:hAnsi="Cambria Math"/>
                <w:highlight w:val="yellow"/>
              </w:rPr>
              <m:t>k</m:t>
            </m:r>
          </m:e>
          <m:sub>
            <m:r>
              <w:rPr>
                <w:rFonts w:ascii="Cambria Math" w:hAnsi="Cambria Math"/>
                <w:highlight w:val="yellow"/>
                <w:lang w:val="en-US"/>
              </w:rPr>
              <m:t>l</m:t>
            </m:r>
          </m:sub>
        </m:sSub>
        <m:r>
          <w:rPr>
            <w:rFonts w:ascii="Cambria Math" w:hAnsi="Cambria Math"/>
            <w:highlight w:val="yellow"/>
          </w:rPr>
          <m:t>=0.0054</m:t>
        </m:r>
      </m:oMath>
      <w:r w:rsidR="00357AB0">
        <w:t xml:space="preserve">. Значения начальных концентраций мономера и бутанола </w:t>
      </w:r>
      <w:r>
        <w:t xml:space="preserve">было </w:t>
      </w:r>
      <w:r w:rsidR="00357AB0">
        <w:t xml:space="preserve">вычислено исходя из того, что </w:t>
      </w:r>
      <w:r>
        <w:t xml:space="preserve">содержание </w:t>
      </w:r>
      <w:r w:rsidR="00357AB0">
        <w:t xml:space="preserve">бутанола-1 </w:t>
      </w:r>
      <w:r>
        <w:t xml:space="preserve">составляло </w:t>
      </w:r>
      <w:r w:rsidR="00357AB0">
        <w:t xml:space="preserve">20% по </w:t>
      </w:r>
      <w:r w:rsidR="00357AB0" w:rsidRPr="006F56F0">
        <w:rPr>
          <w:highlight w:val="yellow"/>
        </w:rPr>
        <w:t>массе</w:t>
      </w:r>
      <w:r w:rsidR="006F56F0" w:rsidRPr="006F56F0">
        <w:rPr>
          <w:highlight w:val="yellow"/>
        </w:rPr>
        <w:t>, амина – 1%, хинона – 0.1%</w:t>
      </w:r>
      <w:r w:rsidR="006C05B0" w:rsidRPr="006F56F0">
        <w:rPr>
          <w:highlight w:val="yellow"/>
        </w:rPr>
        <w:t>, для</w:t>
      </w:r>
      <w:r w:rsidR="008E0EAB" w:rsidRPr="006F56F0">
        <w:rPr>
          <w:highlight w:val="yellow"/>
        </w:rPr>
        <w:t xml:space="preserve"> </w:t>
      </w:r>
      <w:r w:rsidR="006F56F0" w:rsidRPr="006F56F0">
        <w:rPr>
          <w:highlight w:val="yellow"/>
        </w:rPr>
        <w:t>системы</w:t>
      </w:r>
      <w:r w:rsidR="006F56F0">
        <w:t xml:space="preserve"> </w:t>
      </w:r>
      <w:r w:rsidR="00357AB0" w:rsidRPr="006F56F0">
        <w:rPr>
          <w:highlight w:val="yellow"/>
        </w:rPr>
        <w:t>ОКМ-</w:t>
      </w:r>
      <w:r w:rsidR="006F56F0" w:rsidRPr="006F56F0">
        <w:rPr>
          <w:highlight w:val="yellow"/>
        </w:rPr>
        <w:t> </w:t>
      </w:r>
      <w:r w:rsidR="00357AB0" w:rsidRPr="006F56F0">
        <w:rPr>
          <w:highlight w:val="yellow"/>
        </w:rPr>
        <w:t>2</w:t>
      </w:r>
      <w:r w:rsidR="006C05B0" w:rsidRPr="006F56F0">
        <w:rPr>
          <w:highlight w:val="yellow"/>
        </w:rPr>
        <w:t>/ бутанол-1: мономер</w:t>
      </w:r>
      <w:r w:rsidR="00357AB0" w:rsidRPr="006F56F0">
        <w:rPr>
          <w:highlight w:val="yellow"/>
        </w:rPr>
        <w:t xml:space="preserve"> – 2.8 М, </w:t>
      </w:r>
      <w:r w:rsidR="006C05B0" w:rsidRPr="006F56F0">
        <w:rPr>
          <w:highlight w:val="yellow"/>
        </w:rPr>
        <w:t xml:space="preserve">спирт </w:t>
      </w:r>
      <w:r w:rsidR="0070324E" w:rsidRPr="006F56F0">
        <w:rPr>
          <w:highlight w:val="yellow"/>
        </w:rPr>
        <w:t xml:space="preserve">– </w:t>
      </w:r>
      <w:r w:rsidR="00357AB0" w:rsidRPr="006F56F0">
        <w:rPr>
          <w:highlight w:val="yellow"/>
        </w:rPr>
        <w:t>4 М</w:t>
      </w:r>
      <w:r w:rsidR="006C05B0" w:rsidRPr="006F56F0">
        <w:rPr>
          <w:highlight w:val="yellow"/>
        </w:rPr>
        <w:t xml:space="preserve">, амин – </w:t>
      </w:r>
      <w:r w:rsidR="006F56F0" w:rsidRPr="006F56F0">
        <w:rPr>
          <w:highlight w:val="yellow"/>
        </w:rPr>
        <w:t>0.378 М</w:t>
      </w:r>
      <w:r w:rsidR="006C05B0" w:rsidRPr="006F56F0">
        <w:rPr>
          <w:highlight w:val="yellow"/>
        </w:rPr>
        <w:t>, хинон – 0.00</w:t>
      </w:r>
      <w:r w:rsidR="008E0EAB" w:rsidRPr="006F56F0">
        <w:rPr>
          <w:highlight w:val="yellow"/>
        </w:rPr>
        <w:t>7</w:t>
      </w:r>
      <w:r w:rsidR="006C05B0" w:rsidRPr="006F56F0">
        <w:rPr>
          <w:highlight w:val="yellow"/>
        </w:rPr>
        <w:t xml:space="preserve"> М</w:t>
      </w:r>
      <w:r w:rsidR="00357AB0" w:rsidRPr="006F56F0">
        <w:rPr>
          <w:highlight w:val="yellow"/>
        </w:rPr>
        <w:t xml:space="preserve">; </w:t>
      </w:r>
      <w:r w:rsidR="006C05B0" w:rsidRPr="006F56F0">
        <w:rPr>
          <w:highlight w:val="yellow"/>
        </w:rPr>
        <w:t>для</w:t>
      </w:r>
      <w:r w:rsidR="006F56F0" w:rsidRPr="006F56F0">
        <w:rPr>
          <w:highlight w:val="yellow"/>
        </w:rPr>
        <w:t xml:space="preserve"> системы</w:t>
      </w:r>
      <w:r w:rsidR="006C05B0" w:rsidRPr="006F56F0">
        <w:rPr>
          <w:highlight w:val="yellow"/>
        </w:rPr>
        <w:t xml:space="preserve"> </w:t>
      </w:r>
      <w:r w:rsidR="00357AB0" w:rsidRPr="006F56F0">
        <w:rPr>
          <w:highlight w:val="yellow"/>
        </w:rPr>
        <w:t>ДМЭГ</w:t>
      </w:r>
      <w:r w:rsidR="006C05B0" w:rsidRPr="006F56F0">
        <w:rPr>
          <w:highlight w:val="yellow"/>
        </w:rPr>
        <w:t>/ бутанол-1: мономер </w:t>
      </w:r>
      <w:r w:rsidR="00357AB0" w:rsidRPr="006F56F0">
        <w:rPr>
          <w:highlight w:val="yellow"/>
        </w:rPr>
        <w:t>–</w:t>
      </w:r>
      <w:r w:rsidR="006C05B0" w:rsidRPr="006F56F0">
        <w:rPr>
          <w:highlight w:val="yellow"/>
        </w:rPr>
        <w:t> </w:t>
      </w:r>
      <w:r w:rsidR="00357AB0" w:rsidRPr="006F56F0">
        <w:rPr>
          <w:highlight w:val="yellow"/>
        </w:rPr>
        <w:t xml:space="preserve">4.1 М, </w:t>
      </w:r>
      <w:r w:rsidR="006C05B0" w:rsidRPr="006F56F0">
        <w:rPr>
          <w:highlight w:val="yellow"/>
        </w:rPr>
        <w:t>спирт</w:t>
      </w:r>
      <w:r w:rsidR="0070324E" w:rsidRPr="006F56F0">
        <w:rPr>
          <w:highlight w:val="yellow"/>
        </w:rPr>
        <w:t xml:space="preserve"> – </w:t>
      </w:r>
      <w:r w:rsidR="00357AB0" w:rsidRPr="006F56F0">
        <w:rPr>
          <w:highlight w:val="yellow"/>
        </w:rPr>
        <w:t>2.7 М</w:t>
      </w:r>
      <w:r w:rsidR="006C05B0" w:rsidRPr="006F56F0">
        <w:rPr>
          <w:highlight w:val="yellow"/>
        </w:rPr>
        <w:t>, амин</w:t>
      </w:r>
      <w:r w:rsidR="006F56F0" w:rsidRPr="006F56F0">
        <w:rPr>
          <w:highlight w:val="yellow"/>
        </w:rPr>
        <w:t> </w:t>
      </w:r>
      <w:r w:rsidR="006C05B0" w:rsidRPr="006F56F0">
        <w:rPr>
          <w:highlight w:val="yellow"/>
        </w:rPr>
        <w:t xml:space="preserve">– </w:t>
      </w:r>
      <w:r w:rsidR="006F56F0" w:rsidRPr="006F56F0">
        <w:rPr>
          <w:highlight w:val="yellow"/>
        </w:rPr>
        <w:t>0.222 М</w:t>
      </w:r>
      <w:r w:rsidR="006C05B0" w:rsidRPr="006F56F0">
        <w:rPr>
          <w:highlight w:val="yellow"/>
        </w:rPr>
        <w:t>, хинон</w:t>
      </w:r>
      <w:r w:rsidR="006F56F0" w:rsidRPr="006F56F0">
        <w:rPr>
          <w:highlight w:val="yellow"/>
        </w:rPr>
        <w:t> </w:t>
      </w:r>
      <w:r w:rsidR="006C05B0" w:rsidRPr="006F56F0">
        <w:rPr>
          <w:highlight w:val="yellow"/>
        </w:rPr>
        <w:t>– 0.005 М</w:t>
      </w:r>
      <w:r w:rsidR="00357AB0" w:rsidRPr="006F56F0">
        <w:rPr>
          <w:highlight w:val="yellow"/>
        </w:rPr>
        <w:t xml:space="preserve">; </w:t>
      </w:r>
      <w:r w:rsidR="006F56F0" w:rsidRPr="006F56F0">
        <w:rPr>
          <w:highlight w:val="yellow"/>
        </w:rPr>
        <w:t xml:space="preserve">для системы  </w:t>
      </w:r>
      <w:r w:rsidR="00357AB0" w:rsidRPr="006F56F0">
        <w:rPr>
          <w:highlight w:val="yellow"/>
        </w:rPr>
        <w:lastRenderedPageBreak/>
        <w:t>ПЭТА</w:t>
      </w:r>
      <w:r w:rsidR="006C05B0" w:rsidRPr="006F56F0">
        <w:rPr>
          <w:highlight w:val="yellow"/>
        </w:rPr>
        <w:t>/ бутанол-1: мономер</w:t>
      </w:r>
      <w:r w:rsidR="006F56F0" w:rsidRPr="006F56F0">
        <w:rPr>
          <w:highlight w:val="yellow"/>
        </w:rPr>
        <w:t> </w:t>
      </w:r>
      <w:r w:rsidR="0070324E" w:rsidRPr="006F56F0">
        <w:rPr>
          <w:highlight w:val="yellow"/>
        </w:rPr>
        <w:t>–</w:t>
      </w:r>
      <w:r w:rsidR="006F56F0" w:rsidRPr="006F56F0">
        <w:rPr>
          <w:highlight w:val="yellow"/>
        </w:rPr>
        <w:t> </w:t>
      </w:r>
      <w:r w:rsidR="00357AB0" w:rsidRPr="006F56F0">
        <w:rPr>
          <w:highlight w:val="yellow"/>
        </w:rPr>
        <w:t>3</w:t>
      </w:r>
      <w:r w:rsidR="006F56F0" w:rsidRPr="006F56F0">
        <w:rPr>
          <w:highlight w:val="yellow"/>
        </w:rPr>
        <w:t> </w:t>
      </w:r>
      <w:r w:rsidR="00357AB0" w:rsidRPr="006F56F0">
        <w:rPr>
          <w:highlight w:val="yellow"/>
        </w:rPr>
        <w:t>М</w:t>
      </w:r>
      <w:r w:rsidR="00F93BE2" w:rsidRPr="006F56F0">
        <w:rPr>
          <w:highlight w:val="yellow"/>
        </w:rPr>
        <w:t xml:space="preserve">, </w:t>
      </w:r>
      <w:r w:rsidR="006C05B0" w:rsidRPr="006F56F0">
        <w:rPr>
          <w:highlight w:val="yellow"/>
        </w:rPr>
        <w:t>спирт</w:t>
      </w:r>
      <w:r w:rsidR="00F93BE2" w:rsidRPr="006F56F0">
        <w:rPr>
          <w:highlight w:val="yellow"/>
        </w:rPr>
        <w:t xml:space="preserve"> – 3 М</w:t>
      </w:r>
      <w:r w:rsidR="006C05B0" w:rsidRPr="006F56F0">
        <w:rPr>
          <w:highlight w:val="yellow"/>
        </w:rPr>
        <w:t xml:space="preserve">, амин – </w:t>
      </w:r>
      <w:r w:rsidR="006F56F0" w:rsidRPr="006F56F0">
        <w:rPr>
          <w:highlight w:val="yellow"/>
        </w:rPr>
        <w:t>0.256 М</w:t>
      </w:r>
      <w:r w:rsidR="006C05B0" w:rsidRPr="006F56F0">
        <w:rPr>
          <w:highlight w:val="yellow"/>
        </w:rPr>
        <w:t>, хинон – 0.005 М</w:t>
      </w:r>
      <w:r w:rsidR="006F56F0" w:rsidRPr="006F56F0">
        <w:rPr>
          <w:highlight w:val="yellow"/>
        </w:rPr>
        <w:t>.</w:t>
      </w:r>
    </w:p>
    <w:p w14:paraId="5C509388" w14:textId="7D4EDD50" w:rsidR="00A03AF8" w:rsidRDefault="00155AD0" w:rsidP="00A03AF8">
      <w:pPr>
        <w:pStyle w:val="a3"/>
      </w:pPr>
      <w:r>
        <w:t xml:space="preserve">Для композиции ОКМ-2 – бутанол-1 </w:t>
      </w:r>
      <w:r w:rsidR="00A936F8">
        <w:t xml:space="preserve">расчетные и экспериментальные </w:t>
      </w:r>
      <w:r w:rsidR="004A272E">
        <w:t>кривые</w:t>
      </w:r>
      <w:r w:rsidR="00A936F8">
        <w:t xml:space="preserve"> совпадают </w:t>
      </w:r>
      <w:r w:rsidR="00234B2E">
        <w:t>(</w:t>
      </w:r>
      <w:r w:rsidR="00234B2E">
        <w:fldChar w:fldCharType="begin"/>
      </w:r>
      <w:r w:rsidR="00234B2E">
        <w:instrText xml:space="preserve"> REF _Ref167190505 \h </w:instrText>
      </w:r>
      <w:r w:rsidR="00234B2E">
        <w:fldChar w:fldCharType="separate"/>
      </w:r>
      <w:r w:rsidR="00905EF6">
        <w:t xml:space="preserve">Рисунок </w:t>
      </w:r>
      <w:r w:rsidR="00905EF6">
        <w:rPr>
          <w:noProof/>
        </w:rPr>
        <w:t>11</w:t>
      </w:r>
      <w:r w:rsidR="00234B2E">
        <w:fldChar w:fldCharType="end"/>
      </w:r>
      <w:r w:rsidR="00234B2E">
        <w:t xml:space="preserve">) </w:t>
      </w:r>
      <w:r w:rsidR="00A936F8">
        <w:t>при</w:t>
      </w:r>
      <w:r w:rsidR="004A272E">
        <w:t xml:space="preserve"> следующих значениях</w:t>
      </w:r>
      <w:r w:rsidR="00A03AF8">
        <w:t>:</w:t>
      </w:r>
    </w:p>
    <w:p w14:paraId="3E5B5053" w14:textId="2348C360" w:rsidR="00A03AF8" w:rsidRDefault="00A03AF8" w:rsidP="00A03AF8">
      <w:pPr>
        <w:pStyle w:val="af2"/>
      </w:pPr>
      <w:r>
        <w:t xml:space="preserve">Таблица </w:t>
      </w:r>
      <w:r w:rsidR="00C270C6">
        <w:fldChar w:fldCharType="begin"/>
      </w:r>
      <w:r w:rsidR="00C270C6">
        <w:instrText xml:space="preserve"> SEQ Таблица \* ARABIC </w:instrText>
      </w:r>
      <w:r w:rsidR="00C270C6">
        <w:fldChar w:fldCharType="separate"/>
      </w:r>
      <w:r w:rsidR="00905EF6">
        <w:rPr>
          <w:noProof/>
        </w:rPr>
        <w:t>5</w:t>
      </w:r>
      <w:r w:rsidR="00C270C6">
        <w:rPr>
          <w:noProof/>
        </w:rPr>
        <w:fldChar w:fldCharType="end"/>
      </w:r>
      <w:r w:rsidR="0070324E">
        <w:rPr>
          <w:noProof/>
        </w:rPr>
        <w:t xml:space="preserve"> – </w:t>
      </w:r>
      <w:r>
        <w:t xml:space="preserve">Значения констант скоростей для системы </w:t>
      </w:r>
      <w:r w:rsidR="00234B2E" w:rsidRPr="00F076F6">
        <w:t>ОКМ-2</w:t>
      </w:r>
      <w:r w:rsidR="0070324E">
        <w:t xml:space="preserve"> – </w:t>
      </w:r>
      <w:r w:rsidR="00234B2E" w:rsidRPr="00F076F6">
        <w:t>бутанол-1</w:t>
      </w:r>
    </w:p>
    <w:tbl>
      <w:tblPr>
        <w:tblStyle w:val="af9"/>
        <w:tblW w:w="0" w:type="auto"/>
        <w:tblLook w:val="04A0" w:firstRow="1" w:lastRow="0" w:firstColumn="1" w:lastColumn="0" w:noHBand="0" w:noVBand="1"/>
      </w:tblPr>
      <w:tblGrid>
        <w:gridCol w:w="4677"/>
        <w:gridCol w:w="4669"/>
      </w:tblGrid>
      <w:tr w:rsidR="00A03AF8" w14:paraId="1C86CF1A" w14:textId="77777777" w:rsidTr="003F2C8A">
        <w:tc>
          <w:tcPr>
            <w:tcW w:w="5594" w:type="dxa"/>
          </w:tcPr>
          <w:p w14:paraId="50255605" w14:textId="6D41E2FD" w:rsidR="00A03AF8" w:rsidRPr="006C05B0" w:rsidRDefault="00C270C6" w:rsidP="003F2C8A">
            <w:pPr>
              <w:pStyle w:val="a3"/>
              <w:rPr>
                <w:highlight w:val="yellow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highlight w:val="yellow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highlight w:val="yellow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highlight w:val="yellow"/>
                        <w:lang w:val="en-US"/>
                      </w:rPr>
                      <m:t>diff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highlight w:val="yellow"/>
                  </w:rPr>
                  <m:t>= 1e8</m:t>
                </m:r>
              </m:oMath>
            </m:oMathPara>
          </w:p>
        </w:tc>
        <w:tc>
          <w:tcPr>
            <w:tcW w:w="5594" w:type="dxa"/>
          </w:tcPr>
          <w:p w14:paraId="4361DDCD" w14:textId="01FCB17E" w:rsidR="00A03AF8" w:rsidRPr="006C05B0" w:rsidRDefault="00C270C6" w:rsidP="003F2C8A">
            <w:pPr>
              <w:pStyle w:val="a3"/>
              <w:rPr>
                <w:i/>
                <w:highlight w:val="yellow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highlight w:val="yellow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highlight w:val="yellow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highlight w:val="yellow"/>
                      </w:rPr>
                      <m:t>prop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highlight w:val="yellow"/>
                  </w:rPr>
                  <m:t>=1800</m:t>
                </m:r>
              </m:oMath>
            </m:oMathPara>
          </w:p>
        </w:tc>
      </w:tr>
      <w:tr w:rsidR="00A03AF8" w14:paraId="297EF343" w14:textId="77777777" w:rsidTr="003F2C8A">
        <w:tc>
          <w:tcPr>
            <w:tcW w:w="5594" w:type="dxa"/>
          </w:tcPr>
          <w:p w14:paraId="7AC3D2D0" w14:textId="13AE02D7" w:rsidR="00A03AF8" w:rsidRPr="006C05B0" w:rsidRDefault="00C270C6" w:rsidP="003F2C8A">
            <w:pPr>
              <w:pStyle w:val="a3"/>
              <w:rPr>
                <w:highlight w:val="yellow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highlight w:val="yellow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highlight w:val="yellow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highlight w:val="yellow"/>
                        <w:lang w:val="en-US"/>
                      </w:rPr>
                      <m:t>dQ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highlight w:val="yellow"/>
                  </w:rPr>
                  <m:t>=1e7</m:t>
                </m:r>
              </m:oMath>
            </m:oMathPara>
          </w:p>
        </w:tc>
        <w:tc>
          <w:tcPr>
            <w:tcW w:w="5594" w:type="dxa"/>
          </w:tcPr>
          <w:p w14:paraId="457B6282" w14:textId="720AF5DF" w:rsidR="00A03AF8" w:rsidRPr="006C05B0" w:rsidRDefault="00C270C6" w:rsidP="003F2C8A">
            <w:pPr>
              <w:pStyle w:val="a3"/>
              <w:rPr>
                <w:highlight w:val="yellow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highlight w:val="yellow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highlight w:val="yellow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highlight w:val="yellow"/>
                      </w:rPr>
                      <m:t>trans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highlight w:val="yellow"/>
                      </w:rPr>
                      <m:t>_</m:t>
                    </m:r>
                    <m:r>
                      <w:rPr>
                        <w:rFonts w:ascii="Cambria Math" w:hAnsi="Cambria Math"/>
                        <w:highlight w:val="yellow"/>
                      </w:rPr>
                      <m:t>sol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highlight w:val="yellow"/>
                  </w:rPr>
                  <m:t>=3.6</m:t>
                </m:r>
              </m:oMath>
            </m:oMathPara>
          </w:p>
        </w:tc>
      </w:tr>
      <w:tr w:rsidR="00A03AF8" w14:paraId="6021BA49" w14:textId="77777777" w:rsidTr="003F2C8A">
        <w:tc>
          <w:tcPr>
            <w:tcW w:w="5594" w:type="dxa"/>
          </w:tcPr>
          <w:p w14:paraId="0647299C" w14:textId="79D6A637" w:rsidR="00A03AF8" w:rsidRPr="006C05B0" w:rsidRDefault="00C270C6" w:rsidP="003F2C8A">
            <w:pPr>
              <w:pStyle w:val="a3"/>
              <w:rPr>
                <w:i/>
                <w:highlight w:val="yellow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highlight w:val="yellow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highlight w:val="yellow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highlight w:val="yellow"/>
                        <w:lang w:val="en-US"/>
                      </w:rPr>
                      <m:t>p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highlight w:val="yellow"/>
                  </w:rPr>
                  <m:t>=0.0001</m:t>
                </m:r>
              </m:oMath>
            </m:oMathPara>
          </w:p>
        </w:tc>
        <w:tc>
          <w:tcPr>
            <w:tcW w:w="5594" w:type="dxa"/>
          </w:tcPr>
          <w:p w14:paraId="7313F819" w14:textId="298770DC" w:rsidR="00A03AF8" w:rsidRPr="006C05B0" w:rsidRDefault="00C270C6" w:rsidP="003F2C8A">
            <w:pPr>
              <w:pStyle w:val="a3"/>
              <w:rPr>
                <w:highlight w:val="yellow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highlight w:val="yellow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highlight w:val="yellow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highlight w:val="yellow"/>
                      </w:rPr>
                      <m:t>trans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highlight w:val="yellow"/>
                      </w:rPr>
                      <m:t>_</m:t>
                    </m:r>
                    <m:r>
                      <w:rPr>
                        <w:rFonts w:ascii="Cambria Math" w:hAnsi="Cambria Math"/>
                        <w:highlight w:val="yellow"/>
                      </w:rPr>
                      <m:t>m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highlight w:val="yellow"/>
                  </w:rPr>
                  <m:t>=0.01</m:t>
                </m:r>
              </m:oMath>
            </m:oMathPara>
          </w:p>
        </w:tc>
      </w:tr>
      <w:tr w:rsidR="00A03AF8" w14:paraId="07D5398F" w14:textId="77777777" w:rsidTr="003F2C8A">
        <w:tc>
          <w:tcPr>
            <w:tcW w:w="5594" w:type="dxa"/>
          </w:tcPr>
          <w:p w14:paraId="08F46F3F" w14:textId="389EF67D" w:rsidR="00A03AF8" w:rsidRPr="006C05B0" w:rsidRDefault="00C270C6" w:rsidP="003F2C8A">
            <w:pPr>
              <w:pStyle w:val="a3"/>
              <w:rPr>
                <w:highlight w:val="yellow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highlight w:val="yellow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highlight w:val="yellow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highlight w:val="yellow"/>
                      </w:rPr>
                      <m:t>r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highlight w:val="yellow"/>
                  </w:rPr>
                  <m:t>=1.1e9</m:t>
                </m:r>
              </m:oMath>
            </m:oMathPara>
          </w:p>
        </w:tc>
        <w:tc>
          <w:tcPr>
            <w:tcW w:w="5594" w:type="dxa"/>
          </w:tcPr>
          <w:p w14:paraId="245C6681" w14:textId="6D0E41C1" w:rsidR="00A03AF8" w:rsidRPr="006C05B0" w:rsidRDefault="00C270C6" w:rsidP="003F2C8A">
            <w:pPr>
              <w:pStyle w:val="a3"/>
              <w:rPr>
                <w:i/>
                <w:highlight w:val="yellow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highlight w:val="yellow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highlight w:val="yellow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highlight w:val="yellow"/>
                      </w:rPr>
                      <m:t>inh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highlight w:val="yellow"/>
                  </w:rPr>
                  <m:t>=1e5</m:t>
                </m:r>
              </m:oMath>
            </m:oMathPara>
          </w:p>
        </w:tc>
      </w:tr>
      <w:tr w:rsidR="00A03AF8" w14:paraId="029AE29B" w14:textId="77777777" w:rsidTr="003F2C8A">
        <w:tc>
          <w:tcPr>
            <w:tcW w:w="5594" w:type="dxa"/>
          </w:tcPr>
          <w:p w14:paraId="1A0DDC7F" w14:textId="3AB38571" w:rsidR="00A03AF8" w:rsidRPr="006C05B0" w:rsidRDefault="00C270C6" w:rsidP="003F2C8A">
            <w:pPr>
              <w:pStyle w:val="a3"/>
              <w:rPr>
                <w:highlight w:val="yellow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highlight w:val="yellow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highlight w:val="yellow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highlight w:val="yellow"/>
                      </w:rPr>
                      <m:t>rD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highlight w:val="yellow"/>
                      </w:rPr>
                      <m:t>_</m:t>
                    </m:r>
                    <m:r>
                      <w:rPr>
                        <w:rFonts w:ascii="Cambria Math" w:hAnsi="Cambria Math"/>
                        <w:highlight w:val="yellow"/>
                      </w:rPr>
                      <m:t>rec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highlight w:val="yellow"/>
                  </w:rPr>
                  <m:t>=1e9</m:t>
                </m:r>
              </m:oMath>
            </m:oMathPara>
          </w:p>
        </w:tc>
        <w:tc>
          <w:tcPr>
            <w:tcW w:w="5594" w:type="dxa"/>
          </w:tcPr>
          <w:p w14:paraId="20D0BACC" w14:textId="6EF617AE" w:rsidR="00A03AF8" w:rsidRPr="006C05B0" w:rsidRDefault="00C270C6" w:rsidP="003F2C8A">
            <w:pPr>
              <w:pStyle w:val="a3"/>
              <w:rPr>
                <w:i/>
                <w:highlight w:val="yellow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highlight w:val="yellow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highlight w:val="yellow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highlight w:val="yellow"/>
                      </w:rPr>
                      <m:t>ter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highlight w:val="yellow"/>
                      </w:rPr>
                      <m:t>_</m:t>
                    </m:r>
                    <m:r>
                      <w:rPr>
                        <w:rFonts w:ascii="Cambria Math" w:hAnsi="Cambria Math"/>
                        <w:highlight w:val="yellow"/>
                      </w:rPr>
                      <m:t>rec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highlight w:val="yellow"/>
                  </w:rPr>
                  <m:t>=4.6e6</m:t>
                </m:r>
              </m:oMath>
            </m:oMathPara>
          </w:p>
        </w:tc>
      </w:tr>
      <w:tr w:rsidR="00A03AF8" w14:paraId="7914C654" w14:textId="77777777" w:rsidTr="003F2C8A">
        <w:tc>
          <w:tcPr>
            <w:tcW w:w="5594" w:type="dxa"/>
          </w:tcPr>
          <w:p w14:paraId="0AF3F428" w14:textId="14130477" w:rsidR="00A03AF8" w:rsidRPr="006C05B0" w:rsidRDefault="00C270C6" w:rsidP="003F2C8A">
            <w:pPr>
              <w:pStyle w:val="a3"/>
              <w:rPr>
                <w:rFonts w:ascii="Calibri" w:eastAsia="SimSun" w:hAnsi="Calibri"/>
                <w:highlight w:val="yellow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highlight w:val="yellow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highlight w:val="yellow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highlight w:val="yellow"/>
                      </w:rPr>
                      <m:t>rD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highlight w:val="yellow"/>
                      </w:rPr>
                      <m:t>_</m:t>
                    </m:r>
                    <m:r>
                      <w:rPr>
                        <w:rFonts w:ascii="Cambria Math" w:hAnsi="Cambria Math"/>
                        <w:highlight w:val="yellow"/>
                      </w:rPr>
                      <m:t>dis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highlight w:val="yellow"/>
                  </w:rPr>
                  <m:t>=1e9</m:t>
                </m:r>
              </m:oMath>
            </m:oMathPara>
          </w:p>
        </w:tc>
        <w:tc>
          <w:tcPr>
            <w:tcW w:w="5594" w:type="dxa"/>
          </w:tcPr>
          <w:p w14:paraId="4BEA5D94" w14:textId="77777777" w:rsidR="00A03AF8" w:rsidRPr="006C05B0" w:rsidRDefault="00A03AF8" w:rsidP="003F2C8A">
            <w:pPr>
              <w:pStyle w:val="a3"/>
              <w:rPr>
                <w:highlight w:val="yellow"/>
              </w:rPr>
            </w:pPr>
          </w:p>
        </w:tc>
      </w:tr>
    </w:tbl>
    <w:p w14:paraId="0E8924F4" w14:textId="77777777" w:rsidR="00A03AF8" w:rsidRDefault="00A03AF8" w:rsidP="00A03AF8">
      <w:pPr>
        <w:pStyle w:val="a3"/>
      </w:pPr>
    </w:p>
    <w:p w14:paraId="77B104A5" w14:textId="77777777" w:rsidR="004A5B23" w:rsidRDefault="00A936F8" w:rsidP="00C901D6">
      <w:pPr>
        <w:pStyle w:val="a3"/>
        <w:ind w:firstLine="0"/>
      </w:pPr>
      <w:r>
        <w:rPr>
          <w:noProof/>
        </w:rPr>
        <w:drawing>
          <wp:inline distT="0" distB="0" distL="0" distR="0" wp14:anchorId="6C0E93C4" wp14:editId="72A1EE00">
            <wp:extent cx="5897371" cy="1950476"/>
            <wp:effectExtent l="0" t="0" r="8255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ocm.jpg"/>
                    <pic:cNvPicPr/>
                  </pic:nvPicPr>
                  <pic:blipFill>
                    <a:blip r:embed="rId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97371" cy="195047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5A58AA0" w14:textId="44666D9D" w:rsidR="00A936F8" w:rsidRDefault="004A5B23" w:rsidP="001771C7">
      <w:pPr>
        <w:pStyle w:val="af2"/>
      </w:pPr>
      <w:bookmarkStart w:id="155" w:name="_Ref167190505"/>
      <w:r>
        <w:t xml:space="preserve">Рисунок </w:t>
      </w:r>
      <w:r w:rsidR="00C270C6">
        <w:fldChar w:fldCharType="begin"/>
      </w:r>
      <w:r w:rsidR="00C270C6">
        <w:instrText xml:space="preserve"> SEQ Рисунок \* ARABIC </w:instrText>
      </w:r>
      <w:r w:rsidR="00C270C6">
        <w:fldChar w:fldCharType="separate"/>
      </w:r>
      <w:r w:rsidR="00905EF6">
        <w:rPr>
          <w:noProof/>
        </w:rPr>
        <w:t>11</w:t>
      </w:r>
      <w:r w:rsidR="00C270C6">
        <w:rPr>
          <w:noProof/>
        </w:rPr>
        <w:fldChar w:fldCharType="end"/>
      </w:r>
      <w:bookmarkEnd w:id="155"/>
      <w:r w:rsidR="0070324E">
        <w:rPr>
          <w:noProof/>
        </w:rPr>
        <w:t xml:space="preserve"> – </w:t>
      </w:r>
      <w:r w:rsidRPr="00F076F6">
        <w:t>Расчетная и экспериментальная кривые конверсии от времени для композиции ОКМ-2</w:t>
      </w:r>
      <w:r w:rsidR="0070324E">
        <w:t xml:space="preserve"> – </w:t>
      </w:r>
      <w:r w:rsidRPr="00F076F6">
        <w:t>бутанол-1 20% по массе</w:t>
      </w:r>
    </w:p>
    <w:p w14:paraId="26269B24" w14:textId="77777777" w:rsidR="00E8781A" w:rsidRPr="00E8781A" w:rsidRDefault="00E8781A" w:rsidP="00E8781A">
      <w:pPr>
        <w:rPr>
          <w:lang w:eastAsia="ru-RU"/>
        </w:rPr>
      </w:pPr>
    </w:p>
    <w:p w14:paraId="4314FB63" w14:textId="467A0F11" w:rsidR="004B00CB" w:rsidRDefault="00F12DE4" w:rsidP="001830AD">
      <w:pPr>
        <w:pStyle w:val="a3"/>
      </w:pPr>
      <w:r>
        <w:t>Для композиции ДМЭГ – бутанол-1 расчетные и экспериментальные данные совпадают при</w:t>
      </w:r>
      <w:r w:rsidR="004B00CB">
        <w:t>:</w:t>
      </w:r>
    </w:p>
    <w:p w14:paraId="53A0D2DF" w14:textId="5BC68ABA" w:rsidR="009C21DD" w:rsidRDefault="009C21DD" w:rsidP="001830AD">
      <w:pPr>
        <w:pStyle w:val="a3"/>
      </w:pPr>
    </w:p>
    <w:p w14:paraId="6AC4F9FA" w14:textId="77777777" w:rsidR="009C21DD" w:rsidRDefault="009C21DD" w:rsidP="001830AD">
      <w:pPr>
        <w:pStyle w:val="a3"/>
      </w:pPr>
    </w:p>
    <w:p w14:paraId="62E4FF1E" w14:textId="351446BA" w:rsidR="004B00CB" w:rsidRDefault="004B00CB" w:rsidP="004B00CB">
      <w:pPr>
        <w:pStyle w:val="af2"/>
      </w:pPr>
      <w:r>
        <w:lastRenderedPageBreak/>
        <w:t xml:space="preserve">Таблица </w:t>
      </w:r>
      <w:r w:rsidR="00C270C6">
        <w:fldChar w:fldCharType="begin"/>
      </w:r>
      <w:r w:rsidR="00C270C6">
        <w:instrText xml:space="preserve"> SEQ Таблица \* ARABIC </w:instrText>
      </w:r>
      <w:r w:rsidR="00C270C6">
        <w:fldChar w:fldCharType="separate"/>
      </w:r>
      <w:r w:rsidR="00905EF6">
        <w:rPr>
          <w:noProof/>
        </w:rPr>
        <w:t>6</w:t>
      </w:r>
      <w:r w:rsidR="00C270C6">
        <w:rPr>
          <w:noProof/>
        </w:rPr>
        <w:fldChar w:fldCharType="end"/>
      </w:r>
      <w:r w:rsidR="0070324E">
        <w:rPr>
          <w:noProof/>
        </w:rPr>
        <w:t xml:space="preserve"> – </w:t>
      </w:r>
      <w:r>
        <w:t>Значения констант скоростей для системы ДМЭГ – бутанол-1</w:t>
      </w:r>
    </w:p>
    <w:tbl>
      <w:tblPr>
        <w:tblStyle w:val="af9"/>
        <w:tblW w:w="0" w:type="auto"/>
        <w:tblLook w:val="04A0" w:firstRow="1" w:lastRow="0" w:firstColumn="1" w:lastColumn="0" w:noHBand="0" w:noVBand="1"/>
      </w:tblPr>
      <w:tblGrid>
        <w:gridCol w:w="4677"/>
        <w:gridCol w:w="4669"/>
      </w:tblGrid>
      <w:tr w:rsidR="004B00CB" w14:paraId="45B1D5B1" w14:textId="77777777" w:rsidTr="003F2C8A">
        <w:tc>
          <w:tcPr>
            <w:tcW w:w="5594" w:type="dxa"/>
          </w:tcPr>
          <w:p w14:paraId="061BFF90" w14:textId="77777777" w:rsidR="004B00CB" w:rsidRPr="006C05B0" w:rsidRDefault="00C270C6" w:rsidP="003F2C8A">
            <w:pPr>
              <w:pStyle w:val="a3"/>
              <w:rPr>
                <w:highlight w:val="yellow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highlight w:val="yellow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highlight w:val="yellow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highlight w:val="yellow"/>
                        <w:lang w:val="en-US"/>
                      </w:rPr>
                      <m:t>diff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highlight w:val="yellow"/>
                  </w:rPr>
                  <m:t>= 1e8</m:t>
                </m:r>
              </m:oMath>
            </m:oMathPara>
          </w:p>
        </w:tc>
        <w:tc>
          <w:tcPr>
            <w:tcW w:w="5594" w:type="dxa"/>
          </w:tcPr>
          <w:p w14:paraId="7B27ECBC" w14:textId="60CF3426" w:rsidR="004B00CB" w:rsidRPr="006C05B0" w:rsidRDefault="00C270C6" w:rsidP="003F2C8A">
            <w:pPr>
              <w:pStyle w:val="a3"/>
              <w:rPr>
                <w:highlight w:val="yellow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highlight w:val="yellow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highlight w:val="yellow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highlight w:val="yellow"/>
                      </w:rPr>
                      <m:t>prop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highlight w:val="yellow"/>
                  </w:rPr>
                  <m:t>=290</m:t>
                </m:r>
              </m:oMath>
            </m:oMathPara>
          </w:p>
        </w:tc>
      </w:tr>
      <w:tr w:rsidR="004B00CB" w14:paraId="15F82335" w14:textId="77777777" w:rsidTr="003F2C8A">
        <w:tc>
          <w:tcPr>
            <w:tcW w:w="5594" w:type="dxa"/>
          </w:tcPr>
          <w:p w14:paraId="525FC8A2" w14:textId="650039C5" w:rsidR="004B00CB" w:rsidRPr="006C05B0" w:rsidRDefault="00C270C6" w:rsidP="003F2C8A">
            <w:pPr>
              <w:pStyle w:val="a3"/>
              <w:rPr>
                <w:i/>
                <w:highlight w:val="yellow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highlight w:val="yellow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highlight w:val="yellow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highlight w:val="yellow"/>
                        <w:lang w:val="en-US"/>
                      </w:rPr>
                      <m:t>dQ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highlight w:val="yellow"/>
                  </w:rPr>
                  <m:t>=1e7</m:t>
                </m:r>
              </m:oMath>
            </m:oMathPara>
          </w:p>
        </w:tc>
        <w:tc>
          <w:tcPr>
            <w:tcW w:w="5594" w:type="dxa"/>
          </w:tcPr>
          <w:p w14:paraId="3FA0C6D1" w14:textId="375C029A" w:rsidR="004B00CB" w:rsidRPr="006C05B0" w:rsidRDefault="00C270C6" w:rsidP="003F2C8A">
            <w:pPr>
              <w:pStyle w:val="a3"/>
              <w:rPr>
                <w:i/>
                <w:highlight w:val="yellow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highlight w:val="yellow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highlight w:val="yellow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highlight w:val="yellow"/>
                      </w:rPr>
                      <m:t>trans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highlight w:val="yellow"/>
                      </w:rPr>
                      <m:t>_</m:t>
                    </m:r>
                    <m:r>
                      <w:rPr>
                        <w:rFonts w:ascii="Cambria Math" w:hAnsi="Cambria Math"/>
                        <w:highlight w:val="yellow"/>
                      </w:rPr>
                      <m:t>sol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highlight w:val="yellow"/>
                  </w:rPr>
                  <m:t>=1</m:t>
                </m:r>
                <m:r>
                  <w:rPr>
                    <w:rFonts w:ascii="Cambria Math" w:hAnsi="Cambria Math"/>
                    <w:highlight w:val="yellow"/>
                  </w:rPr>
                  <m:t>.8</m:t>
                </m:r>
              </m:oMath>
            </m:oMathPara>
          </w:p>
        </w:tc>
      </w:tr>
      <w:tr w:rsidR="004B00CB" w14:paraId="2442560E" w14:textId="77777777" w:rsidTr="003F2C8A">
        <w:tc>
          <w:tcPr>
            <w:tcW w:w="5594" w:type="dxa"/>
          </w:tcPr>
          <w:p w14:paraId="6B6B7594" w14:textId="44C4FEC9" w:rsidR="004B00CB" w:rsidRPr="006C05B0" w:rsidRDefault="00C270C6" w:rsidP="003F2C8A">
            <w:pPr>
              <w:pStyle w:val="a3"/>
              <w:rPr>
                <w:highlight w:val="yellow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highlight w:val="yellow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highlight w:val="yellow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highlight w:val="yellow"/>
                        <w:lang w:val="en-US"/>
                      </w:rPr>
                      <m:t>p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highlight w:val="yellow"/>
                  </w:rPr>
                  <m:t>=0.0001</m:t>
                </m:r>
              </m:oMath>
            </m:oMathPara>
          </w:p>
        </w:tc>
        <w:tc>
          <w:tcPr>
            <w:tcW w:w="5594" w:type="dxa"/>
          </w:tcPr>
          <w:p w14:paraId="148A99FE" w14:textId="2A6C0D0A" w:rsidR="004B00CB" w:rsidRPr="006C05B0" w:rsidRDefault="00C270C6" w:rsidP="003F2C8A">
            <w:pPr>
              <w:pStyle w:val="a3"/>
              <w:rPr>
                <w:highlight w:val="yellow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highlight w:val="yellow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highlight w:val="yellow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highlight w:val="yellow"/>
                      </w:rPr>
                      <m:t>trans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highlight w:val="yellow"/>
                      </w:rPr>
                      <m:t>_</m:t>
                    </m:r>
                    <m:r>
                      <w:rPr>
                        <w:rFonts w:ascii="Cambria Math" w:hAnsi="Cambria Math"/>
                        <w:highlight w:val="yellow"/>
                      </w:rPr>
                      <m:t>m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highlight w:val="yellow"/>
                  </w:rPr>
                  <m:t>=0.02</m:t>
                </m:r>
              </m:oMath>
            </m:oMathPara>
          </w:p>
        </w:tc>
      </w:tr>
      <w:tr w:rsidR="004B00CB" w14:paraId="1053B00E" w14:textId="77777777" w:rsidTr="003F2C8A">
        <w:tc>
          <w:tcPr>
            <w:tcW w:w="5594" w:type="dxa"/>
          </w:tcPr>
          <w:p w14:paraId="1FEC1414" w14:textId="45587A0A" w:rsidR="004B00CB" w:rsidRPr="006C05B0" w:rsidRDefault="00C270C6" w:rsidP="003F2C8A">
            <w:pPr>
              <w:pStyle w:val="a3"/>
              <w:rPr>
                <w:highlight w:val="yellow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highlight w:val="yellow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highlight w:val="yellow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highlight w:val="yellow"/>
                      </w:rPr>
                      <m:t>r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highlight w:val="yellow"/>
                  </w:rPr>
                  <m:t>=1.1e9</m:t>
                </m:r>
              </m:oMath>
            </m:oMathPara>
          </w:p>
        </w:tc>
        <w:tc>
          <w:tcPr>
            <w:tcW w:w="5594" w:type="dxa"/>
          </w:tcPr>
          <w:p w14:paraId="3ECB178F" w14:textId="481F1FA8" w:rsidR="004B00CB" w:rsidRPr="006C05B0" w:rsidRDefault="00C270C6" w:rsidP="003F2C8A">
            <w:pPr>
              <w:pStyle w:val="a3"/>
              <w:rPr>
                <w:i/>
                <w:highlight w:val="yellow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highlight w:val="yellow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highlight w:val="yellow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highlight w:val="yellow"/>
                      </w:rPr>
                      <m:t>inh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highlight w:val="yellow"/>
                  </w:rPr>
                  <m:t>=1</m:t>
                </m:r>
                <m:r>
                  <w:rPr>
                    <w:rFonts w:ascii="Cambria Math" w:hAnsi="Cambria Math"/>
                    <w:highlight w:val="yellow"/>
                    <w:lang w:val="en-US"/>
                  </w:rPr>
                  <m:t>e5</m:t>
                </m:r>
              </m:oMath>
            </m:oMathPara>
          </w:p>
        </w:tc>
      </w:tr>
      <w:tr w:rsidR="004B00CB" w14:paraId="6B3EAD95" w14:textId="77777777" w:rsidTr="003F2C8A">
        <w:tc>
          <w:tcPr>
            <w:tcW w:w="5594" w:type="dxa"/>
          </w:tcPr>
          <w:p w14:paraId="7595BA29" w14:textId="77777777" w:rsidR="004B00CB" w:rsidRPr="006C05B0" w:rsidRDefault="00C270C6" w:rsidP="003F2C8A">
            <w:pPr>
              <w:pStyle w:val="a3"/>
              <w:rPr>
                <w:highlight w:val="yellow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highlight w:val="yellow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highlight w:val="yellow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highlight w:val="yellow"/>
                      </w:rPr>
                      <m:t>rD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highlight w:val="yellow"/>
                      </w:rPr>
                      <m:t>_</m:t>
                    </m:r>
                    <m:r>
                      <w:rPr>
                        <w:rFonts w:ascii="Cambria Math" w:hAnsi="Cambria Math"/>
                        <w:highlight w:val="yellow"/>
                      </w:rPr>
                      <m:t>rec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highlight w:val="yellow"/>
                  </w:rPr>
                  <m:t>=1e9</m:t>
                </m:r>
              </m:oMath>
            </m:oMathPara>
          </w:p>
        </w:tc>
        <w:tc>
          <w:tcPr>
            <w:tcW w:w="5594" w:type="dxa"/>
          </w:tcPr>
          <w:p w14:paraId="0C13B620" w14:textId="735BA66F" w:rsidR="004B00CB" w:rsidRPr="006C05B0" w:rsidRDefault="00C270C6" w:rsidP="003F2C8A">
            <w:pPr>
              <w:pStyle w:val="a3"/>
              <w:rPr>
                <w:i/>
                <w:highlight w:val="yellow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highlight w:val="yellow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highlight w:val="yellow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highlight w:val="yellow"/>
                      </w:rPr>
                      <m:t>ter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highlight w:val="yellow"/>
                      </w:rPr>
                      <m:t>_</m:t>
                    </m:r>
                    <m:r>
                      <w:rPr>
                        <w:rFonts w:ascii="Cambria Math" w:hAnsi="Cambria Math"/>
                        <w:highlight w:val="yellow"/>
                      </w:rPr>
                      <m:t>rec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highlight w:val="yellow"/>
                  </w:rPr>
                  <m:t>=1.2e6</m:t>
                </m:r>
              </m:oMath>
            </m:oMathPara>
          </w:p>
        </w:tc>
      </w:tr>
      <w:tr w:rsidR="004B00CB" w14:paraId="632B4975" w14:textId="77777777" w:rsidTr="003F2C8A">
        <w:tc>
          <w:tcPr>
            <w:tcW w:w="5594" w:type="dxa"/>
          </w:tcPr>
          <w:p w14:paraId="5E9623AA" w14:textId="77777777" w:rsidR="004B00CB" w:rsidRPr="006C05B0" w:rsidRDefault="00C270C6" w:rsidP="003F2C8A">
            <w:pPr>
              <w:pStyle w:val="a3"/>
              <w:rPr>
                <w:rFonts w:ascii="Calibri" w:eastAsia="SimSun" w:hAnsi="Calibri"/>
                <w:highlight w:val="yellow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highlight w:val="yellow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highlight w:val="yellow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highlight w:val="yellow"/>
                      </w:rPr>
                      <m:t>rD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highlight w:val="yellow"/>
                      </w:rPr>
                      <m:t>_</m:t>
                    </m:r>
                    <m:r>
                      <w:rPr>
                        <w:rFonts w:ascii="Cambria Math" w:hAnsi="Cambria Math"/>
                        <w:highlight w:val="yellow"/>
                      </w:rPr>
                      <m:t>dis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highlight w:val="yellow"/>
                  </w:rPr>
                  <m:t>=1e9</m:t>
                </m:r>
              </m:oMath>
            </m:oMathPara>
          </w:p>
        </w:tc>
        <w:tc>
          <w:tcPr>
            <w:tcW w:w="5594" w:type="dxa"/>
          </w:tcPr>
          <w:p w14:paraId="40E31862" w14:textId="77777777" w:rsidR="004B00CB" w:rsidRPr="006C05B0" w:rsidRDefault="004B00CB" w:rsidP="003F2C8A">
            <w:pPr>
              <w:pStyle w:val="a3"/>
              <w:rPr>
                <w:highlight w:val="yellow"/>
              </w:rPr>
            </w:pPr>
          </w:p>
        </w:tc>
      </w:tr>
    </w:tbl>
    <w:p w14:paraId="08C59F05" w14:textId="77777777" w:rsidR="00A03AF8" w:rsidRDefault="00A03AF8" w:rsidP="00A03AF8">
      <w:pPr>
        <w:pStyle w:val="a3"/>
        <w:ind w:firstLine="0"/>
      </w:pPr>
    </w:p>
    <w:p w14:paraId="794483C7" w14:textId="77777777" w:rsidR="00A03AF8" w:rsidRDefault="00A03AF8" w:rsidP="00A03AF8">
      <w:pPr>
        <w:pStyle w:val="a3"/>
        <w:ind w:firstLine="0"/>
      </w:pPr>
      <w:r>
        <w:rPr>
          <w:noProof/>
        </w:rPr>
        <w:drawing>
          <wp:inline distT="0" distB="0" distL="0" distR="0" wp14:anchorId="5A7EFFC9" wp14:editId="783DFAE2">
            <wp:extent cx="5791200" cy="2020186"/>
            <wp:effectExtent l="0" t="0" r="0" b="0"/>
            <wp:docPr id="55" name="Рисунок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3150" cy="202784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4805663" w14:textId="695F3469" w:rsidR="00A03AF8" w:rsidRDefault="00A03AF8" w:rsidP="00A03AF8">
      <w:pPr>
        <w:pStyle w:val="af2"/>
      </w:pPr>
      <w:bookmarkStart w:id="156" w:name="_Ref167190636"/>
      <w:r w:rsidRPr="00E8781A">
        <w:t xml:space="preserve">Рисунок </w:t>
      </w:r>
      <w:r w:rsidR="00C270C6">
        <w:fldChar w:fldCharType="begin"/>
      </w:r>
      <w:r w:rsidR="00C270C6">
        <w:instrText xml:space="preserve"> SEQ Рисунок \* ARABIC </w:instrText>
      </w:r>
      <w:r w:rsidR="00C270C6">
        <w:fldChar w:fldCharType="separate"/>
      </w:r>
      <w:r w:rsidR="00905EF6">
        <w:rPr>
          <w:noProof/>
        </w:rPr>
        <w:t>12</w:t>
      </w:r>
      <w:r w:rsidR="00C270C6">
        <w:rPr>
          <w:noProof/>
        </w:rPr>
        <w:fldChar w:fldCharType="end"/>
      </w:r>
      <w:bookmarkEnd w:id="156"/>
      <w:r w:rsidR="0070324E">
        <w:t xml:space="preserve"> – </w:t>
      </w:r>
      <w:r w:rsidRPr="00E8781A">
        <w:t>Расчетная и экспериментальная кривые конверсии от времени для композиции ДМЭГ</w:t>
      </w:r>
      <w:r w:rsidR="0070324E">
        <w:t xml:space="preserve"> – </w:t>
      </w:r>
      <w:r w:rsidRPr="00E8781A">
        <w:t>бутанол-1 20% по массе</w:t>
      </w:r>
    </w:p>
    <w:p w14:paraId="2AE0485B" w14:textId="77777777" w:rsidR="00A03AF8" w:rsidRDefault="00A03AF8" w:rsidP="001830AD">
      <w:pPr>
        <w:pStyle w:val="a3"/>
      </w:pPr>
    </w:p>
    <w:p w14:paraId="751A89B1" w14:textId="78FFB823" w:rsidR="00EF31C4" w:rsidRPr="00EF31C4" w:rsidRDefault="00F12DE4" w:rsidP="00172B90">
      <w:pPr>
        <w:pStyle w:val="a3"/>
      </w:pPr>
      <w:r>
        <w:t xml:space="preserve">Такое низкое значение константы скорости роста </w:t>
      </w:r>
      <m:oMath>
        <m:r>
          <m:rPr>
            <m:sty m:val="p"/>
          </m:rPr>
          <w:rPr>
            <w:rFonts w:ascii="Cambria Math" w:hAnsi="Cambria Math"/>
          </w:rPr>
          <w:br/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prop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=420 </m:t>
        </m:r>
      </m:oMath>
      <w:r>
        <w:t>можно объяснить строением молекулы мономера ДМЭГ</w:t>
      </w:r>
      <w:r w:rsidR="009225C9">
        <w:t xml:space="preserve">, который образует прочные водородные связи и с другими молекулами мономера и растворителем. Из-за малой вязкости растворенный кислород быстрее реагирует с радикалами роста полимерной цепи, </w:t>
      </w:r>
      <w:r w:rsidR="004A272E">
        <w:t>э</w:t>
      </w:r>
      <w:r w:rsidR="009225C9">
        <w:t>то объясняет большую константу скорости ингибирования</w:t>
      </w:r>
      <w:r w:rsidR="00172B90">
        <w:t>.</w:t>
      </w:r>
    </w:p>
    <w:p w14:paraId="2D0EE27A" w14:textId="0DA68F36" w:rsidR="00234B2E" w:rsidRDefault="000A762C" w:rsidP="00C901D6">
      <w:pPr>
        <w:pStyle w:val="a3"/>
      </w:pPr>
      <w:r>
        <w:t xml:space="preserve">Для композиции </w:t>
      </w:r>
      <w:r w:rsidR="006018B5">
        <w:t>ПЭТА</w:t>
      </w:r>
      <w:r>
        <w:t xml:space="preserve"> – бутанол-1 расчетные и экспериментальные данные совпадают (</w:t>
      </w:r>
      <w:r w:rsidR="006018B5">
        <w:fldChar w:fldCharType="begin"/>
      </w:r>
      <w:r w:rsidR="006018B5">
        <w:instrText xml:space="preserve"> REF _Ref167190866 \h </w:instrText>
      </w:r>
      <w:r w:rsidR="006018B5">
        <w:fldChar w:fldCharType="separate"/>
      </w:r>
      <w:r w:rsidR="00905EF6">
        <w:t xml:space="preserve">Рисунок </w:t>
      </w:r>
      <w:r w:rsidR="00905EF6">
        <w:rPr>
          <w:noProof/>
        </w:rPr>
        <w:t>13</w:t>
      </w:r>
      <w:r w:rsidR="006018B5">
        <w:fldChar w:fldCharType="end"/>
      </w:r>
      <w:r>
        <w:t>)</w:t>
      </w:r>
      <w:r w:rsidR="00220D86">
        <w:t xml:space="preserve"> при</w:t>
      </w:r>
      <w:r w:rsidR="00234B2E">
        <w:t>:</w:t>
      </w:r>
    </w:p>
    <w:p w14:paraId="46F639DA" w14:textId="4C92B47C" w:rsidR="00234B2E" w:rsidRDefault="00234B2E" w:rsidP="00234B2E">
      <w:pPr>
        <w:pStyle w:val="af2"/>
      </w:pPr>
      <w:r>
        <w:lastRenderedPageBreak/>
        <w:t xml:space="preserve">Таблица </w:t>
      </w:r>
      <w:r w:rsidR="00C270C6">
        <w:fldChar w:fldCharType="begin"/>
      </w:r>
      <w:r w:rsidR="00C270C6">
        <w:instrText xml:space="preserve"> SEQ Таблица \* ARABIC </w:instrText>
      </w:r>
      <w:r w:rsidR="00C270C6">
        <w:fldChar w:fldCharType="separate"/>
      </w:r>
      <w:r w:rsidR="00905EF6">
        <w:rPr>
          <w:noProof/>
        </w:rPr>
        <w:t>7</w:t>
      </w:r>
      <w:r w:rsidR="00C270C6">
        <w:rPr>
          <w:noProof/>
        </w:rPr>
        <w:fldChar w:fldCharType="end"/>
      </w:r>
      <w:r w:rsidR="0070324E">
        <w:rPr>
          <w:noProof/>
        </w:rPr>
        <w:t xml:space="preserve"> – </w:t>
      </w:r>
      <w:r>
        <w:t xml:space="preserve">Значения констант скоростей для системы </w:t>
      </w:r>
      <w:r w:rsidR="00220D86">
        <w:t>ПЭТА – бутанол-1</w:t>
      </w:r>
    </w:p>
    <w:tbl>
      <w:tblPr>
        <w:tblStyle w:val="af9"/>
        <w:tblW w:w="0" w:type="auto"/>
        <w:tblLook w:val="04A0" w:firstRow="1" w:lastRow="0" w:firstColumn="1" w:lastColumn="0" w:noHBand="0" w:noVBand="1"/>
      </w:tblPr>
      <w:tblGrid>
        <w:gridCol w:w="4677"/>
        <w:gridCol w:w="4669"/>
      </w:tblGrid>
      <w:tr w:rsidR="00234B2E" w14:paraId="0601C9DC" w14:textId="77777777" w:rsidTr="003F2C8A">
        <w:tc>
          <w:tcPr>
            <w:tcW w:w="5594" w:type="dxa"/>
          </w:tcPr>
          <w:p w14:paraId="6F164DF6" w14:textId="77777777" w:rsidR="00234B2E" w:rsidRPr="00A66405" w:rsidRDefault="00C270C6" w:rsidP="003F2C8A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diff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 1e8</m:t>
                </m:r>
              </m:oMath>
            </m:oMathPara>
          </w:p>
        </w:tc>
        <w:tc>
          <w:tcPr>
            <w:tcW w:w="5594" w:type="dxa"/>
          </w:tcPr>
          <w:p w14:paraId="45B9DA8A" w14:textId="779F829D" w:rsidR="00234B2E" w:rsidRPr="00A66405" w:rsidRDefault="00C270C6" w:rsidP="003F2C8A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prop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4800</m:t>
                </m:r>
              </m:oMath>
            </m:oMathPara>
          </w:p>
        </w:tc>
      </w:tr>
      <w:tr w:rsidR="00234B2E" w14:paraId="7CEDD072" w14:textId="77777777" w:rsidTr="003F2C8A">
        <w:tc>
          <w:tcPr>
            <w:tcW w:w="5594" w:type="dxa"/>
          </w:tcPr>
          <w:p w14:paraId="0DA9BBB7" w14:textId="54D9E10F" w:rsidR="00234B2E" w:rsidRPr="00A66405" w:rsidRDefault="00C270C6" w:rsidP="003F2C8A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highlight w:val="yellow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highlight w:val="yellow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highlight w:val="yellow"/>
                        <w:lang w:val="en-US"/>
                      </w:rPr>
                      <m:t>dQ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highlight w:val="yellow"/>
                  </w:rPr>
                  <m:t>=1e7</m:t>
                </m:r>
              </m:oMath>
            </m:oMathPara>
          </w:p>
        </w:tc>
        <w:tc>
          <w:tcPr>
            <w:tcW w:w="5594" w:type="dxa"/>
          </w:tcPr>
          <w:p w14:paraId="43931733" w14:textId="78EFDA50" w:rsidR="00234B2E" w:rsidRPr="00A66405" w:rsidRDefault="00C270C6" w:rsidP="003F2C8A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trans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_</m:t>
                    </m:r>
                    <m:r>
                      <w:rPr>
                        <w:rFonts w:ascii="Cambria Math" w:hAnsi="Cambria Math"/>
                      </w:rPr>
                      <m:t>sol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1.3</m:t>
                </m:r>
              </m:oMath>
            </m:oMathPara>
          </w:p>
        </w:tc>
      </w:tr>
      <w:tr w:rsidR="00234B2E" w14:paraId="20A7822E" w14:textId="77777777" w:rsidTr="003F2C8A">
        <w:tc>
          <w:tcPr>
            <w:tcW w:w="5594" w:type="dxa"/>
          </w:tcPr>
          <w:p w14:paraId="4A62AC36" w14:textId="1951B4E5" w:rsidR="00234B2E" w:rsidRPr="00A66405" w:rsidRDefault="00C270C6" w:rsidP="003F2C8A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highlight w:val="yellow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highlight w:val="yellow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highlight w:val="yellow"/>
                        <w:lang w:val="en-US"/>
                      </w:rPr>
                      <m:t>p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highlight w:val="yellow"/>
                  </w:rPr>
                  <m:t>=0.0001</m:t>
                </m:r>
              </m:oMath>
            </m:oMathPara>
          </w:p>
        </w:tc>
        <w:tc>
          <w:tcPr>
            <w:tcW w:w="5594" w:type="dxa"/>
          </w:tcPr>
          <w:p w14:paraId="467564C4" w14:textId="77777777" w:rsidR="00234B2E" w:rsidRPr="00A66405" w:rsidRDefault="00C270C6" w:rsidP="003F2C8A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trans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_</m:t>
                    </m:r>
                    <m:r>
                      <w:rPr>
                        <w:rFonts w:ascii="Cambria Math" w:hAnsi="Cambria Math"/>
                      </w:rPr>
                      <m:t>m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0.001</m:t>
                </m:r>
              </m:oMath>
            </m:oMathPara>
          </w:p>
        </w:tc>
      </w:tr>
      <w:tr w:rsidR="00234B2E" w14:paraId="457B276A" w14:textId="77777777" w:rsidTr="003F2C8A">
        <w:tc>
          <w:tcPr>
            <w:tcW w:w="5594" w:type="dxa"/>
          </w:tcPr>
          <w:p w14:paraId="5539E36B" w14:textId="495A76B8" w:rsidR="00234B2E" w:rsidRPr="00A66405" w:rsidRDefault="00C270C6" w:rsidP="003F2C8A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highlight w:val="yellow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highlight w:val="yellow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highlight w:val="yellow"/>
                      </w:rPr>
                      <m:t>r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highlight w:val="yellow"/>
                  </w:rPr>
                  <m:t>=1.1e9</m:t>
                </m:r>
              </m:oMath>
            </m:oMathPara>
          </w:p>
        </w:tc>
        <w:tc>
          <w:tcPr>
            <w:tcW w:w="5594" w:type="dxa"/>
          </w:tcPr>
          <w:p w14:paraId="28D66F5E" w14:textId="03CA2081" w:rsidR="00234B2E" w:rsidRPr="004B00CB" w:rsidRDefault="00C270C6" w:rsidP="003F2C8A">
            <w:pPr>
              <w:pStyle w:val="a3"/>
              <w:rPr>
                <w:i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highlight w:val="yellow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highlight w:val="yellow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highlight w:val="yellow"/>
                      </w:rPr>
                      <m:t>inh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highlight w:val="yellow"/>
                  </w:rPr>
                  <m:t>=1</m:t>
                </m:r>
                <m:r>
                  <w:rPr>
                    <w:rFonts w:ascii="Cambria Math" w:hAnsi="Cambria Math"/>
                    <w:highlight w:val="yellow"/>
                    <w:lang w:val="en-US"/>
                  </w:rPr>
                  <m:t>e5</m:t>
                </m:r>
              </m:oMath>
            </m:oMathPara>
          </w:p>
        </w:tc>
      </w:tr>
      <w:tr w:rsidR="00234B2E" w14:paraId="52BEE7EC" w14:textId="77777777" w:rsidTr="003F2C8A">
        <w:tc>
          <w:tcPr>
            <w:tcW w:w="5594" w:type="dxa"/>
          </w:tcPr>
          <w:p w14:paraId="20A3E52D" w14:textId="77777777" w:rsidR="00234B2E" w:rsidRPr="00A66405" w:rsidRDefault="00C270C6" w:rsidP="003F2C8A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rD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_</m:t>
                    </m:r>
                    <m:r>
                      <w:rPr>
                        <w:rFonts w:ascii="Cambria Math" w:hAnsi="Cambria Math"/>
                      </w:rPr>
                      <m:t>rec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1e9</m:t>
                </m:r>
              </m:oMath>
            </m:oMathPara>
          </w:p>
        </w:tc>
        <w:tc>
          <w:tcPr>
            <w:tcW w:w="5594" w:type="dxa"/>
          </w:tcPr>
          <w:p w14:paraId="4A9BB6C1" w14:textId="326ED2DF" w:rsidR="00234B2E" w:rsidRPr="004B00CB" w:rsidRDefault="00C270C6" w:rsidP="003F2C8A">
            <w:pPr>
              <w:pStyle w:val="a3"/>
              <w:rPr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ter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_</m:t>
                    </m:r>
                    <m:r>
                      <w:rPr>
                        <w:rFonts w:ascii="Cambria Math" w:hAnsi="Cambria Math"/>
                      </w:rPr>
                      <m:t>rec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5e</m:t>
                </m:r>
                <m:r>
                  <w:rPr>
                    <w:rFonts w:ascii="Cambria Math" w:hAnsi="Cambria Math"/>
                  </w:rPr>
                  <m:t>5</m:t>
                </m:r>
              </m:oMath>
            </m:oMathPara>
          </w:p>
        </w:tc>
      </w:tr>
      <w:tr w:rsidR="00234B2E" w14:paraId="16E6EA1E" w14:textId="77777777" w:rsidTr="003F2C8A">
        <w:tc>
          <w:tcPr>
            <w:tcW w:w="5594" w:type="dxa"/>
          </w:tcPr>
          <w:p w14:paraId="00D43276" w14:textId="77777777" w:rsidR="00234B2E" w:rsidRPr="00A66405" w:rsidRDefault="00C270C6" w:rsidP="003F2C8A">
            <w:pPr>
              <w:pStyle w:val="a3"/>
              <w:rPr>
                <w:rFonts w:ascii="Calibri" w:eastAsia="SimSun" w:hAnsi="Calibri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rD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_</m:t>
                    </m:r>
                    <m:r>
                      <w:rPr>
                        <w:rFonts w:ascii="Cambria Math" w:hAnsi="Cambria Math"/>
                      </w:rPr>
                      <m:t>dis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1e9</m:t>
                </m:r>
              </m:oMath>
            </m:oMathPara>
          </w:p>
        </w:tc>
        <w:tc>
          <w:tcPr>
            <w:tcW w:w="5594" w:type="dxa"/>
          </w:tcPr>
          <w:p w14:paraId="67A097A8" w14:textId="77777777" w:rsidR="00234B2E" w:rsidRPr="00A66405" w:rsidRDefault="00234B2E" w:rsidP="003F2C8A">
            <w:pPr>
              <w:pStyle w:val="a3"/>
            </w:pPr>
          </w:p>
        </w:tc>
      </w:tr>
    </w:tbl>
    <w:p w14:paraId="0FEC4316" w14:textId="77777777" w:rsidR="00234B2E" w:rsidRDefault="00234B2E" w:rsidP="00C901D6">
      <w:pPr>
        <w:pStyle w:val="a3"/>
      </w:pPr>
    </w:p>
    <w:p w14:paraId="3E264C12" w14:textId="77777777" w:rsidR="006018B5" w:rsidRDefault="000A762C" w:rsidP="00C901D6">
      <w:pPr>
        <w:pStyle w:val="a3"/>
        <w:ind w:firstLine="0"/>
      </w:pPr>
      <w:r>
        <w:rPr>
          <w:noProof/>
        </w:rPr>
        <w:drawing>
          <wp:inline distT="0" distB="0" distL="0" distR="0" wp14:anchorId="4124D28C" wp14:editId="75D079CE">
            <wp:extent cx="5535544" cy="1849166"/>
            <wp:effectExtent l="0" t="0" r="8255" b="0"/>
            <wp:docPr id="56" name="Рисунок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35544" cy="184916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5B5CD01" w14:textId="7F5BFD8E" w:rsidR="000A762C" w:rsidRDefault="006018B5" w:rsidP="001771C7">
      <w:pPr>
        <w:pStyle w:val="af2"/>
      </w:pPr>
      <w:bookmarkStart w:id="157" w:name="_Ref167190866"/>
      <w:r>
        <w:t xml:space="preserve">Рисунок </w:t>
      </w:r>
      <w:r w:rsidR="00C270C6">
        <w:fldChar w:fldCharType="begin"/>
      </w:r>
      <w:r w:rsidR="00C270C6">
        <w:instrText xml:space="preserve"> SEQ Рисунок \* ARABIC </w:instrText>
      </w:r>
      <w:r w:rsidR="00C270C6">
        <w:fldChar w:fldCharType="separate"/>
      </w:r>
      <w:r w:rsidR="00905EF6">
        <w:rPr>
          <w:noProof/>
        </w:rPr>
        <w:t>13</w:t>
      </w:r>
      <w:r w:rsidR="00C270C6">
        <w:rPr>
          <w:noProof/>
        </w:rPr>
        <w:fldChar w:fldCharType="end"/>
      </w:r>
      <w:bookmarkEnd w:id="157"/>
      <w:r w:rsidR="0070324E">
        <w:rPr>
          <w:noProof/>
        </w:rPr>
        <w:t xml:space="preserve"> – </w:t>
      </w:r>
      <w:r w:rsidRPr="00E614F7">
        <w:t xml:space="preserve">Расчетная и экспериментальная кривые конверсии от времени для композиции </w:t>
      </w:r>
      <w:r>
        <w:t>ПЭТА</w:t>
      </w:r>
      <w:r w:rsidR="0070324E">
        <w:t xml:space="preserve"> – </w:t>
      </w:r>
      <w:r w:rsidRPr="00E614F7">
        <w:t>бутанол-1 20% по массе</w:t>
      </w:r>
    </w:p>
    <w:p w14:paraId="77D0FEF8" w14:textId="63FEB028" w:rsidR="00EF31C4" w:rsidRDefault="00EF31C4" w:rsidP="00EF31C4">
      <w:pPr>
        <w:rPr>
          <w:lang w:eastAsia="ru-RU"/>
        </w:rPr>
      </w:pPr>
    </w:p>
    <w:p w14:paraId="3CB8D15D" w14:textId="0D95BE4B" w:rsidR="00220D86" w:rsidRPr="00EF31C4" w:rsidRDefault="00220D86" w:rsidP="00172B90">
      <w:pPr>
        <w:pStyle w:val="a3"/>
      </w:pPr>
      <w:r>
        <w:t xml:space="preserve">Композиция мономера имеет высокую вязкость, что понижает ингибирующую способность кислорода воздуха, а следовательно, константу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inh</m:t>
            </m:r>
          </m:sub>
        </m:sSub>
      </m:oMath>
      <w:r>
        <w:t xml:space="preserve">, при этом в молекуле ПЭТА содержится </w:t>
      </w:r>
      <w:r w:rsidR="00172B90">
        <w:t>три</w:t>
      </w:r>
      <w:r>
        <w:t xml:space="preserve"> двойных связи, которые стерически не нагружены, </w:t>
      </w:r>
      <w:r w:rsidR="004A272E">
        <w:t>э</w:t>
      </w:r>
      <w:r>
        <w:t>то существенно увеличивает скорость роста полимерной цепи.</w:t>
      </w:r>
    </w:p>
    <w:p w14:paraId="40C04D61" w14:textId="426766AD" w:rsidR="00E2038C" w:rsidRDefault="00E2038C" w:rsidP="00A45120">
      <w:pPr>
        <w:pStyle w:val="42"/>
      </w:pPr>
      <w:bookmarkStart w:id="158" w:name="_Toc167708190"/>
      <w:bookmarkStart w:id="159" w:name="_Toc168115124"/>
      <w:r>
        <w:lastRenderedPageBreak/>
        <w:t>Зависимость концентраций реагирующих веществ от значения констант скоростей</w:t>
      </w:r>
      <w:bookmarkEnd w:id="158"/>
      <w:bookmarkEnd w:id="159"/>
    </w:p>
    <w:p w14:paraId="1655FAE2" w14:textId="23876E7B" w:rsidR="0074202D" w:rsidRDefault="009F5D5D" w:rsidP="00BF3BA0">
      <w:pPr>
        <w:pStyle w:val="a3"/>
      </w:pPr>
      <w:r>
        <w:t>При расчете были найдены некоторые закономерности в зависимости степени конверсии от значения констант скоростей</w:t>
      </w:r>
      <w:r w:rsidR="00AA41DF">
        <w:t>.</w:t>
      </w:r>
      <w:r w:rsidR="0074202D" w:rsidRPr="0074202D">
        <w:t xml:space="preserve"> </w:t>
      </w:r>
      <w:r w:rsidR="00BF3BA0">
        <w:t>Был принят следующий базовый набор констант скоростей:</w:t>
      </w:r>
    </w:p>
    <w:p w14:paraId="281A52FF" w14:textId="119EEB88" w:rsidR="0074202D" w:rsidRDefault="0074202D" w:rsidP="0074202D">
      <w:pPr>
        <w:pStyle w:val="af2"/>
      </w:pPr>
      <w:bookmarkStart w:id="160" w:name="_Ref167190463"/>
      <w:r>
        <w:t xml:space="preserve">Таблица </w:t>
      </w:r>
      <w:r w:rsidR="00C270C6">
        <w:fldChar w:fldCharType="begin"/>
      </w:r>
      <w:r w:rsidR="00C270C6">
        <w:instrText xml:space="preserve"> SEQ Таблица \* ARABIC </w:instrText>
      </w:r>
      <w:r w:rsidR="00C270C6">
        <w:fldChar w:fldCharType="separate"/>
      </w:r>
      <w:r w:rsidR="00905EF6">
        <w:rPr>
          <w:noProof/>
        </w:rPr>
        <w:t>8</w:t>
      </w:r>
      <w:r w:rsidR="00C270C6">
        <w:rPr>
          <w:noProof/>
        </w:rPr>
        <w:fldChar w:fldCharType="end"/>
      </w:r>
      <w:bookmarkEnd w:id="160"/>
      <w:r w:rsidR="0070324E">
        <w:rPr>
          <w:noProof/>
        </w:rPr>
        <w:t xml:space="preserve"> – </w:t>
      </w:r>
      <w:r>
        <w:t>Значения констант скоростей, используемых при расчетах кинетических кривых по умолчанию</w:t>
      </w:r>
    </w:p>
    <w:tbl>
      <w:tblPr>
        <w:tblStyle w:val="af9"/>
        <w:tblW w:w="0" w:type="auto"/>
        <w:tblLook w:val="04A0" w:firstRow="1" w:lastRow="0" w:firstColumn="1" w:lastColumn="0" w:noHBand="0" w:noVBand="1"/>
      </w:tblPr>
      <w:tblGrid>
        <w:gridCol w:w="4645"/>
        <w:gridCol w:w="4701"/>
      </w:tblGrid>
      <w:tr w:rsidR="009C21DD" w14:paraId="07A9103E" w14:textId="77777777" w:rsidTr="009C21DD">
        <w:tc>
          <w:tcPr>
            <w:tcW w:w="4645" w:type="dxa"/>
          </w:tcPr>
          <w:p w14:paraId="14EED6A8" w14:textId="2FA02EB8" w:rsidR="009C21DD" w:rsidRPr="00A66405" w:rsidRDefault="00C270C6" w:rsidP="009C21DD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highlight w:val="yellow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highlight w:val="yellow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highlight w:val="yellow"/>
                        <w:lang w:val="en-US"/>
                      </w:rPr>
                      <m:t>diff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highlight w:val="yellow"/>
                  </w:rPr>
                  <m:t>= 1e8</m:t>
                </m:r>
              </m:oMath>
            </m:oMathPara>
          </w:p>
        </w:tc>
        <w:tc>
          <w:tcPr>
            <w:tcW w:w="4701" w:type="dxa"/>
          </w:tcPr>
          <w:p w14:paraId="29ADB297" w14:textId="6DE3CFEC" w:rsidR="009C21DD" w:rsidRPr="00A66405" w:rsidRDefault="00C270C6" w:rsidP="009C21DD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highlight w:val="yellow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highlight w:val="yellow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highlight w:val="yellow"/>
                      </w:rPr>
                      <m:t>prop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highlight w:val="yellow"/>
                  </w:rPr>
                  <m:t>=290</m:t>
                </m:r>
              </m:oMath>
            </m:oMathPara>
          </w:p>
        </w:tc>
      </w:tr>
      <w:tr w:rsidR="009C21DD" w14:paraId="337A7BB9" w14:textId="77777777" w:rsidTr="009C21DD">
        <w:tc>
          <w:tcPr>
            <w:tcW w:w="4645" w:type="dxa"/>
          </w:tcPr>
          <w:p w14:paraId="7BE0D5A3" w14:textId="0F053E2F" w:rsidR="009C21DD" w:rsidRPr="00A66405" w:rsidRDefault="00C270C6" w:rsidP="009C21DD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highlight w:val="yellow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highlight w:val="yellow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highlight w:val="yellow"/>
                        <w:lang w:val="en-US"/>
                      </w:rPr>
                      <m:t>dQ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highlight w:val="yellow"/>
                  </w:rPr>
                  <m:t>=1e7</m:t>
                </m:r>
              </m:oMath>
            </m:oMathPara>
          </w:p>
        </w:tc>
        <w:tc>
          <w:tcPr>
            <w:tcW w:w="4701" w:type="dxa"/>
          </w:tcPr>
          <w:p w14:paraId="7B70DA7A" w14:textId="4C03BFC8" w:rsidR="009C21DD" w:rsidRPr="00A66405" w:rsidRDefault="00C270C6" w:rsidP="009C21DD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highlight w:val="yellow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highlight w:val="yellow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highlight w:val="yellow"/>
                      </w:rPr>
                      <m:t>trans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highlight w:val="yellow"/>
                      </w:rPr>
                      <m:t>_</m:t>
                    </m:r>
                    <m:r>
                      <w:rPr>
                        <w:rFonts w:ascii="Cambria Math" w:hAnsi="Cambria Math"/>
                        <w:highlight w:val="yellow"/>
                      </w:rPr>
                      <m:t>sol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highlight w:val="yellow"/>
                  </w:rPr>
                  <m:t>=1</m:t>
                </m:r>
                <m:r>
                  <w:rPr>
                    <w:rFonts w:ascii="Cambria Math" w:hAnsi="Cambria Math"/>
                    <w:highlight w:val="yellow"/>
                  </w:rPr>
                  <m:t>.8</m:t>
                </m:r>
              </m:oMath>
            </m:oMathPara>
          </w:p>
        </w:tc>
      </w:tr>
      <w:tr w:rsidR="009C21DD" w14:paraId="6EC7BD80" w14:textId="77777777" w:rsidTr="009C21DD">
        <w:tc>
          <w:tcPr>
            <w:tcW w:w="4645" w:type="dxa"/>
          </w:tcPr>
          <w:p w14:paraId="7CE9365B" w14:textId="4943F582" w:rsidR="009C21DD" w:rsidRPr="00A66405" w:rsidRDefault="00C270C6" w:rsidP="009C21DD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highlight w:val="yellow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highlight w:val="yellow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highlight w:val="yellow"/>
                        <w:lang w:val="en-US"/>
                      </w:rPr>
                      <m:t>p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highlight w:val="yellow"/>
                  </w:rPr>
                  <m:t>=0.0001</m:t>
                </m:r>
              </m:oMath>
            </m:oMathPara>
          </w:p>
        </w:tc>
        <w:tc>
          <w:tcPr>
            <w:tcW w:w="4701" w:type="dxa"/>
          </w:tcPr>
          <w:p w14:paraId="19D72C35" w14:textId="3D445765" w:rsidR="009C21DD" w:rsidRPr="00A66405" w:rsidRDefault="00C270C6" w:rsidP="009C21DD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highlight w:val="yellow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highlight w:val="yellow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highlight w:val="yellow"/>
                      </w:rPr>
                      <m:t>trans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highlight w:val="yellow"/>
                      </w:rPr>
                      <m:t>_</m:t>
                    </m:r>
                    <m:r>
                      <w:rPr>
                        <w:rFonts w:ascii="Cambria Math" w:hAnsi="Cambria Math"/>
                        <w:highlight w:val="yellow"/>
                      </w:rPr>
                      <m:t>m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highlight w:val="yellow"/>
                  </w:rPr>
                  <m:t>=0.02</m:t>
                </m:r>
              </m:oMath>
            </m:oMathPara>
          </w:p>
        </w:tc>
      </w:tr>
      <w:tr w:rsidR="009C21DD" w14:paraId="264484EF" w14:textId="77777777" w:rsidTr="009C21DD">
        <w:tc>
          <w:tcPr>
            <w:tcW w:w="4645" w:type="dxa"/>
          </w:tcPr>
          <w:p w14:paraId="7FBDC5F1" w14:textId="12D676BF" w:rsidR="009C21DD" w:rsidRPr="00A66405" w:rsidRDefault="00C270C6" w:rsidP="009C21DD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highlight w:val="yellow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highlight w:val="yellow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highlight w:val="yellow"/>
                      </w:rPr>
                      <m:t>r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highlight w:val="yellow"/>
                  </w:rPr>
                  <m:t>=1.1e9</m:t>
                </m:r>
              </m:oMath>
            </m:oMathPara>
          </w:p>
        </w:tc>
        <w:tc>
          <w:tcPr>
            <w:tcW w:w="4701" w:type="dxa"/>
          </w:tcPr>
          <w:p w14:paraId="2E5FA4DD" w14:textId="45EE8AAD" w:rsidR="009C21DD" w:rsidRPr="00452571" w:rsidRDefault="00C270C6" w:rsidP="009C21DD">
            <w:pPr>
              <w:pStyle w:val="a3"/>
              <w:rPr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highlight w:val="yellow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highlight w:val="yellow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highlight w:val="yellow"/>
                      </w:rPr>
                      <m:t>inh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highlight w:val="yellow"/>
                  </w:rPr>
                  <m:t>=1</m:t>
                </m:r>
                <m:r>
                  <w:rPr>
                    <w:rFonts w:ascii="Cambria Math" w:hAnsi="Cambria Math"/>
                    <w:highlight w:val="yellow"/>
                    <w:lang w:val="en-US"/>
                  </w:rPr>
                  <m:t>e5</m:t>
                </m:r>
              </m:oMath>
            </m:oMathPara>
          </w:p>
        </w:tc>
      </w:tr>
      <w:tr w:rsidR="009C21DD" w14:paraId="64BEE4C2" w14:textId="77777777" w:rsidTr="009C21DD">
        <w:tc>
          <w:tcPr>
            <w:tcW w:w="4645" w:type="dxa"/>
          </w:tcPr>
          <w:p w14:paraId="2DAC85B7" w14:textId="3132979D" w:rsidR="009C21DD" w:rsidRPr="00A66405" w:rsidRDefault="00C270C6" w:rsidP="009C21DD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highlight w:val="yellow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highlight w:val="yellow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highlight w:val="yellow"/>
                      </w:rPr>
                      <m:t>rD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highlight w:val="yellow"/>
                      </w:rPr>
                      <m:t>_</m:t>
                    </m:r>
                    <m:r>
                      <w:rPr>
                        <w:rFonts w:ascii="Cambria Math" w:hAnsi="Cambria Math"/>
                        <w:highlight w:val="yellow"/>
                      </w:rPr>
                      <m:t>rec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highlight w:val="yellow"/>
                  </w:rPr>
                  <m:t>=1e9</m:t>
                </m:r>
              </m:oMath>
            </m:oMathPara>
          </w:p>
        </w:tc>
        <w:tc>
          <w:tcPr>
            <w:tcW w:w="4701" w:type="dxa"/>
          </w:tcPr>
          <w:p w14:paraId="4E927C7F" w14:textId="005A57BE" w:rsidR="009C21DD" w:rsidRPr="00452571" w:rsidRDefault="00C270C6" w:rsidP="009C21DD">
            <w:pPr>
              <w:pStyle w:val="a3"/>
              <w:rPr>
                <w:i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highlight w:val="yellow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highlight w:val="yellow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highlight w:val="yellow"/>
                      </w:rPr>
                      <m:t>ter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highlight w:val="yellow"/>
                      </w:rPr>
                      <m:t>_</m:t>
                    </m:r>
                    <m:r>
                      <w:rPr>
                        <w:rFonts w:ascii="Cambria Math" w:hAnsi="Cambria Math"/>
                        <w:highlight w:val="yellow"/>
                      </w:rPr>
                      <m:t>rec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highlight w:val="yellow"/>
                  </w:rPr>
                  <m:t>=1.2e6</m:t>
                </m:r>
              </m:oMath>
            </m:oMathPara>
          </w:p>
        </w:tc>
      </w:tr>
      <w:tr w:rsidR="009C21DD" w14:paraId="3F36A88B" w14:textId="77777777" w:rsidTr="009C21DD">
        <w:tc>
          <w:tcPr>
            <w:tcW w:w="4645" w:type="dxa"/>
          </w:tcPr>
          <w:p w14:paraId="0A5AD167" w14:textId="76285DCB" w:rsidR="009C21DD" w:rsidRPr="00A66405" w:rsidRDefault="00C270C6" w:rsidP="009C21DD">
            <w:pPr>
              <w:pStyle w:val="a3"/>
              <w:rPr>
                <w:rFonts w:ascii="Calibri" w:eastAsia="SimSun" w:hAnsi="Calibri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highlight w:val="yellow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highlight w:val="yellow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highlight w:val="yellow"/>
                      </w:rPr>
                      <m:t>rD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highlight w:val="yellow"/>
                      </w:rPr>
                      <m:t>_</m:t>
                    </m:r>
                    <m:r>
                      <w:rPr>
                        <w:rFonts w:ascii="Cambria Math" w:hAnsi="Cambria Math"/>
                        <w:highlight w:val="yellow"/>
                      </w:rPr>
                      <m:t>dis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highlight w:val="yellow"/>
                  </w:rPr>
                  <m:t>=1e9</m:t>
                </m:r>
              </m:oMath>
            </m:oMathPara>
          </w:p>
        </w:tc>
        <w:tc>
          <w:tcPr>
            <w:tcW w:w="4701" w:type="dxa"/>
          </w:tcPr>
          <w:p w14:paraId="5920179C" w14:textId="77777777" w:rsidR="009C21DD" w:rsidRPr="00A66405" w:rsidRDefault="009C21DD" w:rsidP="009C21DD">
            <w:pPr>
              <w:pStyle w:val="a3"/>
            </w:pPr>
          </w:p>
        </w:tc>
      </w:tr>
    </w:tbl>
    <w:p w14:paraId="318961FB" w14:textId="1DA63A2E" w:rsidR="003F2C8A" w:rsidRDefault="003F2C8A" w:rsidP="003F2C8A">
      <w:pPr>
        <w:rPr>
          <w:lang w:eastAsia="ru-RU"/>
        </w:rPr>
      </w:pPr>
    </w:p>
    <w:p w14:paraId="0D12B3DB" w14:textId="31D586F1" w:rsidR="00BF3BA0" w:rsidRDefault="00BF3BA0" w:rsidP="00BF3BA0">
      <w:pPr>
        <w:pStyle w:val="a3"/>
      </w:pPr>
      <w:r>
        <w:t xml:space="preserve">Для оценки влияния констант в исследуемой схеме на кинетику фотополимеризации выполнялись следующие действия. Константы из этого набора поочередно варьировались на порядок в большую и меньшую сторону при неизменных значениях остальных </w:t>
      </w:r>
      <w:r w:rsidR="005B3ADC">
        <w:t>параметров, оценивался</w:t>
      </w:r>
      <w:r>
        <w:t xml:space="preserve"> индукционный период и максимальная скорость полимеризации.</w:t>
      </w:r>
      <w:r w:rsidR="005B3ADC">
        <w:t xml:space="preserve"> На приведенных графиках для каждой константы скорости приведены по 3 кривые: синяя – конверсия при базовом значении константы скорости; оранжевая – конверсия при значении константы скорости в 10 раз больше; зеленая– конверсия при значении константы скорости в 10 раз меньше.</w:t>
      </w:r>
    </w:p>
    <w:p w14:paraId="67A69A99" w14:textId="77777777" w:rsidR="00035E6F" w:rsidRPr="00526438" w:rsidRDefault="00035E6F" w:rsidP="00BF3BA0">
      <w:pPr>
        <w:pStyle w:val="a3"/>
      </w:pPr>
    </w:p>
    <w:p w14:paraId="7E80B42B" w14:textId="705841E7" w:rsidR="003F2C8A" w:rsidRDefault="003F2C8A" w:rsidP="00A45120">
      <w:pPr>
        <w:pStyle w:val="1"/>
        <w:numPr>
          <w:ilvl w:val="0"/>
          <w:numId w:val="37"/>
        </w:numPr>
      </w:pPr>
      <w:r>
        <w:lastRenderedPageBreak/>
        <w:t xml:space="preserve">Влияние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l</m:t>
            </m:r>
            <w:commentRangeStart w:id="161"/>
            <w:commentRangeEnd w:id="161"/>
            <m:r>
              <m:rPr>
                <m:sty m:val="p"/>
              </m:rPr>
              <w:rPr>
                <w:rStyle w:val="af6"/>
                <w:rFonts w:asciiTheme="minorHAnsi" w:eastAsia="SimSun" w:hAnsiTheme="minorHAnsi" w:cstheme="minorBidi"/>
                <w:bCs w:val="0"/>
                <w:i w:val="0"/>
                <w:iCs w:val="0"/>
                <w:color w:val="auto"/>
                <w:lang w:eastAsia="en-US"/>
              </w:rPr>
              <w:commentReference w:id="161"/>
            </m:r>
          </m:sub>
        </m:sSub>
      </m:oMath>
      <w:r w:rsidRPr="00FB4845">
        <w:t xml:space="preserve"> </w:t>
      </w:r>
    </w:p>
    <w:p w14:paraId="04E525C5" w14:textId="73FFFD32" w:rsidR="00167066" w:rsidRPr="00167066" w:rsidRDefault="00167066" w:rsidP="00167066">
      <w:pPr>
        <w:pStyle w:val="a3"/>
      </w:pPr>
      <w:r>
        <w:t xml:space="preserve">Основной реакцией, с которой начинается процесс фотополимеризации, является активация хинона. От интенсивности светового потока и строения фотоинициатора сильно зависит весь последующий процесс полимеризации, и, следовательно, вид кривой конверсии мономера от времени. </w:t>
      </w:r>
      <w:r w:rsidR="00256F78">
        <w:t xml:space="preserve">При уменьшении константы в 10 раз </w:t>
      </w:r>
      <w:r w:rsidR="005B3ADC">
        <w:t>максимальная скорость полимеризации резко падает и индукционный период растет с 2</w:t>
      </w:r>
      <w:r w:rsidR="00131ADE">
        <w:t>0</w:t>
      </w:r>
      <w:r w:rsidR="005B3ADC">
        <w:t xml:space="preserve">5 до </w:t>
      </w:r>
      <w:r w:rsidR="00131ADE">
        <w:t>800</w:t>
      </w:r>
      <w:r w:rsidR="005B3ADC">
        <w:t xml:space="preserve"> сек. </w:t>
      </w:r>
      <w:r>
        <w:t xml:space="preserve">При увеличении интенсивности светового облучения в 10 раз время индукционного периода сокращается с </w:t>
      </w:r>
      <w:r w:rsidR="003B5135">
        <w:t xml:space="preserve">225 сек до </w:t>
      </w:r>
      <w:r w:rsidR="00131ADE">
        <w:t>54</w:t>
      </w:r>
      <w:r w:rsidR="003B5135">
        <w:t xml:space="preserve"> сек (</w:t>
      </w:r>
      <w:r w:rsidR="003B5135">
        <w:fldChar w:fldCharType="begin"/>
      </w:r>
      <w:r w:rsidR="003B5135">
        <w:instrText xml:space="preserve"> REF _Ref167802991 \h </w:instrText>
      </w:r>
      <w:r w:rsidR="003B5135">
        <w:fldChar w:fldCharType="separate"/>
      </w:r>
      <w:r w:rsidR="00905EF6">
        <w:t xml:space="preserve">Рисунок </w:t>
      </w:r>
      <w:r w:rsidR="00905EF6">
        <w:rPr>
          <w:noProof/>
        </w:rPr>
        <w:t>14</w:t>
      </w:r>
      <w:r w:rsidR="003B5135">
        <w:fldChar w:fldCharType="end"/>
      </w:r>
      <w:r w:rsidR="003B5135">
        <w:t xml:space="preserve">), однако дальнейший рост конверсии замедляется, </w:t>
      </w:r>
      <w:r w:rsidR="00131ADE">
        <w:t xml:space="preserve">из-за падения </w:t>
      </w:r>
      <w:r w:rsidR="003B5135">
        <w:t>концентраци</w:t>
      </w:r>
      <w:r w:rsidR="00131ADE">
        <w:t>и</w:t>
      </w:r>
      <w:r w:rsidR="003B5135">
        <w:t xml:space="preserve"> хинона.</w:t>
      </w:r>
    </w:p>
    <w:p w14:paraId="086A7C0E" w14:textId="77777777" w:rsidR="00167066" w:rsidRDefault="00167066" w:rsidP="003B5135">
      <w:pPr>
        <w:pStyle w:val="a3"/>
        <w:keepNext/>
        <w:ind w:firstLine="0"/>
      </w:pPr>
      <w:r>
        <w:rPr>
          <w:noProof/>
        </w:rPr>
        <w:drawing>
          <wp:inline distT="0" distB="0" distL="0" distR="0" wp14:anchorId="470A8439" wp14:editId="24A39385">
            <wp:extent cx="3924935" cy="2479043"/>
            <wp:effectExtent l="0" t="0" r="0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945680" cy="249214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03D3E83" w14:textId="67E51DFB" w:rsidR="009766A4" w:rsidRDefault="00167066" w:rsidP="00167066">
      <w:pPr>
        <w:pStyle w:val="af2"/>
        <w:jc w:val="both"/>
      </w:pPr>
      <w:bookmarkStart w:id="162" w:name="_Ref167802991"/>
      <w:r>
        <w:t xml:space="preserve">Рисунок </w:t>
      </w:r>
      <w:r w:rsidR="00C270C6">
        <w:fldChar w:fldCharType="begin"/>
      </w:r>
      <w:r w:rsidR="00C270C6">
        <w:instrText xml:space="preserve"> SEQ Рисунок \* ARABIC </w:instrText>
      </w:r>
      <w:r w:rsidR="00C270C6">
        <w:fldChar w:fldCharType="separate"/>
      </w:r>
      <w:r w:rsidR="00905EF6">
        <w:rPr>
          <w:noProof/>
        </w:rPr>
        <w:t>14</w:t>
      </w:r>
      <w:r w:rsidR="00C270C6">
        <w:rPr>
          <w:noProof/>
        </w:rPr>
        <w:fldChar w:fldCharType="end"/>
      </w:r>
      <w:bookmarkEnd w:id="162"/>
      <w:r w:rsidR="0070324E">
        <w:t xml:space="preserve"> – </w:t>
      </w:r>
      <w:r>
        <w:t xml:space="preserve">Сравнение теоретических кривых конверсии </w:t>
      </w:r>
      <w:r w:rsidR="005B3ADC">
        <w:t xml:space="preserve">для </w:t>
      </w:r>
      <m:oMath>
        <m:sSub>
          <m:sSubPr>
            <m:ctrlPr>
              <w:rPr>
                <w:rFonts w:ascii="Cambria Math" w:hAnsi="Cambria Math"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l</m:t>
            </m:r>
          </m:sub>
        </m:sSub>
      </m:oMath>
      <w:r>
        <w:t xml:space="preserve"> </w:t>
      </w:r>
    </w:p>
    <w:p w14:paraId="5EEE7358" w14:textId="7D85D19F" w:rsidR="003B5135" w:rsidRDefault="003B5135" w:rsidP="003B5135">
      <w:pPr>
        <w:rPr>
          <w:lang w:eastAsia="ru-RU"/>
        </w:rPr>
      </w:pPr>
    </w:p>
    <w:p w14:paraId="5543A21E" w14:textId="77777777" w:rsidR="009766A4" w:rsidRDefault="009766A4" w:rsidP="00A45120">
      <w:pPr>
        <w:pStyle w:val="1"/>
        <w:numPr>
          <w:ilvl w:val="0"/>
          <w:numId w:val="37"/>
        </w:numPr>
      </w:pPr>
      <w:r>
        <w:t xml:space="preserve">Влияние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diff</m:t>
            </m:r>
          </m:sub>
        </m:sSub>
      </m:oMath>
      <w:r w:rsidRPr="00FB4845">
        <w:t xml:space="preserve"> </w:t>
      </w:r>
    </w:p>
    <w:p w14:paraId="5E1E74B2" w14:textId="2B6AE38C" w:rsidR="00EC61D3" w:rsidRDefault="005B3ADC" w:rsidP="003F2C8A">
      <w:pPr>
        <w:pStyle w:val="a3"/>
      </w:pPr>
      <w:r>
        <w:t xml:space="preserve">Варьирование константы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diff</m:t>
            </m:r>
          </m:sub>
        </m:sSub>
      </m:oMath>
      <w:r>
        <w:t xml:space="preserve"> не оказывает влияния на вид кривой конверсии.</w:t>
      </w:r>
      <w:r w:rsidR="00EC61D3">
        <w:t xml:space="preserve"> </w:t>
      </w:r>
      <w:r w:rsidR="00732608">
        <w:t>Это связано с тем</w:t>
      </w:r>
      <w:r w:rsidR="00EC61D3">
        <w:t>, что</w:t>
      </w:r>
      <w:r>
        <w:t xml:space="preserve"> </w:t>
      </w:r>
      <w:r w:rsidR="00732608">
        <w:t>реакция образования</w:t>
      </w:r>
      <w:r w:rsidR="00EC61D3">
        <w:t xml:space="preserve"> радикалов </w:t>
      </w:r>
      <m:oMath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D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 w:rsidR="00EC61D3">
        <w:rPr>
          <w:iCs/>
        </w:rPr>
        <w:t xml:space="preserve"> </w:t>
      </w:r>
      <w:r w:rsidR="00732608">
        <w:rPr>
          <w:iCs/>
        </w:rPr>
        <w:t>лимитируется константой активации хинона.</w:t>
      </w:r>
    </w:p>
    <w:p w14:paraId="78D1275D" w14:textId="77777777" w:rsidR="003F2C8A" w:rsidRDefault="003F2C8A" w:rsidP="003F2C8A">
      <w:pPr>
        <w:pStyle w:val="a3"/>
        <w:keepNext/>
        <w:ind w:firstLine="0"/>
      </w:pPr>
      <w:r>
        <w:rPr>
          <w:noProof/>
        </w:rPr>
        <w:lastRenderedPageBreak/>
        <w:drawing>
          <wp:inline distT="0" distB="0" distL="0" distR="0" wp14:anchorId="010B8444" wp14:editId="22FBB4A9">
            <wp:extent cx="3886200" cy="2487063"/>
            <wp:effectExtent l="0" t="0" r="0" b="8890"/>
            <wp:docPr id="68" name="Рисунок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909133" cy="250173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1466C88" w14:textId="1D09BD08" w:rsidR="005B3ADC" w:rsidRDefault="003F2C8A" w:rsidP="005B3ADC">
      <w:pPr>
        <w:pStyle w:val="af2"/>
        <w:jc w:val="both"/>
      </w:pPr>
      <w:bookmarkStart w:id="163" w:name="_Ref167363629"/>
      <w:r>
        <w:t xml:space="preserve">Рисунок </w:t>
      </w:r>
      <w:r w:rsidR="00C270C6">
        <w:fldChar w:fldCharType="begin"/>
      </w:r>
      <w:r w:rsidR="00C270C6">
        <w:instrText xml:space="preserve"> SEQ Рисунок \* ARABIC </w:instrText>
      </w:r>
      <w:r w:rsidR="00C270C6">
        <w:fldChar w:fldCharType="separate"/>
      </w:r>
      <w:r w:rsidR="00905EF6">
        <w:rPr>
          <w:noProof/>
        </w:rPr>
        <w:t>15</w:t>
      </w:r>
      <w:r w:rsidR="00C270C6">
        <w:rPr>
          <w:noProof/>
        </w:rPr>
        <w:fldChar w:fldCharType="end"/>
      </w:r>
      <w:bookmarkEnd w:id="163"/>
      <w:r w:rsidR="0070324E">
        <w:rPr>
          <w:noProof/>
        </w:rPr>
        <w:t xml:space="preserve"> – </w:t>
      </w:r>
      <w:r w:rsidR="005B3ADC">
        <w:t xml:space="preserve">Сравнение теоретических кривых конверсии для </w:t>
      </w:r>
      <m:oMath>
        <m:sSub>
          <m:sSubPr>
            <m:ctrlPr>
              <w:rPr>
                <w:rFonts w:ascii="Cambria Math" w:hAnsi="Cambria Math"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diff</m:t>
            </m:r>
          </m:sub>
        </m:sSub>
      </m:oMath>
      <w:r w:rsidR="005B3ADC" w:rsidRPr="00FB4845">
        <w:t xml:space="preserve"> </w:t>
      </w:r>
      <w:r w:rsidR="005B3ADC">
        <w:t xml:space="preserve"> </w:t>
      </w:r>
    </w:p>
    <w:p w14:paraId="61648D87" w14:textId="17682454" w:rsidR="00690237" w:rsidRPr="00690237" w:rsidRDefault="00690237" w:rsidP="005B3ADC">
      <w:pPr>
        <w:pStyle w:val="af2"/>
      </w:pPr>
    </w:p>
    <w:p w14:paraId="77545C07" w14:textId="77777777" w:rsidR="00690237" w:rsidRDefault="00690237" w:rsidP="00690237">
      <w:pPr>
        <w:pStyle w:val="1"/>
        <w:numPr>
          <w:ilvl w:val="0"/>
          <w:numId w:val="37"/>
        </w:numPr>
      </w:pPr>
      <w:r>
        <w:t xml:space="preserve">Влияние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r</m:t>
            </m:r>
          </m:sub>
        </m:sSub>
      </m:oMath>
      <w:r w:rsidRPr="00FB4845">
        <w:t xml:space="preserve"> </w:t>
      </w:r>
    </w:p>
    <w:p w14:paraId="5702ED24" w14:textId="3428F341" w:rsidR="00E73CB3" w:rsidRDefault="00690237" w:rsidP="00035E6F">
      <w:pPr>
        <w:pStyle w:val="a3"/>
        <w:rPr>
          <w:iCs/>
        </w:rPr>
      </w:pPr>
      <w:r>
        <w:t xml:space="preserve">Уменьшение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r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 </m:t>
        </m:r>
      </m:oMath>
      <w:r>
        <w:t>приводит к</w:t>
      </w:r>
      <w:r w:rsidR="00035E6F">
        <w:t xml:space="preserve"> значительному</w:t>
      </w:r>
      <w:r>
        <w:t xml:space="preserve"> </w:t>
      </w:r>
      <w:r w:rsidR="00E73CB3">
        <w:t>уменьшению периода индукции</w:t>
      </w:r>
      <w:r w:rsidR="00035E6F">
        <w:t xml:space="preserve"> с 205 с до 100 с</w:t>
      </w:r>
      <w:r w:rsidR="00C430AE">
        <w:t xml:space="preserve"> и </w:t>
      </w:r>
      <w:r w:rsidR="00C430AE">
        <w:t>рост</w:t>
      </w:r>
      <w:r w:rsidR="00C430AE">
        <w:t>у</w:t>
      </w:r>
      <w:r w:rsidR="00C430AE">
        <w:t xml:space="preserve"> темпов полимеризации</w:t>
      </w:r>
      <w:r w:rsidR="00035E6F">
        <w:t>, что связано с увеличением концентрации радикалов метиламина.</w:t>
      </w:r>
      <w:r w:rsidR="007061A5">
        <w:t xml:space="preserve"> </w:t>
      </w:r>
      <w:r>
        <w:t xml:space="preserve"> </w:t>
      </w:r>
      <w:commentRangeStart w:id="164"/>
      <w:r w:rsidR="00035E6F">
        <w:t>У</w:t>
      </w:r>
      <w:r w:rsidR="007061A5">
        <w:t>величение</w:t>
      </w:r>
      <w:commentRangeEnd w:id="164"/>
      <w:r w:rsidR="00035E6F">
        <w:rPr>
          <w:rStyle w:val="af6"/>
          <w:rFonts w:asciiTheme="minorHAnsi" w:eastAsia="SimSun" w:hAnsiTheme="minorHAnsi" w:cstheme="minorBidi"/>
          <w:color w:val="auto"/>
          <w:lang w:eastAsia="en-US"/>
        </w:rPr>
        <w:commentReference w:id="164"/>
      </w:r>
      <w:r w:rsidR="00035E6F">
        <w:t>, наоборот,</w:t>
      </w:r>
      <w:r w:rsidR="007061A5">
        <w:t xml:space="preserve"> приводит к резкому падению скорости полимеризации</w:t>
      </w:r>
      <w:r w:rsidR="00035E6F">
        <w:t>.</w:t>
      </w:r>
    </w:p>
    <w:p w14:paraId="23AC9845" w14:textId="77777777" w:rsidR="00690237" w:rsidRDefault="00690237" w:rsidP="00690237">
      <w:pPr>
        <w:pStyle w:val="a3"/>
        <w:keepNext/>
        <w:ind w:firstLine="0"/>
      </w:pPr>
      <w:r>
        <w:rPr>
          <w:noProof/>
        </w:rPr>
        <w:drawing>
          <wp:inline distT="0" distB="0" distL="0" distR="0" wp14:anchorId="36558D8C" wp14:editId="0250B34F">
            <wp:extent cx="3909646" cy="2474195"/>
            <wp:effectExtent l="0" t="0" r="0" b="2540"/>
            <wp:docPr id="70" name="Рисунок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941829" cy="24945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F5A4D55" w14:textId="43BF0851" w:rsidR="00690237" w:rsidRDefault="00690237" w:rsidP="00690237">
      <w:pPr>
        <w:pStyle w:val="af2"/>
      </w:pPr>
      <w:bookmarkStart w:id="165" w:name="_Ref167363981"/>
      <w:r>
        <w:t xml:space="preserve">Рисунок </w:t>
      </w:r>
      <w:r w:rsidR="00C270C6">
        <w:fldChar w:fldCharType="begin"/>
      </w:r>
      <w:r w:rsidR="00C270C6">
        <w:instrText xml:space="preserve"> SEQ Рисунок \* ARABIC </w:instrText>
      </w:r>
      <w:r w:rsidR="00C270C6">
        <w:fldChar w:fldCharType="separate"/>
      </w:r>
      <w:r w:rsidR="00905EF6">
        <w:rPr>
          <w:noProof/>
        </w:rPr>
        <w:t>16</w:t>
      </w:r>
      <w:r w:rsidR="00C270C6">
        <w:rPr>
          <w:noProof/>
        </w:rPr>
        <w:fldChar w:fldCharType="end"/>
      </w:r>
      <w:bookmarkEnd w:id="165"/>
      <w:r w:rsidR="0070324E">
        <w:t xml:space="preserve"> – </w:t>
      </w:r>
      <w:r w:rsidR="00131ADE">
        <w:t xml:space="preserve">Сравнение теоретических кривых конверсии для </w:t>
      </w:r>
      <m:oMath>
        <m:sSub>
          <m:sSubPr>
            <m:ctrlPr>
              <w:rPr>
                <w:rFonts w:ascii="Cambria Math" w:hAnsi="Cambria Math"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r</m:t>
            </m:r>
          </m:sub>
        </m:sSub>
      </m:oMath>
    </w:p>
    <w:p w14:paraId="50D7607C" w14:textId="77777777" w:rsidR="003F2C8A" w:rsidRPr="00526438" w:rsidRDefault="003F2C8A" w:rsidP="003F2C8A">
      <w:pPr>
        <w:rPr>
          <w:lang w:eastAsia="ru-RU"/>
        </w:rPr>
      </w:pPr>
    </w:p>
    <w:p w14:paraId="6706A218" w14:textId="77777777" w:rsidR="003F2C8A" w:rsidRPr="00F605CF" w:rsidRDefault="003F2C8A" w:rsidP="00A45120">
      <w:pPr>
        <w:pStyle w:val="1"/>
        <w:numPr>
          <w:ilvl w:val="0"/>
          <w:numId w:val="37"/>
        </w:numPr>
      </w:pPr>
      <w:r>
        <w:lastRenderedPageBreak/>
        <w:t xml:space="preserve">Влияние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p</m:t>
            </m:r>
          </m:sub>
        </m:sSub>
      </m:oMath>
      <w:r w:rsidRPr="00FB4845">
        <w:t xml:space="preserve"> </w:t>
      </w:r>
    </w:p>
    <w:p w14:paraId="04856B95" w14:textId="1D8F4310" w:rsidR="003F2C8A" w:rsidRDefault="003F2C8A" w:rsidP="003F2C8A">
      <w:pPr>
        <w:pStyle w:val="a3"/>
      </w:pPr>
      <w:r>
        <w:t xml:space="preserve">Изменение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p</m:t>
            </m:r>
          </m:sub>
        </m:sSub>
      </m:oMath>
      <w:r>
        <w:t xml:space="preserve"> не влияет на вид функциональной зависимости конверсии от времени (</w:t>
      </w:r>
      <w:r>
        <w:fldChar w:fldCharType="begin"/>
      </w:r>
      <w:r>
        <w:instrText xml:space="preserve"> REF _Ref167364144 \h </w:instrText>
      </w:r>
      <w:r>
        <w:fldChar w:fldCharType="separate"/>
      </w:r>
      <w:r w:rsidR="00905EF6">
        <w:t xml:space="preserve">Рисунок </w:t>
      </w:r>
      <w:r w:rsidR="00905EF6">
        <w:rPr>
          <w:noProof/>
        </w:rPr>
        <w:t>17</w:t>
      </w:r>
      <w:r>
        <w:fldChar w:fldCharType="end"/>
      </w:r>
      <w:r>
        <w:t xml:space="preserve">), так как порядок константы скорости реакции распада фенолэфира слишком мал по сравнению со скоростями остальных реакций. </w:t>
      </w:r>
    </w:p>
    <w:p w14:paraId="0D7CE615" w14:textId="77777777" w:rsidR="003F2C8A" w:rsidRDefault="003F2C8A" w:rsidP="003F2C8A">
      <w:pPr>
        <w:pStyle w:val="a3"/>
        <w:keepNext/>
        <w:ind w:firstLine="0"/>
      </w:pPr>
      <w:r>
        <w:rPr>
          <w:noProof/>
        </w:rPr>
        <w:drawing>
          <wp:inline distT="0" distB="0" distL="0" distR="0" wp14:anchorId="6C71A335" wp14:editId="17EBD554">
            <wp:extent cx="3897923" cy="2495167"/>
            <wp:effectExtent l="0" t="0" r="7620" b="635"/>
            <wp:docPr id="71" name="Рисунок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38561" cy="252118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5F6E6FC" w14:textId="0AEB9C30" w:rsidR="00690237" w:rsidRDefault="003F2C8A" w:rsidP="00035E6F">
      <w:pPr>
        <w:pStyle w:val="af2"/>
        <w:rPr>
          <w:iCs/>
        </w:rPr>
      </w:pPr>
      <w:bookmarkStart w:id="166" w:name="_Ref167364144"/>
      <w:r>
        <w:t xml:space="preserve">Рисунок </w:t>
      </w:r>
      <w:r w:rsidR="00C270C6">
        <w:fldChar w:fldCharType="begin"/>
      </w:r>
      <w:r w:rsidR="00C270C6">
        <w:instrText xml:space="preserve"> SEQ Рисунок \* ARABIC </w:instrText>
      </w:r>
      <w:r w:rsidR="00C270C6">
        <w:fldChar w:fldCharType="separate"/>
      </w:r>
      <w:r w:rsidR="00905EF6">
        <w:rPr>
          <w:noProof/>
        </w:rPr>
        <w:t>17</w:t>
      </w:r>
      <w:r w:rsidR="00C270C6">
        <w:rPr>
          <w:noProof/>
        </w:rPr>
        <w:fldChar w:fldCharType="end"/>
      </w:r>
      <w:bookmarkEnd w:id="166"/>
      <w:r w:rsidR="0070324E">
        <w:rPr>
          <w:noProof/>
        </w:rPr>
        <w:t xml:space="preserve"> – </w:t>
      </w:r>
      <w:r w:rsidR="00131ADE">
        <w:t xml:space="preserve">Сравнение теоретических кривых конверсии для </w:t>
      </w:r>
      <m:oMath>
        <m:sSub>
          <m:sSubPr>
            <m:ctrlPr>
              <w:rPr>
                <w:rFonts w:ascii="Cambria Math" w:hAnsi="Cambria Math"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p</m:t>
            </m:r>
          </m:sub>
        </m:sSub>
      </m:oMath>
    </w:p>
    <w:p w14:paraId="0BD39291" w14:textId="77777777" w:rsidR="00035E6F" w:rsidRPr="00035E6F" w:rsidRDefault="00035E6F" w:rsidP="00035E6F">
      <w:pPr>
        <w:rPr>
          <w:lang w:eastAsia="ru-RU"/>
        </w:rPr>
      </w:pPr>
    </w:p>
    <w:p w14:paraId="15493C82" w14:textId="352F07D7" w:rsidR="00690237" w:rsidRDefault="00690237" w:rsidP="00690237">
      <w:pPr>
        <w:pStyle w:val="1"/>
        <w:numPr>
          <w:ilvl w:val="0"/>
          <w:numId w:val="37"/>
        </w:numPr>
      </w:pPr>
      <w:r>
        <w:t xml:space="preserve">Влияние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dQ</m:t>
            </m:r>
          </m:sub>
        </m:sSub>
      </m:oMath>
      <w:r w:rsidRPr="00FB4845">
        <w:t xml:space="preserve"> </w:t>
      </w:r>
    </w:p>
    <w:p w14:paraId="39A5BE4F" w14:textId="33A2939A" w:rsidR="00E73CB3" w:rsidRPr="003A517F" w:rsidRDefault="00035E6F" w:rsidP="00E73CB3">
      <w:pPr>
        <w:pStyle w:val="a3"/>
      </w:pPr>
      <w:r>
        <w:t>У</w:t>
      </w:r>
      <w:r w:rsidR="00E73CB3">
        <w:t>меньшение</w:t>
      </w:r>
      <w:r w:rsidR="00E73CB3" w:rsidRPr="0093321A"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dQ</m:t>
            </m:r>
          </m:sub>
        </m:sSub>
      </m:oMath>
      <w:r w:rsidR="00E73CB3">
        <w:t xml:space="preserve"> существенно замедляет темпы полимеризации </w:t>
      </w:r>
      <w:r>
        <w:t>и увеличивает индукционный период с 205 с до 524 с. П</w:t>
      </w:r>
      <w:r w:rsidR="00E73CB3">
        <w:t>ри уменьшении скорости реакции диспропорционирования семихиноновых радикалов их концентрация растет, вместе с ней растет скорость конкурирующей реакции</w:t>
      </w:r>
      <w:r>
        <w:t xml:space="preserve"> –</w:t>
      </w:r>
      <w:r w:rsidR="00E73CB3">
        <w:t xml:space="preserve"> образования фенолэфира</w:t>
      </w:r>
      <w:r>
        <w:t>.</w:t>
      </w:r>
    </w:p>
    <w:p w14:paraId="491995D2" w14:textId="77777777" w:rsidR="00690237" w:rsidRDefault="00690237" w:rsidP="00690237">
      <w:pPr>
        <w:pStyle w:val="a3"/>
        <w:keepNext/>
        <w:ind w:firstLine="0"/>
      </w:pPr>
      <w:r>
        <w:rPr>
          <w:noProof/>
        </w:rPr>
        <w:lastRenderedPageBreak/>
        <w:drawing>
          <wp:inline distT="0" distB="0" distL="0" distR="0" wp14:anchorId="01464C7A" wp14:editId="43ED1DCE">
            <wp:extent cx="3915508" cy="2491214"/>
            <wp:effectExtent l="0" t="0" r="8890" b="4445"/>
            <wp:docPr id="69" name="Рисунок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940823" cy="250732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5957213" w14:textId="549AA1FA" w:rsidR="00690237" w:rsidRDefault="00690237" w:rsidP="00690237">
      <w:pPr>
        <w:pStyle w:val="af2"/>
      </w:pPr>
      <w:bookmarkStart w:id="167" w:name="_Ref167363907"/>
      <w:r>
        <w:t xml:space="preserve">Рисунок </w:t>
      </w:r>
      <w:r w:rsidR="00C270C6">
        <w:fldChar w:fldCharType="begin"/>
      </w:r>
      <w:r w:rsidR="00C270C6">
        <w:instrText xml:space="preserve"> SEQ Рисунок \* ARABIC </w:instrText>
      </w:r>
      <w:r w:rsidR="00C270C6">
        <w:fldChar w:fldCharType="separate"/>
      </w:r>
      <w:r w:rsidR="00905EF6">
        <w:rPr>
          <w:noProof/>
        </w:rPr>
        <w:t>18</w:t>
      </w:r>
      <w:r w:rsidR="00C270C6">
        <w:rPr>
          <w:noProof/>
        </w:rPr>
        <w:fldChar w:fldCharType="end"/>
      </w:r>
      <w:bookmarkEnd w:id="167"/>
      <w:r w:rsidR="0070324E">
        <w:t xml:space="preserve"> – </w:t>
      </w:r>
      <w:r w:rsidR="00E73CB3">
        <w:t xml:space="preserve">Сравнение теоретических кривых конверсии для </w:t>
      </w:r>
      <m:oMath>
        <m:sSub>
          <m:sSubPr>
            <m:ctrlPr>
              <w:rPr>
                <w:rFonts w:ascii="Cambria Math" w:hAnsi="Cambria Math"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dQ</m:t>
            </m:r>
          </m:sub>
        </m:sSub>
      </m:oMath>
    </w:p>
    <w:p w14:paraId="1988D613" w14:textId="77777777" w:rsidR="003F2C8A" w:rsidRPr="0074202D" w:rsidRDefault="003F2C8A" w:rsidP="00690237">
      <w:pPr>
        <w:pStyle w:val="a3"/>
        <w:ind w:firstLine="0"/>
      </w:pPr>
    </w:p>
    <w:p w14:paraId="29C9A9CC" w14:textId="5595F6F7" w:rsidR="008C0727" w:rsidRPr="008C0727" w:rsidRDefault="008C0727" w:rsidP="00A45120">
      <w:pPr>
        <w:pStyle w:val="1"/>
        <w:numPr>
          <w:ilvl w:val="0"/>
          <w:numId w:val="37"/>
        </w:numPr>
      </w:pPr>
      <w:r>
        <w:t xml:space="preserve">Влияние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rD</m:t>
            </m:r>
            <m:r>
              <w:rPr>
                <w:rFonts w:ascii="Cambria Math" w:hAnsi="Cambria Math"/>
              </w:rPr>
              <m:t>-</m:t>
            </m:r>
            <m:r>
              <w:rPr>
                <w:rFonts w:ascii="Cambria Math" w:hAnsi="Cambria Math"/>
                <w:lang w:val="en-US"/>
              </w:rPr>
              <m:t>dis</m:t>
            </m:r>
          </m:sub>
        </m:sSub>
      </m:oMath>
      <w:r w:rsidRPr="008C0727">
        <w:t xml:space="preserve"> и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rD</m:t>
            </m:r>
            <m:r>
              <w:rPr>
                <w:rFonts w:ascii="Cambria Math" w:hAnsi="Cambria Math"/>
              </w:rPr>
              <m:t>-</m:t>
            </m:r>
            <m:r>
              <w:rPr>
                <w:rFonts w:ascii="Cambria Math" w:hAnsi="Cambria Math"/>
                <w:lang w:val="en-US"/>
              </w:rPr>
              <m:t>rec</m:t>
            </m:r>
          </m:sub>
        </m:sSub>
      </m:oMath>
    </w:p>
    <w:p w14:paraId="0685D4CF" w14:textId="604A6543" w:rsidR="00E600B1" w:rsidRDefault="00E600B1" w:rsidP="00AA41DF">
      <w:pPr>
        <w:pStyle w:val="a3"/>
      </w:pPr>
      <w:r>
        <w:t xml:space="preserve">Реакции диспропорционирования и рекомбинации радикалов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D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>
        <w:t xml:space="preserve"> </w:t>
      </w:r>
      <w:r w:rsidR="00035E6F">
        <w:t>одинаково</w:t>
      </w:r>
      <w:r w:rsidR="00A818CF">
        <w:t xml:space="preserve"> </w:t>
      </w:r>
      <w:r>
        <w:t>влияют на скорость полимеризации</w:t>
      </w:r>
      <w:r w:rsidR="00035E6F">
        <w:t xml:space="preserve">. При увеличении констант этих реакций индукционный период растет на 20 с и замедляются темпы полимеризации. Однако уменьшение на порядок этих констант почти не оказывает никакого влияния, </w:t>
      </w:r>
      <w:r w:rsidR="00231DA0">
        <w:t>из-за наличия конкурирующих реакций гибели радикала метиламина – реакции роста и образования фенолэфира.</w:t>
      </w:r>
    </w:p>
    <w:p w14:paraId="0811544F" w14:textId="77777777" w:rsidR="00A818CF" w:rsidRDefault="00A818CF" w:rsidP="00A818CF">
      <w:pPr>
        <w:pStyle w:val="a3"/>
        <w:keepNext/>
        <w:ind w:firstLine="0"/>
      </w:pPr>
      <w:r>
        <w:rPr>
          <w:noProof/>
        </w:rPr>
        <w:lastRenderedPageBreak/>
        <w:drawing>
          <wp:inline distT="0" distB="0" distL="0" distR="0" wp14:anchorId="6CA8B571" wp14:editId="5BF73C41">
            <wp:extent cx="3915508" cy="2482942"/>
            <wp:effectExtent l="0" t="0" r="8890" b="0"/>
            <wp:docPr id="57" name="Рисунок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940004" cy="24984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038E10F" w14:textId="6B1DF12D" w:rsidR="00A818CF" w:rsidRDefault="00A818CF" w:rsidP="001771C7">
      <w:pPr>
        <w:pStyle w:val="af2"/>
      </w:pPr>
      <w:bookmarkStart w:id="168" w:name="_Ref167363315"/>
      <w:r>
        <w:t xml:space="preserve">Рисунок </w:t>
      </w:r>
      <w:r w:rsidR="00C270C6">
        <w:fldChar w:fldCharType="begin"/>
      </w:r>
      <w:r w:rsidR="00C270C6">
        <w:instrText xml:space="preserve"> SEQ Рисунок \* ARABIC </w:instrText>
      </w:r>
      <w:r w:rsidR="00C270C6">
        <w:fldChar w:fldCharType="separate"/>
      </w:r>
      <w:r w:rsidR="00905EF6">
        <w:rPr>
          <w:noProof/>
        </w:rPr>
        <w:t>19</w:t>
      </w:r>
      <w:r w:rsidR="00C270C6">
        <w:rPr>
          <w:noProof/>
        </w:rPr>
        <w:fldChar w:fldCharType="end"/>
      </w:r>
      <w:bookmarkEnd w:id="168"/>
      <w:r w:rsidR="0070324E">
        <w:rPr>
          <w:noProof/>
        </w:rPr>
        <w:t xml:space="preserve"> – </w:t>
      </w:r>
      <w:r w:rsidR="00E73CB3">
        <w:t xml:space="preserve">Сравнение теоретических кривых конверсии для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/>
                <w:lang w:val="en-US"/>
              </w:rPr>
              <m:t>rD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r>
              <m:rPr>
                <m:sty m:val="p"/>
              </m:rPr>
              <w:rPr>
                <w:rFonts w:ascii="Cambria Math" w:hAnsi="Cambria Math"/>
                <w:lang w:val="en-US"/>
              </w:rPr>
              <m:t>dis</m:t>
            </m:r>
          </m:sub>
        </m:sSub>
      </m:oMath>
      <w:r w:rsidR="00E73CB3" w:rsidRPr="008C0727">
        <w:t xml:space="preserve"> и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/>
                <w:lang w:val="en-US"/>
              </w:rPr>
              <m:t>rD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r>
              <m:rPr>
                <m:sty m:val="p"/>
              </m:rPr>
              <w:rPr>
                <w:rFonts w:ascii="Cambria Math" w:hAnsi="Cambria Math"/>
                <w:lang w:val="en-US"/>
              </w:rPr>
              <m:t>rec</m:t>
            </m:r>
          </m:sub>
        </m:sSub>
      </m:oMath>
    </w:p>
    <w:p w14:paraId="5EE5DB28" w14:textId="77777777" w:rsidR="00732608" w:rsidRPr="00732608" w:rsidRDefault="00732608" w:rsidP="00732608">
      <w:pPr>
        <w:rPr>
          <w:lang w:eastAsia="ru-RU"/>
        </w:rPr>
      </w:pPr>
    </w:p>
    <w:p w14:paraId="407385FD" w14:textId="208B5869" w:rsidR="00526438" w:rsidRDefault="00F72F62" w:rsidP="00F72F62">
      <w:pPr>
        <w:pStyle w:val="1"/>
      </w:pPr>
      <w:r>
        <w:t>Влияние</w:t>
      </w:r>
      <w:r>
        <w:rPr>
          <w:lang w:val="en-US"/>
        </w:rP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prop</m:t>
            </m:r>
          </m:sub>
        </m:sSub>
      </m:oMath>
    </w:p>
    <w:p w14:paraId="1CCB8525" w14:textId="0B13959D" w:rsidR="00554D2B" w:rsidRPr="0032379B" w:rsidRDefault="0032379B" w:rsidP="00554D2B">
      <w:pPr>
        <w:pStyle w:val="a3"/>
      </w:pPr>
      <w:r>
        <w:t>Величина константы скорости</w:t>
      </w:r>
      <w:r w:rsidRPr="0032379B">
        <w:t xml:space="preserve"> </w:t>
      </w:r>
      <w:r>
        <w:t xml:space="preserve">роста полимерной цепи существенно влияет на протекание полимеризации, так как реакция роста цепи – основная реакция превращения мономера в полимер. Увеличение константы скорости роста </w:t>
      </w:r>
      <w:r w:rsidR="00231DA0">
        <w:t xml:space="preserve">в 10 раз </w:t>
      </w:r>
      <w:r w:rsidR="00472B9E">
        <w:t>увеличивает</w:t>
      </w:r>
      <w:r>
        <w:t xml:space="preserve"> </w:t>
      </w:r>
      <w:r w:rsidR="00472B9E">
        <w:t>предельную</w:t>
      </w:r>
      <w:r>
        <w:t xml:space="preserve"> скорость конверсии </w:t>
      </w:r>
      <w:r w:rsidR="00231DA0">
        <w:t xml:space="preserve">больше, чем в 10 </w:t>
      </w:r>
      <w:r>
        <w:t>раз </w:t>
      </w:r>
      <w:r w:rsidR="00472B9E">
        <w:t>(</w:t>
      </w:r>
      <w:r w:rsidR="000B6B88">
        <w:fldChar w:fldCharType="begin"/>
      </w:r>
      <w:r w:rsidR="000B6B88">
        <w:instrText xml:space="preserve"> REF _Ref168195066 \h </w:instrText>
      </w:r>
      <w:r w:rsidR="000B6B88">
        <w:fldChar w:fldCharType="separate"/>
      </w:r>
      <w:r w:rsidR="000B6B88">
        <w:t xml:space="preserve">Таблица </w:t>
      </w:r>
      <w:r w:rsidR="000B6B88">
        <w:rPr>
          <w:noProof/>
        </w:rPr>
        <w:t>9</w:t>
      </w:r>
      <w:r w:rsidR="000B6B88">
        <w:fldChar w:fldCharType="end"/>
      </w:r>
      <w:r w:rsidR="00472B9E">
        <w:t xml:space="preserve">) </w:t>
      </w:r>
      <w:r>
        <w:t xml:space="preserve">при этом индукционный период фактически пропадает  </w:t>
      </w:r>
      <w:r w:rsidR="00472B9E">
        <w:t>(</w:t>
      </w:r>
      <w:r w:rsidR="00472B9E">
        <w:fldChar w:fldCharType="begin"/>
      </w:r>
      <w:r w:rsidR="00472B9E">
        <w:instrText xml:space="preserve"> REF _Ref168012045 \h </w:instrText>
      </w:r>
      <w:r w:rsidR="00472B9E">
        <w:fldChar w:fldCharType="separate"/>
      </w:r>
      <w:r w:rsidR="00905EF6">
        <w:t xml:space="preserve">Рисунок </w:t>
      </w:r>
      <w:r w:rsidR="00905EF6">
        <w:rPr>
          <w:noProof/>
        </w:rPr>
        <w:t>21</w:t>
      </w:r>
      <w:r w:rsidR="00472B9E">
        <w:fldChar w:fldCharType="end"/>
      </w:r>
      <w:r w:rsidR="00472B9E">
        <w:t>).</w:t>
      </w:r>
      <w:r w:rsidR="00CB3E29">
        <w:t xml:space="preserve"> Уменьшение в 10 раз константы скорости роста приводит почти к полному отсутствию полимеризации в течение долгого периода времени. </w:t>
      </w:r>
    </w:p>
    <w:p w14:paraId="5C7C59AE" w14:textId="77777777" w:rsidR="00554D2B" w:rsidRDefault="00554D2B" w:rsidP="00554D2B">
      <w:pPr>
        <w:pStyle w:val="a3"/>
        <w:keepNext/>
        <w:ind w:firstLine="0"/>
      </w:pPr>
      <w:r>
        <w:rPr>
          <w:noProof/>
        </w:rPr>
        <w:lastRenderedPageBreak/>
        <w:drawing>
          <wp:inline distT="0" distB="0" distL="0" distR="0" wp14:anchorId="5EA75155" wp14:editId="26645CED">
            <wp:extent cx="3916404" cy="2479431"/>
            <wp:effectExtent l="0" t="0" r="8255" b="0"/>
            <wp:docPr id="22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940558" cy="249472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00944A3" w14:textId="69C5246A" w:rsidR="00554D2B" w:rsidRPr="00E73CB3" w:rsidRDefault="00554D2B" w:rsidP="00554D2B">
      <w:pPr>
        <w:pStyle w:val="af2"/>
        <w:jc w:val="both"/>
        <w:rPr>
          <w:i/>
          <w:iCs/>
        </w:rPr>
      </w:pPr>
      <w:bookmarkStart w:id="169" w:name="_Ref168012045"/>
      <w:r>
        <w:t xml:space="preserve">Рисунок </w:t>
      </w:r>
      <w:r w:rsidR="00C270C6">
        <w:fldChar w:fldCharType="begin"/>
      </w:r>
      <w:r w:rsidR="00C270C6">
        <w:instrText xml:space="preserve"> SEQ Рисунок \* ARABIC </w:instrText>
      </w:r>
      <w:r w:rsidR="00C270C6">
        <w:fldChar w:fldCharType="separate"/>
      </w:r>
      <w:r w:rsidR="00905EF6">
        <w:rPr>
          <w:noProof/>
        </w:rPr>
        <w:t>21</w:t>
      </w:r>
      <w:r w:rsidR="00C270C6">
        <w:rPr>
          <w:noProof/>
        </w:rPr>
        <w:fldChar w:fldCharType="end"/>
      </w:r>
      <w:bookmarkEnd w:id="169"/>
      <w:r w:rsidRPr="00554D2B">
        <w:t xml:space="preserve"> – </w:t>
      </w:r>
      <w:r w:rsidR="00E73CB3">
        <w:t xml:space="preserve">Сравнение теоретических кривых конверсии для </w:t>
      </w:r>
      <m:oMath>
        <m:sSub>
          <m:sSubPr>
            <m:ctrlPr>
              <w:rPr>
                <w:rFonts w:ascii="Cambria Math" w:hAnsi="Cambria Math"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prop</m:t>
            </m:r>
          </m:sub>
        </m:sSub>
      </m:oMath>
    </w:p>
    <w:p w14:paraId="22C83F25" w14:textId="77777777" w:rsidR="0032379B" w:rsidRPr="0032379B" w:rsidRDefault="0032379B" w:rsidP="0032379B">
      <w:pPr>
        <w:rPr>
          <w:lang w:eastAsia="ru-RU"/>
        </w:rPr>
      </w:pPr>
    </w:p>
    <w:p w14:paraId="0AF77466" w14:textId="77777777" w:rsidR="00DA3174" w:rsidRDefault="00DA3174" w:rsidP="00DA3174">
      <w:pPr>
        <w:pStyle w:val="1"/>
      </w:pPr>
      <w:r w:rsidRPr="004B00CB">
        <w:t>Влияние</w:t>
      </w:r>
      <w: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inh</m:t>
            </m:r>
          </m:sub>
        </m:sSub>
      </m:oMath>
    </w:p>
    <w:p w14:paraId="6A96FD2F" w14:textId="2DB79ED7" w:rsidR="00AB2A09" w:rsidRPr="00EB4A9E" w:rsidRDefault="00DA3174" w:rsidP="00AB2A09">
      <w:pPr>
        <w:pStyle w:val="a3"/>
      </w:pPr>
      <w:r>
        <w:t xml:space="preserve">Величина константы скорости ингибирования влияет на плавность кривой конверсии от времени в районе перегиба при истощении ингибитора (в случае полимеризации на воздухе – кислорода). При </w:t>
      </w:r>
      <w:r w:rsidR="00AB2A09">
        <w:t xml:space="preserve">уменьшении </w:t>
      </w:r>
      <w:r>
        <w:t>значени</w:t>
      </w:r>
      <w:r w:rsidR="00AB2A09">
        <w:t>я</w:t>
      </w:r>
      <w: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inh</m:t>
            </m:r>
          </m:sub>
        </m:sSub>
      </m:oMath>
      <w:r>
        <w:t xml:space="preserve"> </w:t>
      </w:r>
      <w:r w:rsidR="00AB2A09">
        <w:t>пропадает индукционный период, однако темпы полимеризации почти не возрастают (</w:t>
      </w:r>
      <w:r w:rsidR="00AB2A09">
        <w:fldChar w:fldCharType="begin"/>
      </w:r>
      <w:r w:rsidR="00AB2A09">
        <w:instrText xml:space="preserve"> REF _Ref168195066 \h </w:instrText>
      </w:r>
      <w:r w:rsidR="00AB2A09">
        <w:fldChar w:fldCharType="separate"/>
      </w:r>
      <w:r w:rsidR="00AB2A09">
        <w:t xml:space="preserve">Таблица </w:t>
      </w:r>
      <w:r w:rsidR="00AB2A09">
        <w:rPr>
          <w:noProof/>
        </w:rPr>
        <w:t>9</w:t>
      </w:r>
      <w:r w:rsidR="00AB2A09">
        <w:fldChar w:fldCharType="end"/>
      </w:r>
      <w:r w:rsidR="00AB2A09">
        <w:t>) При увеличении константы ингибирования не происходит смещения периода индукции.</w:t>
      </w:r>
    </w:p>
    <w:p w14:paraId="778A5194" w14:textId="77777777" w:rsidR="00DA3174" w:rsidRDefault="00DA3174" w:rsidP="00DA3174">
      <w:pPr>
        <w:pStyle w:val="a3"/>
        <w:keepNext/>
        <w:ind w:firstLine="0"/>
      </w:pPr>
      <w:r>
        <w:rPr>
          <w:noProof/>
        </w:rPr>
        <w:drawing>
          <wp:inline distT="0" distB="0" distL="0" distR="0" wp14:anchorId="190242C7" wp14:editId="6AAA713F">
            <wp:extent cx="3897923" cy="2485443"/>
            <wp:effectExtent l="0" t="0" r="7620" b="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927390" cy="25042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068A157" w14:textId="42EDC5C5" w:rsidR="00DA3174" w:rsidRDefault="00DA3174" w:rsidP="00DA3174">
      <w:pPr>
        <w:pStyle w:val="af2"/>
      </w:pPr>
      <w:r>
        <w:t xml:space="preserve">Рисунок </w:t>
      </w:r>
      <w:r w:rsidR="00C270C6">
        <w:fldChar w:fldCharType="begin"/>
      </w:r>
      <w:r w:rsidR="00C270C6">
        <w:instrText xml:space="preserve"> SEQ Рисунок \* ARABIC </w:instrText>
      </w:r>
      <w:r w:rsidR="00C270C6">
        <w:fldChar w:fldCharType="separate"/>
      </w:r>
      <w:r w:rsidR="00905EF6">
        <w:rPr>
          <w:noProof/>
        </w:rPr>
        <w:t>22</w:t>
      </w:r>
      <w:r w:rsidR="00C270C6">
        <w:rPr>
          <w:noProof/>
        </w:rPr>
        <w:fldChar w:fldCharType="end"/>
      </w:r>
      <w:r w:rsidR="0070324E">
        <w:t xml:space="preserve"> – </w:t>
      </w:r>
      <w:r w:rsidR="00E73CB3">
        <w:t xml:space="preserve">Сравнение теоретических кривых конверсии для </w:t>
      </w:r>
      <m:oMath>
        <m:sSub>
          <m:sSubPr>
            <m:ctrlPr>
              <w:rPr>
                <w:rFonts w:ascii="Cambria Math" w:hAnsi="Cambria Math"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inh</m:t>
            </m:r>
          </m:sub>
        </m:sSub>
      </m:oMath>
    </w:p>
    <w:p w14:paraId="100AD76F" w14:textId="77777777" w:rsidR="00DA3174" w:rsidRPr="00DA3174" w:rsidRDefault="00DA3174" w:rsidP="00DA3174">
      <w:pPr>
        <w:pStyle w:val="a3"/>
      </w:pPr>
    </w:p>
    <w:p w14:paraId="407ED9CB" w14:textId="3CF7A73B" w:rsidR="00022E79" w:rsidRDefault="00022E79" w:rsidP="00A45120">
      <w:pPr>
        <w:pStyle w:val="1"/>
        <w:numPr>
          <w:ilvl w:val="0"/>
          <w:numId w:val="37"/>
        </w:numPr>
      </w:pPr>
      <w:r>
        <w:t xml:space="preserve">Влияние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trans</m:t>
            </m:r>
            <m:r>
              <w:rPr>
                <w:rFonts w:ascii="Cambria Math" w:hAnsi="Cambria Math"/>
              </w:rPr>
              <m:t>-</m:t>
            </m:r>
            <m:r>
              <w:rPr>
                <w:rFonts w:ascii="Cambria Math" w:hAnsi="Cambria Math"/>
                <w:lang w:val="en-US"/>
              </w:rPr>
              <m:t>m</m:t>
            </m:r>
          </m:sub>
        </m:sSub>
      </m:oMath>
      <w:r w:rsidRPr="006F391C">
        <w:t xml:space="preserve"> </w:t>
      </w:r>
      <w:r w:rsidR="006F391C" w:rsidRPr="006F391C">
        <w:t xml:space="preserve">и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trans</m:t>
            </m:r>
            <m:r>
              <w:rPr>
                <w:rFonts w:ascii="Cambria Math" w:hAnsi="Cambria Math"/>
              </w:rPr>
              <m:t>-</m:t>
            </m:r>
            <m:r>
              <w:rPr>
                <w:rFonts w:ascii="Cambria Math" w:hAnsi="Cambria Math"/>
                <w:lang w:val="en-US"/>
              </w:rPr>
              <m:t>sol</m:t>
            </m:r>
          </m:sub>
        </m:sSub>
      </m:oMath>
    </w:p>
    <w:p w14:paraId="067D83FD" w14:textId="6BBA975E" w:rsidR="009506A8" w:rsidRDefault="009506A8" w:rsidP="007C20D8">
      <w:pPr>
        <w:pStyle w:val="a3"/>
      </w:pPr>
      <w:r>
        <w:t>Значения констант</w:t>
      </w:r>
      <w:r w:rsidR="007C20D8">
        <w:t>ы</w:t>
      </w:r>
      <w:r>
        <w:t xml:space="preserve"> переноса цепи на растворитель в исследуемых системах игра</w:t>
      </w:r>
      <w:r w:rsidR="007C20D8">
        <w:t>е</w:t>
      </w:r>
      <w:r w:rsidR="006F391C">
        <w:t>т</w:t>
      </w:r>
      <w:r>
        <w:t xml:space="preserve"> </w:t>
      </w:r>
      <w:r w:rsidRPr="007C20D8">
        <w:t>важную</w:t>
      </w:r>
      <w:r>
        <w:t xml:space="preserve"> роль</w:t>
      </w:r>
      <w:r w:rsidR="00186BFC">
        <w:t xml:space="preserve"> (</w:t>
      </w:r>
      <w:r w:rsidR="00186BFC">
        <w:fldChar w:fldCharType="begin"/>
      </w:r>
      <w:r w:rsidR="00186BFC">
        <w:instrText xml:space="preserve"> REF _Ref167365162 \h </w:instrText>
      </w:r>
      <w:r w:rsidR="00186BFC">
        <w:fldChar w:fldCharType="separate"/>
      </w:r>
      <w:r w:rsidR="00905EF6">
        <w:t xml:space="preserve">Рисунок </w:t>
      </w:r>
      <w:r w:rsidR="00905EF6">
        <w:rPr>
          <w:noProof/>
        </w:rPr>
        <w:t>23</w:t>
      </w:r>
      <w:r w:rsidR="00186BFC">
        <w:fldChar w:fldCharType="end"/>
      </w:r>
      <w:r w:rsidR="00186BFC">
        <w:t>)</w:t>
      </w:r>
      <w:r>
        <w:t xml:space="preserve"> из-за высокой концентрации бутанола и отсутствии гель-эффекта, сильно уменьшающего скорост</w:t>
      </w:r>
      <w:r w:rsidR="00186BFC">
        <w:t>ь</w:t>
      </w:r>
      <w:r>
        <w:t xml:space="preserve"> эт</w:t>
      </w:r>
      <w:r w:rsidR="00186BFC">
        <w:t>ой</w:t>
      </w:r>
      <w:r>
        <w:t xml:space="preserve"> реакци</w:t>
      </w:r>
      <w:r w:rsidR="00186BFC">
        <w:t>и</w:t>
      </w:r>
      <w:r w:rsidR="007C20D8" w:rsidRPr="007C20D8">
        <w:t>.</w:t>
      </w:r>
      <w:r w:rsidR="00974F84">
        <w:t xml:space="preserve"> При </w:t>
      </w:r>
      <w:r w:rsidR="00B95FD8">
        <w:t>уменьшении</w:t>
      </w:r>
      <w:r w:rsidR="00974F84">
        <w:t xml:space="preserve"> </w:t>
      </w:r>
      <m:oMath>
        <m:sSub>
          <m:sSubPr>
            <m:ctrlPr>
              <w:rPr>
                <w:rFonts w:ascii="Cambria Math" w:hAnsi="Cambria Math"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trans</m:t>
            </m:r>
            <m:r>
              <w:rPr>
                <w:rFonts w:ascii="Cambria Math" w:hAnsi="Cambria Math"/>
              </w:rPr>
              <m:t>-</m:t>
            </m:r>
            <m:r>
              <w:rPr>
                <w:rFonts w:ascii="Cambria Math" w:hAnsi="Cambria Math"/>
                <w:lang w:val="en-US"/>
              </w:rPr>
              <m:t>sol</m:t>
            </m:r>
          </m:sub>
        </m:sSub>
      </m:oMath>
      <w:r w:rsidR="00974F84">
        <w:t xml:space="preserve"> в 10 раз время индукционного периода полимеризации </w:t>
      </w:r>
      <w:r w:rsidR="00B95FD8">
        <w:t xml:space="preserve">уменьшается на </w:t>
      </w:r>
      <w:r w:rsidR="00AB2A09">
        <w:t>15</w:t>
      </w:r>
      <w:r w:rsidR="00B95FD8">
        <w:t xml:space="preserve"> сек</w:t>
      </w:r>
      <w:r w:rsidR="00974F84">
        <w:t xml:space="preserve">, однако </w:t>
      </w:r>
      <w:r w:rsidR="00B95FD8">
        <w:t>более чем</w:t>
      </w:r>
      <w:r w:rsidR="00AB2A09">
        <w:t xml:space="preserve"> в</w:t>
      </w:r>
      <w:r w:rsidR="00B95FD8">
        <w:t xml:space="preserve"> </w:t>
      </w:r>
      <w:r w:rsidR="00AB2A09">
        <w:t>2</w:t>
      </w:r>
      <w:r w:rsidR="00B95FD8">
        <w:t xml:space="preserve"> раз</w:t>
      </w:r>
      <w:r w:rsidR="00AB2A09">
        <w:t>а</w:t>
      </w:r>
      <w:r w:rsidR="00B95FD8">
        <w:t xml:space="preserve"> растет скорость полимеризации.</w:t>
      </w:r>
      <w:r w:rsidR="00AB2A09">
        <w:t xml:space="preserve"> Наоборот, увеличение</w:t>
      </w:r>
      <w:r w:rsidR="003966C7">
        <w:t xml:space="preserve"> этой константы приводит исчезновению индукционного периода и резкому падению темпов полиемризации.</w:t>
      </w:r>
    </w:p>
    <w:p w14:paraId="58F3C1D4" w14:textId="77777777" w:rsidR="007C20D8" w:rsidRDefault="007C20D8" w:rsidP="007C20D8">
      <w:pPr>
        <w:pStyle w:val="a3"/>
        <w:keepNext/>
        <w:ind w:firstLine="0"/>
      </w:pPr>
      <w:r>
        <w:rPr>
          <w:noProof/>
        </w:rPr>
        <w:drawing>
          <wp:inline distT="0" distB="0" distL="0" distR="0" wp14:anchorId="67FB381B" wp14:editId="51D191B3">
            <wp:extent cx="3897923" cy="2483333"/>
            <wp:effectExtent l="0" t="0" r="7620" b="0"/>
            <wp:docPr id="73" name="Рисунок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917478" cy="249579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109F1AF" w14:textId="704DF432" w:rsidR="00526438" w:rsidRDefault="007C20D8" w:rsidP="00E73CB3">
      <w:pPr>
        <w:pStyle w:val="af2"/>
      </w:pPr>
      <w:bookmarkStart w:id="170" w:name="_Ref167365162"/>
      <w:r>
        <w:t xml:space="preserve">Рисунок </w:t>
      </w:r>
      <w:r w:rsidR="00C270C6">
        <w:fldChar w:fldCharType="begin"/>
      </w:r>
      <w:r w:rsidR="00C270C6">
        <w:instrText xml:space="preserve"> SEQ Рисунок \* ARABIC </w:instrText>
      </w:r>
      <w:r w:rsidR="00C270C6">
        <w:fldChar w:fldCharType="separate"/>
      </w:r>
      <w:r w:rsidR="00905EF6">
        <w:rPr>
          <w:noProof/>
        </w:rPr>
        <w:t>23</w:t>
      </w:r>
      <w:r w:rsidR="00C270C6">
        <w:rPr>
          <w:noProof/>
        </w:rPr>
        <w:fldChar w:fldCharType="end"/>
      </w:r>
      <w:bookmarkEnd w:id="170"/>
      <w:r w:rsidR="0070324E">
        <w:rPr>
          <w:noProof/>
        </w:rPr>
        <w:t xml:space="preserve"> – </w:t>
      </w:r>
      <w:r w:rsidR="00E73CB3">
        <w:t>Сравнение теоретических кривых конверсии для</w:t>
      </w:r>
      <w:r w:rsidR="00E73CB3" w:rsidRPr="006F391C"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/>
                <w:lang w:val="en-US"/>
              </w:rPr>
              <m:t>trans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r>
              <m:rPr>
                <m:sty m:val="p"/>
              </m:rPr>
              <w:rPr>
                <w:rFonts w:ascii="Cambria Math" w:hAnsi="Cambria Math"/>
                <w:lang w:val="en-US"/>
              </w:rPr>
              <m:t>sol</m:t>
            </m:r>
          </m:sub>
        </m:sSub>
      </m:oMath>
    </w:p>
    <w:p w14:paraId="799E1686" w14:textId="77777777" w:rsidR="003966C7" w:rsidRPr="003966C7" w:rsidRDefault="003966C7" w:rsidP="003966C7">
      <w:pPr>
        <w:rPr>
          <w:lang w:eastAsia="ru-RU"/>
        </w:rPr>
      </w:pPr>
    </w:p>
    <w:p w14:paraId="05CDCEE7" w14:textId="0469BAFF" w:rsidR="007C20D8" w:rsidRDefault="007C20D8" w:rsidP="007C20D8">
      <w:pPr>
        <w:pStyle w:val="a3"/>
      </w:pPr>
      <w:r>
        <w:t>Однако значение константы переноса цепи на мономер не влияет на вид кривой конверсии от времени</w:t>
      </w:r>
      <w:r w:rsidR="00710AD0">
        <w:t xml:space="preserve"> (</w:t>
      </w:r>
      <w:r w:rsidR="00710AD0">
        <w:fldChar w:fldCharType="begin"/>
      </w:r>
      <w:r w:rsidR="00710AD0">
        <w:instrText xml:space="preserve"> REF _Ref167365102 \h </w:instrText>
      </w:r>
      <w:r w:rsidR="00710AD0">
        <w:fldChar w:fldCharType="separate"/>
      </w:r>
      <w:r w:rsidR="00905EF6">
        <w:t xml:space="preserve">Рисунок </w:t>
      </w:r>
      <w:r w:rsidR="00905EF6">
        <w:rPr>
          <w:noProof/>
        </w:rPr>
        <w:t>24</w:t>
      </w:r>
      <w:r w:rsidR="00710AD0">
        <w:fldChar w:fldCharType="end"/>
      </w:r>
      <w:r w:rsidR="00710AD0">
        <w:t>)</w:t>
      </w:r>
      <w:r>
        <w:t xml:space="preserve">, </w:t>
      </w:r>
      <w:r w:rsidR="00EC6F9B">
        <w:t xml:space="preserve">это </w:t>
      </w:r>
      <w:r>
        <w:t>связано с тем, что при переносе цепи на мономер, концентрация активных центров полимеризации остается прежней.</w:t>
      </w:r>
    </w:p>
    <w:p w14:paraId="0E3B241E" w14:textId="77777777" w:rsidR="007C20D8" w:rsidRDefault="007C20D8" w:rsidP="007C20D8">
      <w:pPr>
        <w:pStyle w:val="a3"/>
        <w:keepNext/>
        <w:ind w:firstLine="0"/>
      </w:pPr>
      <w:r>
        <w:rPr>
          <w:noProof/>
        </w:rPr>
        <w:lastRenderedPageBreak/>
        <w:drawing>
          <wp:inline distT="0" distB="0" distL="0" distR="0" wp14:anchorId="4985C659" wp14:editId="78294BEC">
            <wp:extent cx="3915508" cy="2467761"/>
            <wp:effectExtent l="0" t="0" r="8890" b="8890"/>
            <wp:docPr id="74" name="Рисунок 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-1" b="913"/>
                    <a:stretch/>
                  </pic:blipFill>
                  <pic:spPr bwMode="auto">
                    <a:xfrm>
                      <a:off x="0" y="0"/>
                      <a:ext cx="3930330" cy="247710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D30F8BD" w14:textId="52F94BEA" w:rsidR="00D023FD" w:rsidRPr="00D023FD" w:rsidRDefault="007C20D8" w:rsidP="00E73CB3">
      <w:pPr>
        <w:pStyle w:val="af2"/>
      </w:pPr>
      <w:bookmarkStart w:id="171" w:name="_Ref167365102"/>
      <w:r>
        <w:t xml:space="preserve">Рисунок </w:t>
      </w:r>
      <w:r w:rsidR="00C270C6">
        <w:fldChar w:fldCharType="begin"/>
      </w:r>
      <w:r w:rsidR="00C270C6">
        <w:instrText xml:space="preserve"> SEQ Рисунок \* ARABIC </w:instrText>
      </w:r>
      <w:r w:rsidR="00C270C6">
        <w:fldChar w:fldCharType="separate"/>
      </w:r>
      <w:r w:rsidR="00905EF6">
        <w:rPr>
          <w:noProof/>
        </w:rPr>
        <w:t>24</w:t>
      </w:r>
      <w:r w:rsidR="00C270C6">
        <w:rPr>
          <w:noProof/>
        </w:rPr>
        <w:fldChar w:fldCharType="end"/>
      </w:r>
      <w:bookmarkEnd w:id="171"/>
      <w:r w:rsidR="0070324E">
        <w:t xml:space="preserve"> – </w:t>
      </w:r>
      <w:r w:rsidR="00E73CB3">
        <w:t xml:space="preserve">Сравнение теоретических кривых конверсии для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/>
                <w:lang w:val="en-US"/>
              </w:rPr>
              <m:t>trans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r>
              <m:rPr>
                <m:sty m:val="p"/>
              </m:rPr>
              <w:rPr>
                <w:rFonts w:ascii="Cambria Math" w:hAnsi="Cambria Math"/>
                <w:lang w:val="en-US"/>
              </w:rPr>
              <m:t>m</m:t>
            </m:r>
          </m:sub>
        </m:sSub>
      </m:oMath>
    </w:p>
    <w:p w14:paraId="1B5F2D54" w14:textId="77777777" w:rsidR="00D023FD" w:rsidRPr="00022E79" w:rsidRDefault="00D023FD" w:rsidP="00D023FD">
      <w:pPr>
        <w:pStyle w:val="1"/>
        <w:numPr>
          <w:ilvl w:val="0"/>
          <w:numId w:val="37"/>
        </w:numPr>
      </w:pPr>
      <w:r>
        <w:t xml:space="preserve">Влияние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ter-rec</m:t>
            </m:r>
          </m:sub>
        </m:sSub>
      </m:oMath>
      <w:r w:rsidRPr="00FB4845">
        <w:t xml:space="preserve"> </w:t>
      </w:r>
    </w:p>
    <w:p w14:paraId="2D5A9EB9" w14:textId="1C69E5D4" w:rsidR="00D023FD" w:rsidRDefault="003966C7" w:rsidP="00D023FD">
      <w:pPr>
        <w:pStyle w:val="a3"/>
      </w:pPr>
      <w:r>
        <w:t xml:space="preserve">Изменение константы скорости квадратичного обрыва не влияет на индукционный период реакции, однако от нее сильно зависит темп полимеризации на начальных этапах. Так при увеличении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/>
                <w:lang w:val="en-US"/>
              </w:rPr>
              <m:t>ter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r>
              <m:rPr>
                <m:sty m:val="p"/>
              </m:rPr>
              <w:rPr>
                <w:rFonts w:ascii="Cambria Math" w:hAnsi="Cambria Math"/>
                <w:lang w:val="en-US"/>
              </w:rPr>
              <m:t>rec</m:t>
            </m:r>
          </m:sub>
        </m:sSub>
      </m:oMath>
      <w:r w:rsidRPr="00FB4845">
        <w:t xml:space="preserve"> </w:t>
      </w:r>
      <w:r>
        <w:t xml:space="preserve">в 10 раз скорость падает в 3 раза, а при уменьшении на порядок – возрастает в  1.5 раза </w:t>
      </w:r>
    </w:p>
    <w:p w14:paraId="0887E352" w14:textId="77777777" w:rsidR="00D023FD" w:rsidRDefault="00D023FD" w:rsidP="00D023FD">
      <w:pPr>
        <w:pStyle w:val="a3"/>
        <w:keepNext/>
        <w:ind w:firstLine="0"/>
      </w:pPr>
      <w:r>
        <w:rPr>
          <w:noProof/>
        </w:rPr>
        <w:drawing>
          <wp:inline distT="0" distB="0" distL="0" distR="0" wp14:anchorId="0BA4FF02" wp14:editId="3BB19AFA">
            <wp:extent cx="3903785" cy="2462668"/>
            <wp:effectExtent l="0" t="0" r="1905" b="0"/>
            <wp:docPr id="72" name="Рисунок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932489" cy="24807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9B9A907" w14:textId="1B6CAC8B" w:rsidR="00E73CB3" w:rsidRPr="00D023FD" w:rsidRDefault="00D023FD" w:rsidP="00E73CB3">
      <w:pPr>
        <w:pStyle w:val="af2"/>
      </w:pPr>
      <w:bookmarkStart w:id="172" w:name="_Ref167364381"/>
      <w:r>
        <w:t xml:space="preserve">Рисунок </w:t>
      </w:r>
      <w:r w:rsidR="00C270C6">
        <w:fldChar w:fldCharType="begin"/>
      </w:r>
      <w:r w:rsidR="00C270C6">
        <w:instrText xml:space="preserve"> SEQ Рисунок \* ARABIC </w:instrText>
      </w:r>
      <w:r w:rsidR="00C270C6">
        <w:fldChar w:fldCharType="separate"/>
      </w:r>
      <w:r w:rsidR="00905EF6">
        <w:rPr>
          <w:noProof/>
        </w:rPr>
        <w:t>25</w:t>
      </w:r>
      <w:r w:rsidR="00C270C6">
        <w:rPr>
          <w:noProof/>
        </w:rPr>
        <w:fldChar w:fldCharType="end"/>
      </w:r>
      <w:bookmarkEnd w:id="172"/>
      <w:r w:rsidR="0070324E">
        <w:rPr>
          <w:noProof/>
        </w:rPr>
        <w:t xml:space="preserve"> – </w:t>
      </w:r>
      <w:r w:rsidR="00E73CB3">
        <w:t xml:space="preserve">Сравнение теоретических кривых конверсии для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/>
                <w:lang w:val="en-US"/>
              </w:rPr>
              <m:t>ter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r>
              <m:rPr>
                <m:sty m:val="p"/>
              </m:rPr>
              <w:rPr>
                <w:rFonts w:ascii="Cambria Math" w:hAnsi="Cambria Math"/>
                <w:lang w:val="en-US"/>
              </w:rPr>
              <m:t>rec</m:t>
            </m:r>
          </m:sub>
        </m:sSub>
      </m:oMath>
      <w:r w:rsidR="00E73CB3" w:rsidRPr="00FB4845">
        <w:t xml:space="preserve"> </w:t>
      </w:r>
    </w:p>
    <w:p w14:paraId="195CE238" w14:textId="02964012" w:rsidR="00D023FD" w:rsidRPr="00D023FD" w:rsidRDefault="00D023FD" w:rsidP="00E73CB3">
      <w:pPr>
        <w:pStyle w:val="af2"/>
      </w:pPr>
    </w:p>
    <w:p w14:paraId="1496ACF2" w14:textId="5A9E117A" w:rsidR="00131ADE" w:rsidRDefault="00131ADE" w:rsidP="002E21B9">
      <w:pPr>
        <w:pStyle w:val="a3"/>
      </w:pPr>
      <w:r>
        <w:lastRenderedPageBreak/>
        <w:t>В таблице (</w:t>
      </w:r>
      <w:r>
        <w:fldChar w:fldCharType="begin"/>
      </w:r>
      <w:r>
        <w:instrText xml:space="preserve"> REF _Ref168195066 \h </w:instrText>
      </w:r>
      <w:r>
        <w:fldChar w:fldCharType="separate"/>
      </w:r>
      <w:r>
        <w:t xml:space="preserve">Таблица </w:t>
      </w:r>
      <w:r>
        <w:rPr>
          <w:noProof/>
        </w:rPr>
        <w:t>9</w:t>
      </w:r>
      <w:r>
        <w:fldChar w:fldCharType="end"/>
      </w:r>
      <w:r>
        <w:t>) представлены сводные данные влияния констант скоростей на кинетику реакции</w:t>
      </w:r>
    </w:p>
    <w:p w14:paraId="1B31B4E9" w14:textId="24E6F4C7" w:rsidR="00FB4D25" w:rsidRDefault="002E21B9" w:rsidP="00E73CB3">
      <w:pPr>
        <w:pStyle w:val="a3"/>
      </w:pPr>
      <w:r w:rsidRPr="00E73CB3">
        <w:rPr>
          <w:highlight w:val="yellow"/>
        </w:rPr>
        <w:t xml:space="preserve">Результаты </w:t>
      </w:r>
      <w:r w:rsidR="000523A5" w:rsidRPr="00E73CB3">
        <w:rPr>
          <w:highlight w:val="yellow"/>
        </w:rPr>
        <w:t xml:space="preserve">исследования влияния коэффициентов скорости элементарных реакций на кинетику полимеризации. </w:t>
      </w:r>
      <w:r w:rsidR="00FB4D25" w:rsidRPr="00E73CB3">
        <w:rPr>
          <w:highlight w:val="yellow"/>
        </w:rPr>
        <w:t>Анализ сводных данных</w:t>
      </w:r>
      <w:r w:rsidR="00FF102F" w:rsidRPr="00E73CB3">
        <w:rPr>
          <w:highlight w:val="yellow"/>
        </w:rPr>
        <w:t xml:space="preserve"> о зависимости темпов полимеризации от значений констант скорости</w:t>
      </w:r>
      <w:r w:rsidR="00FB4D25" w:rsidRPr="00E73CB3">
        <w:rPr>
          <w:highlight w:val="yellow"/>
        </w:rPr>
        <w:t xml:space="preserve">, позволяет резюмировать, что </w:t>
      </w:r>
      <m:oMath>
        <m:sSub>
          <m:sSubPr>
            <m:ctrlPr>
              <w:rPr>
                <w:rFonts w:ascii="Cambria Math" w:hAnsi="Cambria Math"/>
                <w:highlight w:val="yellow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highlight w:val="yellow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/>
                <w:highlight w:val="yellow"/>
              </w:rPr>
              <m:t>p</m:t>
            </m:r>
          </m:sub>
        </m:sSub>
      </m:oMath>
      <w:r w:rsidR="00FF102F" w:rsidRPr="00E73CB3">
        <w:rPr>
          <w:highlight w:val="yellow"/>
        </w:rPr>
        <w:t xml:space="preserve">, </w:t>
      </w:r>
      <m:oMath>
        <m:sSub>
          <m:sSubPr>
            <m:ctrlPr>
              <w:rPr>
                <w:rFonts w:ascii="Cambria Math" w:hAnsi="Cambria Math"/>
                <w:highlight w:val="yellow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highlight w:val="yellow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/>
                <w:highlight w:val="yellow"/>
              </w:rPr>
              <m:t>trans-m</m:t>
            </m:r>
          </m:sub>
        </m:sSub>
        <m:r>
          <w:rPr>
            <w:rFonts w:ascii="Cambria Math" w:hAnsi="Cambria Math"/>
            <w:highlight w:val="yellow"/>
          </w:rPr>
          <m:t>,</m:t>
        </m:r>
        <m:sSub>
          <m:sSubPr>
            <m:ctrlPr>
              <w:rPr>
                <w:rFonts w:ascii="Cambria Math" w:hAnsi="Cambria Math"/>
                <w:highlight w:val="yellow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highlight w:val="yellow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/>
                <w:highlight w:val="yellow"/>
              </w:rPr>
              <m:t>d</m:t>
            </m:r>
            <m:r>
              <w:rPr>
                <w:rFonts w:ascii="Cambria Math" w:hAnsi="Cambria Math"/>
                <w:highlight w:val="yellow"/>
              </w:rPr>
              <m:t>iff</m:t>
            </m:r>
          </m:sub>
        </m:sSub>
        <m:r>
          <w:rPr>
            <w:rFonts w:ascii="Cambria Math" w:hAnsi="Cambria Math"/>
            <w:highlight w:val="yellow"/>
          </w:rPr>
          <m:t xml:space="preserve"> </m:t>
        </m:r>
      </m:oMath>
      <w:r w:rsidR="00FF102F" w:rsidRPr="00E73CB3">
        <w:rPr>
          <w:highlight w:val="yellow"/>
        </w:rPr>
        <w:t>– имеют крайне низкое влияние на кинетику реакции</w:t>
      </w:r>
      <w:bookmarkStart w:id="173" w:name="_Hlk168193504"/>
      <w:r w:rsidR="00E73CB3" w:rsidRPr="00E73CB3">
        <w:rPr>
          <w:highlight w:val="yellow"/>
        </w:rPr>
        <w:t xml:space="preserve">, </w:t>
      </w:r>
      <m:oMath>
        <m:sSub>
          <m:sSubPr>
            <m:ctrlPr>
              <w:rPr>
                <w:rFonts w:ascii="Cambria Math" w:hAnsi="Cambria Math"/>
                <w:highlight w:val="yellow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highlight w:val="yellow"/>
              </w:rPr>
              <m:t>k</m:t>
            </m:r>
          </m:e>
          <m:sub>
            <m:r>
              <w:rPr>
                <w:rFonts w:ascii="Cambria Math" w:hAnsi="Cambria Math"/>
                <w:highlight w:val="yellow"/>
                <w:lang w:val="en-US"/>
              </w:rPr>
              <m:t>rD</m:t>
            </m:r>
            <m:r>
              <w:rPr>
                <w:rFonts w:ascii="Cambria Math" w:hAnsi="Cambria Math"/>
                <w:highlight w:val="yellow"/>
              </w:rPr>
              <m:t>-</m:t>
            </m:r>
            <m:r>
              <w:rPr>
                <w:rFonts w:ascii="Cambria Math" w:hAnsi="Cambria Math"/>
                <w:highlight w:val="yellow"/>
                <w:lang w:val="en-US"/>
              </w:rPr>
              <m:t>dis</m:t>
            </m:r>
          </m:sub>
        </m:sSub>
      </m:oMath>
      <w:bookmarkEnd w:id="173"/>
      <w:r w:rsidR="00FF102F" w:rsidRPr="00E73CB3">
        <w:rPr>
          <w:highlight w:val="yellow"/>
        </w:rPr>
        <w:t>,</w:t>
      </w:r>
      <m:oMath>
        <m:r>
          <m:rPr>
            <m:sty m:val="p"/>
          </m:rPr>
          <w:rPr>
            <w:rFonts w:ascii="Cambria Math" w:hAnsi="Cambria Math"/>
            <w:highlight w:val="yellow"/>
          </w:rPr>
          <m:t xml:space="preserve"> </m:t>
        </m:r>
        <m:sSub>
          <m:sSubPr>
            <m:ctrlPr>
              <w:rPr>
                <w:rFonts w:ascii="Cambria Math" w:hAnsi="Cambria Math"/>
                <w:highlight w:val="yellow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highlight w:val="yellow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/>
                <w:highlight w:val="yellow"/>
              </w:rPr>
              <m:t>rD-rec</m:t>
            </m:r>
          </m:sub>
        </m:sSub>
      </m:oMath>
      <w:r w:rsidR="00FF102F" w:rsidRPr="00E73CB3">
        <w:rPr>
          <w:highlight w:val="yellow"/>
        </w:rPr>
        <w:t xml:space="preserve"> – имеют одинаковое влияние на протекание полимеризации.</w:t>
      </w:r>
      <w:r w:rsidR="003A517F">
        <w:t xml:space="preserve"> </w:t>
      </w:r>
    </w:p>
    <w:p w14:paraId="34F3010F" w14:textId="4DD30BB1" w:rsidR="000523A5" w:rsidRDefault="000523A5" w:rsidP="000523A5">
      <w:pPr>
        <w:pStyle w:val="af2"/>
        <w:keepNext/>
      </w:pPr>
      <w:bookmarkStart w:id="174" w:name="_Ref168195066"/>
      <w:r>
        <w:t xml:space="preserve">Таблица </w:t>
      </w:r>
      <w:r w:rsidR="00C270C6">
        <w:fldChar w:fldCharType="begin"/>
      </w:r>
      <w:r w:rsidR="00C270C6">
        <w:instrText xml:space="preserve"> SEQ Таблица \* ARABIC </w:instrText>
      </w:r>
      <w:r w:rsidR="00C270C6">
        <w:fldChar w:fldCharType="separate"/>
      </w:r>
      <w:r w:rsidR="00905EF6">
        <w:rPr>
          <w:noProof/>
        </w:rPr>
        <w:t>9</w:t>
      </w:r>
      <w:r w:rsidR="00C270C6">
        <w:rPr>
          <w:noProof/>
        </w:rPr>
        <w:fldChar w:fldCharType="end"/>
      </w:r>
      <w:bookmarkEnd w:id="174"/>
      <w:r>
        <w:t xml:space="preserve"> – </w:t>
      </w:r>
      <w:r w:rsidRPr="00677F71">
        <w:rPr>
          <w:highlight w:val="yellow"/>
        </w:rPr>
        <w:t>Сводные данные влияния констант скоростей на кинетику</w:t>
      </w:r>
      <w:r w:rsidR="001654FE" w:rsidRPr="00677F71">
        <w:rPr>
          <w:highlight w:val="yellow"/>
        </w:rPr>
        <w:t xml:space="preserve">, красным показаны константы, не </w:t>
      </w:r>
      <w:commentRangeStart w:id="175"/>
      <w:r w:rsidR="001654FE" w:rsidRPr="00677F71">
        <w:rPr>
          <w:highlight w:val="yellow"/>
        </w:rPr>
        <w:t>влияющие</w:t>
      </w:r>
      <w:commentRangeEnd w:id="175"/>
      <w:r w:rsidR="00677F71">
        <w:rPr>
          <w:rStyle w:val="af6"/>
          <w:rFonts w:asciiTheme="minorHAnsi" w:eastAsia="SimSun" w:hAnsiTheme="minorHAnsi" w:cstheme="minorBidi"/>
          <w:bCs w:val="0"/>
          <w:lang w:eastAsia="en-US"/>
        </w:rPr>
        <w:commentReference w:id="175"/>
      </w:r>
      <w:r w:rsidR="001654FE" w:rsidRPr="00677F71">
        <w:rPr>
          <w:highlight w:val="yellow"/>
        </w:rPr>
        <w:t xml:space="preserve"> на кинетику, зеленым – влияющие одинаково</w:t>
      </w:r>
    </w:p>
    <w:tbl>
      <w:tblPr>
        <w:tblW w:w="8878" w:type="dxa"/>
        <w:tblLook w:val="04A0" w:firstRow="1" w:lastRow="0" w:firstColumn="1" w:lastColumn="0" w:noHBand="0" w:noVBand="1"/>
      </w:tblPr>
      <w:tblGrid>
        <w:gridCol w:w="1562"/>
        <w:gridCol w:w="1266"/>
        <w:gridCol w:w="1126"/>
        <w:gridCol w:w="1266"/>
        <w:gridCol w:w="1266"/>
        <w:gridCol w:w="1126"/>
        <w:gridCol w:w="1266"/>
      </w:tblGrid>
      <w:tr w:rsidR="000523A5" w:rsidRPr="000523A5" w14:paraId="144FF2B8" w14:textId="77777777" w:rsidTr="00677F71">
        <w:trPr>
          <w:trHeight w:val="288"/>
        </w:trPr>
        <w:tc>
          <w:tcPr>
            <w:tcW w:w="1562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FE3A87F" w14:textId="74A4C867" w:rsidR="000523A5" w:rsidRPr="001654FE" w:rsidRDefault="001654FE" w:rsidP="00245C4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Константа</w:t>
            </w:r>
          </w:p>
        </w:tc>
        <w:tc>
          <w:tcPr>
            <w:tcW w:w="3658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0A172D56" w14:textId="77777777" w:rsidR="000523A5" w:rsidRDefault="009E356D" w:rsidP="000523A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 xml:space="preserve">Индукционный период </w:t>
            </w:r>
          </w:p>
          <w:p w14:paraId="5BC4197B" w14:textId="3632E3A8" w:rsidR="009E356D" w:rsidRPr="000523A5" w:rsidRDefault="009E356D" w:rsidP="000523A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с</w:t>
            </w:r>
          </w:p>
        </w:tc>
        <w:tc>
          <w:tcPr>
            <w:tcW w:w="3658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16CD03F3" w14:textId="5D7D9AEC" w:rsidR="000523A5" w:rsidRDefault="00677F71" w:rsidP="000523A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Максимальная с</w:t>
            </w:r>
            <w:r w:rsidR="009E356D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корость конверсии</w:t>
            </w:r>
          </w:p>
          <w:p w14:paraId="0D125B94" w14:textId="233BDEE2" w:rsidR="009E356D" w:rsidRPr="000523A5" w:rsidRDefault="009E356D" w:rsidP="000523A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%/с</w:t>
            </w:r>
          </w:p>
        </w:tc>
      </w:tr>
      <w:tr w:rsidR="000523A5" w:rsidRPr="000523A5" w14:paraId="592DA21D" w14:textId="77777777" w:rsidTr="00677F71">
        <w:trPr>
          <w:trHeight w:val="288"/>
        </w:trPr>
        <w:tc>
          <w:tcPr>
            <w:tcW w:w="156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5A1F27ED" w14:textId="77777777" w:rsidR="000523A5" w:rsidRPr="000523A5" w:rsidRDefault="000523A5" w:rsidP="00245C4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</w:p>
        </w:tc>
        <w:tc>
          <w:tcPr>
            <w:tcW w:w="126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784B99F1" w14:textId="77777777" w:rsidR="000523A5" w:rsidRPr="000523A5" w:rsidRDefault="000523A5" w:rsidP="000523A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 w:rsidRPr="000523A5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0,1</w:t>
            </w:r>
          </w:p>
        </w:tc>
        <w:tc>
          <w:tcPr>
            <w:tcW w:w="11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075DB382" w14:textId="77777777" w:rsidR="000523A5" w:rsidRPr="000523A5" w:rsidRDefault="000523A5" w:rsidP="000523A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 w:rsidRPr="000523A5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1</w:t>
            </w:r>
          </w:p>
        </w:tc>
        <w:tc>
          <w:tcPr>
            <w:tcW w:w="126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30BC2691" w14:textId="77777777" w:rsidR="000523A5" w:rsidRPr="000523A5" w:rsidRDefault="000523A5" w:rsidP="000523A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 w:rsidRPr="000523A5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10</w:t>
            </w:r>
          </w:p>
        </w:tc>
        <w:tc>
          <w:tcPr>
            <w:tcW w:w="12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3D206630" w14:textId="77777777" w:rsidR="000523A5" w:rsidRPr="000523A5" w:rsidRDefault="000523A5" w:rsidP="000523A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 w:rsidRPr="000523A5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0,1</w:t>
            </w:r>
          </w:p>
        </w:tc>
        <w:tc>
          <w:tcPr>
            <w:tcW w:w="112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1EFD0D4A" w14:textId="77777777" w:rsidR="000523A5" w:rsidRPr="000523A5" w:rsidRDefault="000523A5" w:rsidP="000523A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 w:rsidRPr="000523A5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1</w:t>
            </w:r>
          </w:p>
        </w:tc>
        <w:tc>
          <w:tcPr>
            <w:tcW w:w="12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6CF39F28" w14:textId="77777777" w:rsidR="000523A5" w:rsidRPr="000523A5" w:rsidRDefault="000523A5" w:rsidP="000523A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 w:rsidRPr="000523A5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10</w:t>
            </w:r>
          </w:p>
        </w:tc>
      </w:tr>
      <w:tr w:rsidR="00B66328" w:rsidRPr="000523A5" w14:paraId="04A1298B" w14:textId="77777777" w:rsidTr="00677F71">
        <w:trPr>
          <w:trHeight w:val="288"/>
        </w:trPr>
        <w:tc>
          <w:tcPr>
            <w:tcW w:w="15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14:paraId="66420682" w14:textId="33D5849E" w:rsidR="00B66328" w:rsidRPr="00677F71" w:rsidRDefault="00B66328" w:rsidP="00B66328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</w:pPr>
            <w:r w:rsidRPr="00677F71"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  <w:t>l</w:t>
            </w:r>
          </w:p>
        </w:tc>
        <w:tc>
          <w:tcPr>
            <w:tcW w:w="126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</w:tcPr>
          <w:p w14:paraId="0E008551" w14:textId="214D78C5" w:rsidR="00B66328" w:rsidRPr="001654FE" w:rsidRDefault="00B66328" w:rsidP="00B66328">
            <w:pPr>
              <w:spacing w:after="0" w:line="240" w:lineRule="auto"/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  <w:r w:rsidRPr="001654FE">
              <w:rPr>
                <w:rFonts w:ascii="Times New Roman" w:hAnsi="Times New Roman" w:cs="Times New Roman"/>
                <w:sz w:val="28"/>
                <w:szCs w:val="28"/>
              </w:rPr>
              <w:t>799.840</w:t>
            </w:r>
          </w:p>
        </w:tc>
        <w:tc>
          <w:tcPr>
            <w:tcW w:w="112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</w:tcPr>
          <w:p w14:paraId="450730F8" w14:textId="341EE01B" w:rsidR="00B66328" w:rsidRPr="001654FE" w:rsidRDefault="00B66328" w:rsidP="00B66328">
            <w:pPr>
              <w:spacing w:after="0" w:line="240" w:lineRule="auto"/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  <w:r w:rsidRPr="001654FE">
              <w:rPr>
                <w:rFonts w:ascii="Times New Roman" w:hAnsi="Times New Roman" w:cs="Times New Roman"/>
                <w:sz w:val="28"/>
                <w:szCs w:val="28"/>
              </w:rPr>
              <w:t>205.141</w:t>
            </w:r>
          </w:p>
        </w:tc>
        <w:tc>
          <w:tcPr>
            <w:tcW w:w="126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</w:tcPr>
          <w:p w14:paraId="3FEE6AF1" w14:textId="1F882AAD" w:rsidR="00B66328" w:rsidRPr="001654FE" w:rsidRDefault="00B66328" w:rsidP="00B66328">
            <w:pPr>
              <w:spacing w:after="0" w:line="240" w:lineRule="auto"/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  <w:r w:rsidRPr="001654FE">
              <w:rPr>
                <w:rFonts w:ascii="Times New Roman" w:hAnsi="Times New Roman" w:cs="Times New Roman"/>
                <w:sz w:val="28"/>
                <w:szCs w:val="28"/>
              </w:rPr>
              <w:t>54.485</w:t>
            </w:r>
          </w:p>
        </w:tc>
        <w:tc>
          <w:tcPr>
            <w:tcW w:w="126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</w:tcPr>
          <w:p w14:paraId="38897904" w14:textId="45D9F189" w:rsidR="00B66328" w:rsidRPr="001654FE" w:rsidRDefault="00B66328" w:rsidP="00B66328">
            <w:pPr>
              <w:spacing w:after="0" w:line="240" w:lineRule="auto"/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  <w:r w:rsidRPr="001654FE">
              <w:rPr>
                <w:rFonts w:ascii="Times New Roman" w:hAnsi="Times New Roman" w:cs="Times New Roman"/>
                <w:sz w:val="28"/>
                <w:szCs w:val="28"/>
              </w:rPr>
              <w:t>0.0008</w:t>
            </w:r>
          </w:p>
        </w:tc>
        <w:tc>
          <w:tcPr>
            <w:tcW w:w="112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</w:tcPr>
          <w:p w14:paraId="0CF463A6" w14:textId="5513E192" w:rsidR="00B66328" w:rsidRPr="001654FE" w:rsidRDefault="00B66328" w:rsidP="00B66328">
            <w:pPr>
              <w:spacing w:after="0" w:line="240" w:lineRule="auto"/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  <w:r w:rsidRPr="001654FE">
              <w:rPr>
                <w:rFonts w:ascii="Times New Roman" w:hAnsi="Times New Roman" w:cs="Times New Roman"/>
                <w:sz w:val="28"/>
                <w:szCs w:val="28"/>
              </w:rPr>
              <w:t>0.0310</w:t>
            </w:r>
          </w:p>
        </w:tc>
        <w:tc>
          <w:tcPr>
            <w:tcW w:w="126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</w:tcPr>
          <w:p w14:paraId="169F9EF0" w14:textId="76C17ED8" w:rsidR="00B66328" w:rsidRPr="001654FE" w:rsidRDefault="00B66328" w:rsidP="00B66328">
            <w:pPr>
              <w:spacing w:after="0" w:line="240" w:lineRule="auto"/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  <w:r w:rsidRPr="001654FE">
              <w:rPr>
                <w:rFonts w:ascii="Times New Roman" w:hAnsi="Times New Roman" w:cs="Times New Roman"/>
                <w:sz w:val="28"/>
                <w:szCs w:val="28"/>
              </w:rPr>
              <w:t>0.0373</w:t>
            </w:r>
          </w:p>
        </w:tc>
      </w:tr>
      <w:tr w:rsidR="00B66328" w:rsidRPr="000523A5" w14:paraId="2FFDEF01" w14:textId="77777777" w:rsidTr="00B66328">
        <w:trPr>
          <w:trHeight w:val="288"/>
        </w:trPr>
        <w:tc>
          <w:tcPr>
            <w:tcW w:w="15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BE4D5" w:themeFill="accent2" w:themeFillTint="33"/>
            <w:noWrap/>
          </w:tcPr>
          <w:p w14:paraId="02235FFB" w14:textId="7C3DBFF3" w:rsidR="00B66328" w:rsidRPr="00677F71" w:rsidRDefault="00B66328" w:rsidP="00B66328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</w:pPr>
            <w:r w:rsidRPr="00677F71"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  <w:t>diff</w:t>
            </w:r>
          </w:p>
        </w:tc>
        <w:tc>
          <w:tcPr>
            <w:tcW w:w="126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FBE4D5" w:themeFill="accent2" w:themeFillTint="33"/>
            <w:noWrap/>
          </w:tcPr>
          <w:p w14:paraId="2225C68D" w14:textId="67F9CD2E" w:rsidR="00B66328" w:rsidRPr="001654FE" w:rsidRDefault="00B66328" w:rsidP="00B66328">
            <w:pPr>
              <w:spacing w:after="0" w:line="240" w:lineRule="auto"/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  <w:r w:rsidRPr="001654FE">
              <w:rPr>
                <w:rFonts w:ascii="Times New Roman" w:hAnsi="Times New Roman" w:cs="Times New Roman"/>
                <w:sz w:val="28"/>
                <w:szCs w:val="28"/>
              </w:rPr>
              <w:t>205.141</w:t>
            </w:r>
          </w:p>
        </w:tc>
        <w:tc>
          <w:tcPr>
            <w:tcW w:w="112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FBE4D5" w:themeFill="accent2" w:themeFillTint="33"/>
            <w:noWrap/>
          </w:tcPr>
          <w:p w14:paraId="1E3EC2B4" w14:textId="754139F2" w:rsidR="00B66328" w:rsidRPr="001654FE" w:rsidRDefault="00B66328" w:rsidP="00B66328">
            <w:pPr>
              <w:spacing w:after="0" w:line="240" w:lineRule="auto"/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  <w:r w:rsidRPr="001654FE">
              <w:rPr>
                <w:rFonts w:ascii="Times New Roman" w:hAnsi="Times New Roman" w:cs="Times New Roman"/>
                <w:sz w:val="28"/>
                <w:szCs w:val="28"/>
              </w:rPr>
              <w:t>205.141</w:t>
            </w:r>
          </w:p>
        </w:tc>
        <w:tc>
          <w:tcPr>
            <w:tcW w:w="126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FBE4D5" w:themeFill="accent2" w:themeFillTint="33"/>
            <w:noWrap/>
          </w:tcPr>
          <w:p w14:paraId="68C035B3" w14:textId="6258E9C1" w:rsidR="00B66328" w:rsidRPr="001654FE" w:rsidRDefault="00B66328" w:rsidP="00B66328">
            <w:pPr>
              <w:spacing w:after="0" w:line="240" w:lineRule="auto"/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  <w:r w:rsidRPr="001654FE">
              <w:rPr>
                <w:rFonts w:ascii="Times New Roman" w:hAnsi="Times New Roman" w:cs="Times New Roman"/>
                <w:sz w:val="28"/>
                <w:szCs w:val="28"/>
              </w:rPr>
              <w:t>205.061</w:t>
            </w:r>
          </w:p>
        </w:tc>
        <w:tc>
          <w:tcPr>
            <w:tcW w:w="126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FBE4D5" w:themeFill="accent2" w:themeFillTint="33"/>
            <w:noWrap/>
          </w:tcPr>
          <w:p w14:paraId="30D90AB7" w14:textId="080C803C" w:rsidR="00B66328" w:rsidRPr="001654FE" w:rsidRDefault="00B66328" w:rsidP="00B66328">
            <w:pPr>
              <w:spacing w:after="0" w:line="240" w:lineRule="auto"/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  <w:r w:rsidRPr="001654FE">
              <w:rPr>
                <w:rFonts w:ascii="Times New Roman" w:hAnsi="Times New Roman" w:cs="Times New Roman"/>
                <w:sz w:val="28"/>
                <w:szCs w:val="28"/>
              </w:rPr>
              <w:t>0.0310</w:t>
            </w:r>
          </w:p>
        </w:tc>
        <w:tc>
          <w:tcPr>
            <w:tcW w:w="112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FBE4D5" w:themeFill="accent2" w:themeFillTint="33"/>
            <w:noWrap/>
          </w:tcPr>
          <w:p w14:paraId="117CDD88" w14:textId="62A03F95" w:rsidR="00B66328" w:rsidRPr="001654FE" w:rsidRDefault="00B66328" w:rsidP="00B66328">
            <w:pPr>
              <w:spacing w:after="0" w:line="240" w:lineRule="auto"/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  <w:r w:rsidRPr="001654FE">
              <w:rPr>
                <w:rFonts w:ascii="Times New Roman" w:hAnsi="Times New Roman" w:cs="Times New Roman"/>
                <w:sz w:val="28"/>
                <w:szCs w:val="28"/>
              </w:rPr>
              <w:t>0.0310</w:t>
            </w:r>
          </w:p>
        </w:tc>
        <w:tc>
          <w:tcPr>
            <w:tcW w:w="126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FBE4D5" w:themeFill="accent2" w:themeFillTint="33"/>
            <w:noWrap/>
          </w:tcPr>
          <w:p w14:paraId="7E4B7615" w14:textId="38B42367" w:rsidR="00B66328" w:rsidRPr="001654FE" w:rsidRDefault="00B66328" w:rsidP="00B66328">
            <w:pPr>
              <w:spacing w:after="0" w:line="240" w:lineRule="auto"/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  <w:r w:rsidRPr="001654FE">
              <w:rPr>
                <w:rFonts w:ascii="Times New Roman" w:hAnsi="Times New Roman" w:cs="Times New Roman"/>
                <w:sz w:val="28"/>
                <w:szCs w:val="28"/>
              </w:rPr>
              <w:t>0.0310</w:t>
            </w:r>
          </w:p>
        </w:tc>
      </w:tr>
      <w:tr w:rsidR="00B66328" w:rsidRPr="000523A5" w14:paraId="7CC5F0FA" w14:textId="77777777" w:rsidTr="00677F71">
        <w:trPr>
          <w:trHeight w:val="288"/>
        </w:trPr>
        <w:tc>
          <w:tcPr>
            <w:tcW w:w="15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14:paraId="416369BC" w14:textId="1519DE8E" w:rsidR="00B66328" w:rsidRPr="00677F71" w:rsidRDefault="00B66328" w:rsidP="00B66328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</w:pPr>
            <w:r w:rsidRPr="00677F71"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  <w:t>r</w:t>
            </w:r>
          </w:p>
        </w:tc>
        <w:tc>
          <w:tcPr>
            <w:tcW w:w="126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</w:tcPr>
          <w:p w14:paraId="1DDC2C43" w14:textId="1C7BAACE" w:rsidR="00B66328" w:rsidRPr="001654FE" w:rsidRDefault="00B66328" w:rsidP="00B66328">
            <w:pPr>
              <w:spacing w:after="0" w:line="240" w:lineRule="auto"/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  <w:r w:rsidRPr="001654FE">
              <w:rPr>
                <w:rFonts w:ascii="Times New Roman" w:hAnsi="Times New Roman" w:cs="Times New Roman"/>
                <w:sz w:val="28"/>
                <w:szCs w:val="28"/>
              </w:rPr>
              <w:t>98.250</w:t>
            </w:r>
          </w:p>
        </w:tc>
        <w:tc>
          <w:tcPr>
            <w:tcW w:w="112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</w:tcPr>
          <w:p w14:paraId="229ACD73" w14:textId="4F5463AC" w:rsidR="00B66328" w:rsidRPr="001654FE" w:rsidRDefault="00B66328" w:rsidP="00B66328">
            <w:pPr>
              <w:spacing w:after="0" w:line="240" w:lineRule="auto"/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  <w:r w:rsidRPr="001654FE">
              <w:rPr>
                <w:rFonts w:ascii="Times New Roman" w:hAnsi="Times New Roman" w:cs="Times New Roman"/>
                <w:sz w:val="28"/>
                <w:szCs w:val="28"/>
              </w:rPr>
              <w:t>205.141</w:t>
            </w:r>
          </w:p>
        </w:tc>
        <w:tc>
          <w:tcPr>
            <w:tcW w:w="126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</w:tcPr>
          <w:p w14:paraId="27C876B7" w14:textId="5F571D65" w:rsidR="00B66328" w:rsidRPr="001654FE" w:rsidRDefault="003966C7" w:rsidP="003966C7">
            <w:pPr>
              <w:spacing w:after="0" w:line="240" w:lineRule="auto"/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  <w:r w:rsidRPr="003966C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&gt;800</w:t>
            </w:r>
          </w:p>
        </w:tc>
        <w:tc>
          <w:tcPr>
            <w:tcW w:w="126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</w:tcPr>
          <w:p w14:paraId="507F1E53" w14:textId="275C9B46" w:rsidR="00B66328" w:rsidRPr="001654FE" w:rsidRDefault="00B66328" w:rsidP="00B66328">
            <w:pPr>
              <w:spacing w:after="0" w:line="240" w:lineRule="auto"/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  <w:r w:rsidRPr="001654FE">
              <w:rPr>
                <w:rFonts w:ascii="Times New Roman" w:hAnsi="Times New Roman" w:cs="Times New Roman"/>
                <w:sz w:val="28"/>
                <w:szCs w:val="28"/>
              </w:rPr>
              <w:t>0.0584</w:t>
            </w:r>
          </w:p>
        </w:tc>
        <w:tc>
          <w:tcPr>
            <w:tcW w:w="112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</w:tcPr>
          <w:p w14:paraId="37BB39CF" w14:textId="26BD9AE2" w:rsidR="00B66328" w:rsidRPr="001654FE" w:rsidRDefault="00B66328" w:rsidP="00B66328">
            <w:pPr>
              <w:spacing w:after="0" w:line="240" w:lineRule="auto"/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  <w:r w:rsidRPr="001654FE">
              <w:rPr>
                <w:rFonts w:ascii="Times New Roman" w:hAnsi="Times New Roman" w:cs="Times New Roman"/>
                <w:sz w:val="28"/>
                <w:szCs w:val="28"/>
              </w:rPr>
              <w:t>0.0310</w:t>
            </w:r>
          </w:p>
        </w:tc>
        <w:tc>
          <w:tcPr>
            <w:tcW w:w="126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</w:tcPr>
          <w:p w14:paraId="24A58401" w14:textId="52EB8A65" w:rsidR="00B66328" w:rsidRPr="001654FE" w:rsidRDefault="00B66328" w:rsidP="00B66328">
            <w:pPr>
              <w:spacing w:after="0" w:line="240" w:lineRule="auto"/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  <w:r w:rsidRPr="001654FE">
              <w:rPr>
                <w:rFonts w:ascii="Times New Roman" w:hAnsi="Times New Roman" w:cs="Times New Roman"/>
                <w:sz w:val="28"/>
                <w:szCs w:val="28"/>
              </w:rPr>
              <w:t>0.0009</w:t>
            </w:r>
          </w:p>
        </w:tc>
      </w:tr>
      <w:tr w:rsidR="00B66328" w:rsidRPr="000523A5" w14:paraId="659E48A4" w14:textId="77777777" w:rsidTr="00B66328">
        <w:trPr>
          <w:trHeight w:val="288"/>
        </w:trPr>
        <w:tc>
          <w:tcPr>
            <w:tcW w:w="15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BE4D5" w:themeFill="accent2" w:themeFillTint="33"/>
            <w:noWrap/>
          </w:tcPr>
          <w:p w14:paraId="0A596CC9" w14:textId="6006F69D" w:rsidR="00B66328" w:rsidRPr="00677F71" w:rsidRDefault="00B66328" w:rsidP="00B66328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</w:pPr>
            <w:r w:rsidRPr="00677F71"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  <w:t>p</w:t>
            </w:r>
          </w:p>
        </w:tc>
        <w:tc>
          <w:tcPr>
            <w:tcW w:w="126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FBE4D5" w:themeFill="accent2" w:themeFillTint="33"/>
            <w:noWrap/>
          </w:tcPr>
          <w:p w14:paraId="23AF20EE" w14:textId="062FC852" w:rsidR="00B66328" w:rsidRPr="001654FE" w:rsidRDefault="00B66328" w:rsidP="00B66328">
            <w:pPr>
              <w:spacing w:after="0" w:line="240" w:lineRule="auto"/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  <w:r w:rsidRPr="001654FE">
              <w:rPr>
                <w:rFonts w:ascii="Times New Roman" w:hAnsi="Times New Roman" w:cs="Times New Roman"/>
                <w:sz w:val="28"/>
                <w:szCs w:val="28"/>
              </w:rPr>
              <w:t>205.141</w:t>
            </w:r>
          </w:p>
        </w:tc>
        <w:tc>
          <w:tcPr>
            <w:tcW w:w="112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FBE4D5" w:themeFill="accent2" w:themeFillTint="33"/>
            <w:noWrap/>
          </w:tcPr>
          <w:p w14:paraId="108F0FFF" w14:textId="722498C0" w:rsidR="00B66328" w:rsidRPr="001654FE" w:rsidRDefault="00B66328" w:rsidP="00B66328">
            <w:pPr>
              <w:spacing w:after="0" w:line="240" w:lineRule="auto"/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  <w:r w:rsidRPr="001654FE">
              <w:rPr>
                <w:rFonts w:ascii="Times New Roman" w:hAnsi="Times New Roman" w:cs="Times New Roman"/>
                <w:sz w:val="28"/>
                <w:szCs w:val="28"/>
              </w:rPr>
              <w:t>205.141</w:t>
            </w:r>
          </w:p>
        </w:tc>
        <w:tc>
          <w:tcPr>
            <w:tcW w:w="126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FBE4D5" w:themeFill="accent2" w:themeFillTint="33"/>
            <w:noWrap/>
          </w:tcPr>
          <w:p w14:paraId="5B6572B1" w14:textId="0104E8FA" w:rsidR="00B66328" w:rsidRPr="001654FE" w:rsidRDefault="00B66328" w:rsidP="00B66328">
            <w:pPr>
              <w:spacing w:after="0" w:line="240" w:lineRule="auto"/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  <w:r w:rsidRPr="001654FE">
              <w:rPr>
                <w:rFonts w:ascii="Times New Roman" w:hAnsi="Times New Roman" w:cs="Times New Roman"/>
                <w:sz w:val="28"/>
                <w:szCs w:val="28"/>
              </w:rPr>
              <w:t>205.141</w:t>
            </w:r>
          </w:p>
        </w:tc>
        <w:tc>
          <w:tcPr>
            <w:tcW w:w="126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FBE4D5" w:themeFill="accent2" w:themeFillTint="33"/>
            <w:noWrap/>
          </w:tcPr>
          <w:p w14:paraId="5DEDCDF6" w14:textId="346A6F9A" w:rsidR="00B66328" w:rsidRPr="001654FE" w:rsidRDefault="00B66328" w:rsidP="00B66328">
            <w:pPr>
              <w:spacing w:after="0" w:line="240" w:lineRule="auto"/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  <w:r w:rsidRPr="001654FE">
              <w:rPr>
                <w:rFonts w:ascii="Times New Roman" w:hAnsi="Times New Roman" w:cs="Times New Roman"/>
                <w:sz w:val="28"/>
                <w:szCs w:val="28"/>
              </w:rPr>
              <w:t>0.0310</w:t>
            </w:r>
          </w:p>
        </w:tc>
        <w:tc>
          <w:tcPr>
            <w:tcW w:w="112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FBE4D5" w:themeFill="accent2" w:themeFillTint="33"/>
            <w:noWrap/>
          </w:tcPr>
          <w:p w14:paraId="07033228" w14:textId="724823EF" w:rsidR="00B66328" w:rsidRPr="001654FE" w:rsidRDefault="00B66328" w:rsidP="00B66328">
            <w:pPr>
              <w:spacing w:after="0" w:line="240" w:lineRule="auto"/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  <w:r w:rsidRPr="001654FE">
              <w:rPr>
                <w:rFonts w:ascii="Times New Roman" w:hAnsi="Times New Roman" w:cs="Times New Roman"/>
                <w:sz w:val="28"/>
                <w:szCs w:val="28"/>
              </w:rPr>
              <w:t>0.0310</w:t>
            </w:r>
          </w:p>
        </w:tc>
        <w:tc>
          <w:tcPr>
            <w:tcW w:w="126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FBE4D5" w:themeFill="accent2" w:themeFillTint="33"/>
            <w:noWrap/>
          </w:tcPr>
          <w:p w14:paraId="20A7EF91" w14:textId="54978DFB" w:rsidR="00B66328" w:rsidRPr="001654FE" w:rsidRDefault="00B66328" w:rsidP="00B66328">
            <w:pPr>
              <w:spacing w:after="0" w:line="240" w:lineRule="auto"/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  <w:r w:rsidRPr="001654FE">
              <w:rPr>
                <w:rFonts w:ascii="Times New Roman" w:hAnsi="Times New Roman" w:cs="Times New Roman"/>
                <w:sz w:val="28"/>
                <w:szCs w:val="28"/>
              </w:rPr>
              <w:t>0.0310</w:t>
            </w:r>
          </w:p>
        </w:tc>
      </w:tr>
      <w:tr w:rsidR="00B66328" w:rsidRPr="000523A5" w14:paraId="38EE0C0D" w14:textId="77777777" w:rsidTr="00677F71">
        <w:trPr>
          <w:trHeight w:val="288"/>
        </w:trPr>
        <w:tc>
          <w:tcPr>
            <w:tcW w:w="15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14:paraId="1B837394" w14:textId="51501149" w:rsidR="00B66328" w:rsidRPr="00677F71" w:rsidRDefault="00B66328" w:rsidP="00B66328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</w:pPr>
            <w:r w:rsidRPr="00677F71"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  <w:t>dQ</w:t>
            </w:r>
          </w:p>
        </w:tc>
        <w:tc>
          <w:tcPr>
            <w:tcW w:w="126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</w:tcPr>
          <w:p w14:paraId="1CF5C252" w14:textId="07B4057C" w:rsidR="00B66328" w:rsidRPr="001654FE" w:rsidRDefault="00B66328" w:rsidP="00B66328">
            <w:pPr>
              <w:spacing w:after="0" w:line="240" w:lineRule="auto"/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  <w:r w:rsidRPr="001654FE">
              <w:rPr>
                <w:rFonts w:ascii="Times New Roman" w:hAnsi="Times New Roman" w:cs="Times New Roman"/>
                <w:sz w:val="28"/>
                <w:szCs w:val="28"/>
              </w:rPr>
              <w:t>524.132</w:t>
            </w:r>
          </w:p>
        </w:tc>
        <w:tc>
          <w:tcPr>
            <w:tcW w:w="112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</w:tcPr>
          <w:p w14:paraId="1B2C7731" w14:textId="20432DAE" w:rsidR="00B66328" w:rsidRPr="001654FE" w:rsidRDefault="00B66328" w:rsidP="00B66328">
            <w:pPr>
              <w:spacing w:after="0" w:line="240" w:lineRule="auto"/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  <w:r w:rsidRPr="001654FE">
              <w:rPr>
                <w:rFonts w:ascii="Times New Roman" w:hAnsi="Times New Roman" w:cs="Times New Roman"/>
                <w:sz w:val="28"/>
                <w:szCs w:val="28"/>
              </w:rPr>
              <w:t>205.141</w:t>
            </w:r>
          </w:p>
        </w:tc>
        <w:tc>
          <w:tcPr>
            <w:tcW w:w="126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</w:tcPr>
          <w:p w14:paraId="13E55D82" w14:textId="4C3C3890" w:rsidR="00B66328" w:rsidRPr="001654FE" w:rsidRDefault="00B66328" w:rsidP="00B66328">
            <w:pPr>
              <w:spacing w:after="0" w:line="240" w:lineRule="auto"/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  <w:r w:rsidRPr="001654FE">
              <w:rPr>
                <w:rFonts w:ascii="Times New Roman" w:hAnsi="Times New Roman" w:cs="Times New Roman"/>
                <w:sz w:val="28"/>
                <w:szCs w:val="28"/>
              </w:rPr>
              <w:t>124.972</w:t>
            </w:r>
          </w:p>
        </w:tc>
        <w:tc>
          <w:tcPr>
            <w:tcW w:w="126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</w:tcPr>
          <w:p w14:paraId="6140FB5F" w14:textId="3D52C9AC" w:rsidR="00B66328" w:rsidRPr="001654FE" w:rsidRDefault="00B66328" w:rsidP="00B66328">
            <w:pPr>
              <w:spacing w:after="0" w:line="240" w:lineRule="auto"/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  <w:r w:rsidRPr="001654FE">
              <w:rPr>
                <w:rFonts w:ascii="Times New Roman" w:hAnsi="Times New Roman" w:cs="Times New Roman"/>
                <w:sz w:val="28"/>
                <w:szCs w:val="28"/>
              </w:rPr>
              <w:t>0.0073</w:t>
            </w:r>
          </w:p>
        </w:tc>
        <w:tc>
          <w:tcPr>
            <w:tcW w:w="112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</w:tcPr>
          <w:p w14:paraId="14F85FBA" w14:textId="2C0FB1C3" w:rsidR="00B66328" w:rsidRPr="001654FE" w:rsidRDefault="00B66328" w:rsidP="00B66328">
            <w:pPr>
              <w:spacing w:after="0" w:line="240" w:lineRule="auto"/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  <w:r w:rsidRPr="001654FE">
              <w:rPr>
                <w:rFonts w:ascii="Times New Roman" w:hAnsi="Times New Roman" w:cs="Times New Roman"/>
                <w:sz w:val="28"/>
                <w:szCs w:val="28"/>
              </w:rPr>
              <w:t>0.0310</w:t>
            </w:r>
          </w:p>
        </w:tc>
        <w:tc>
          <w:tcPr>
            <w:tcW w:w="126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</w:tcPr>
          <w:p w14:paraId="177D31D9" w14:textId="71235D5A" w:rsidR="00B66328" w:rsidRPr="001654FE" w:rsidRDefault="00B66328" w:rsidP="00B66328">
            <w:pPr>
              <w:spacing w:after="0" w:line="240" w:lineRule="auto"/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  <w:r w:rsidRPr="001654FE">
              <w:rPr>
                <w:rFonts w:ascii="Times New Roman" w:hAnsi="Times New Roman" w:cs="Times New Roman"/>
                <w:sz w:val="28"/>
                <w:szCs w:val="28"/>
              </w:rPr>
              <w:t>0.0487</w:t>
            </w:r>
          </w:p>
        </w:tc>
      </w:tr>
      <w:tr w:rsidR="00B66328" w:rsidRPr="000523A5" w14:paraId="5F9119E5" w14:textId="77777777" w:rsidTr="00B66328">
        <w:trPr>
          <w:trHeight w:val="288"/>
        </w:trPr>
        <w:tc>
          <w:tcPr>
            <w:tcW w:w="15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2EFD9" w:themeFill="accent6" w:themeFillTint="33"/>
            <w:noWrap/>
          </w:tcPr>
          <w:p w14:paraId="46B1119E" w14:textId="053F51A9" w:rsidR="00B66328" w:rsidRPr="00677F71" w:rsidRDefault="00B66328" w:rsidP="00B6632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8"/>
                <w:szCs w:val="28"/>
                <w:lang w:eastAsia="ru-RU"/>
              </w:rPr>
            </w:pPr>
            <w:r w:rsidRPr="00677F71"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  <w:t>rD_dis</w:t>
            </w:r>
          </w:p>
        </w:tc>
        <w:tc>
          <w:tcPr>
            <w:tcW w:w="126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E2EFD9" w:themeFill="accent6" w:themeFillTint="33"/>
            <w:noWrap/>
          </w:tcPr>
          <w:p w14:paraId="11FDC77F" w14:textId="692C7597" w:rsidR="00B66328" w:rsidRPr="001654FE" w:rsidRDefault="00B66328" w:rsidP="00B6632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1654FE">
              <w:rPr>
                <w:rFonts w:ascii="Times New Roman" w:hAnsi="Times New Roman" w:cs="Times New Roman"/>
                <w:sz w:val="28"/>
                <w:szCs w:val="28"/>
              </w:rPr>
              <w:t>203.380</w:t>
            </w:r>
          </w:p>
        </w:tc>
        <w:tc>
          <w:tcPr>
            <w:tcW w:w="112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E2EFD9" w:themeFill="accent6" w:themeFillTint="33"/>
            <w:noWrap/>
          </w:tcPr>
          <w:p w14:paraId="4FDB1898" w14:textId="69A820B5" w:rsidR="00B66328" w:rsidRPr="001654FE" w:rsidRDefault="00B66328" w:rsidP="00B6632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1654FE">
              <w:rPr>
                <w:rFonts w:ascii="Times New Roman" w:hAnsi="Times New Roman" w:cs="Times New Roman"/>
                <w:sz w:val="28"/>
                <w:szCs w:val="28"/>
              </w:rPr>
              <w:t>205.141</w:t>
            </w:r>
          </w:p>
        </w:tc>
        <w:tc>
          <w:tcPr>
            <w:tcW w:w="126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E2EFD9" w:themeFill="accent6" w:themeFillTint="33"/>
            <w:noWrap/>
          </w:tcPr>
          <w:p w14:paraId="234B67AC" w14:textId="71FBAD72" w:rsidR="00B66328" w:rsidRPr="001654FE" w:rsidRDefault="00B66328" w:rsidP="00B6632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1654FE">
              <w:rPr>
                <w:rFonts w:ascii="Times New Roman" w:hAnsi="Times New Roman" w:cs="Times New Roman"/>
                <w:sz w:val="28"/>
                <w:szCs w:val="28"/>
              </w:rPr>
              <w:t>221.622</w:t>
            </w:r>
          </w:p>
        </w:tc>
        <w:tc>
          <w:tcPr>
            <w:tcW w:w="126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E2EFD9" w:themeFill="accent6" w:themeFillTint="33"/>
            <w:noWrap/>
          </w:tcPr>
          <w:p w14:paraId="1ED4ECE8" w14:textId="5F39EB9E" w:rsidR="00B66328" w:rsidRPr="001654FE" w:rsidRDefault="00B66328" w:rsidP="00B6632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1654FE">
              <w:rPr>
                <w:rFonts w:ascii="Times New Roman" w:hAnsi="Times New Roman" w:cs="Times New Roman"/>
                <w:sz w:val="28"/>
                <w:szCs w:val="28"/>
              </w:rPr>
              <w:t>0.0313</w:t>
            </w:r>
          </w:p>
        </w:tc>
        <w:tc>
          <w:tcPr>
            <w:tcW w:w="112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E2EFD9" w:themeFill="accent6" w:themeFillTint="33"/>
            <w:noWrap/>
          </w:tcPr>
          <w:p w14:paraId="69913554" w14:textId="4C10FA51" w:rsidR="00B66328" w:rsidRPr="001654FE" w:rsidRDefault="00B66328" w:rsidP="00B6632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1654FE">
              <w:rPr>
                <w:rFonts w:ascii="Times New Roman" w:hAnsi="Times New Roman" w:cs="Times New Roman"/>
                <w:sz w:val="28"/>
                <w:szCs w:val="28"/>
              </w:rPr>
              <w:t>0.0310</w:t>
            </w:r>
          </w:p>
        </w:tc>
        <w:tc>
          <w:tcPr>
            <w:tcW w:w="126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E2EFD9" w:themeFill="accent6" w:themeFillTint="33"/>
            <w:noWrap/>
          </w:tcPr>
          <w:p w14:paraId="02B7C870" w14:textId="425FE12C" w:rsidR="00B66328" w:rsidRPr="001654FE" w:rsidRDefault="00B66328" w:rsidP="00B6632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1654FE">
              <w:rPr>
                <w:rFonts w:ascii="Times New Roman" w:hAnsi="Times New Roman" w:cs="Times New Roman"/>
                <w:sz w:val="28"/>
                <w:szCs w:val="28"/>
              </w:rPr>
              <w:t>0.0287</w:t>
            </w:r>
          </w:p>
        </w:tc>
      </w:tr>
      <w:tr w:rsidR="00B66328" w:rsidRPr="000523A5" w14:paraId="379B67F4" w14:textId="77777777" w:rsidTr="00B66328">
        <w:trPr>
          <w:trHeight w:val="288"/>
        </w:trPr>
        <w:tc>
          <w:tcPr>
            <w:tcW w:w="15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2EFD9" w:themeFill="accent6" w:themeFillTint="33"/>
            <w:noWrap/>
          </w:tcPr>
          <w:p w14:paraId="5C9B62A6" w14:textId="734E3677" w:rsidR="00B66328" w:rsidRPr="00677F71" w:rsidRDefault="00B66328" w:rsidP="00B6632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8"/>
                <w:szCs w:val="28"/>
                <w:lang w:eastAsia="ru-RU"/>
              </w:rPr>
            </w:pPr>
            <w:r w:rsidRPr="00677F71"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  <w:t>rD_rec</w:t>
            </w:r>
          </w:p>
        </w:tc>
        <w:tc>
          <w:tcPr>
            <w:tcW w:w="126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E2EFD9" w:themeFill="accent6" w:themeFillTint="33"/>
            <w:noWrap/>
          </w:tcPr>
          <w:p w14:paraId="50245FD5" w14:textId="1A8C5923" w:rsidR="00B66328" w:rsidRPr="001654FE" w:rsidRDefault="00B66328" w:rsidP="00B6632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1654FE">
              <w:rPr>
                <w:rFonts w:ascii="Times New Roman" w:hAnsi="Times New Roman" w:cs="Times New Roman"/>
                <w:sz w:val="28"/>
                <w:szCs w:val="28"/>
              </w:rPr>
              <w:t>203.380</w:t>
            </w:r>
          </w:p>
        </w:tc>
        <w:tc>
          <w:tcPr>
            <w:tcW w:w="112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E2EFD9" w:themeFill="accent6" w:themeFillTint="33"/>
            <w:noWrap/>
          </w:tcPr>
          <w:p w14:paraId="1E7D4CF1" w14:textId="15444864" w:rsidR="00B66328" w:rsidRPr="001654FE" w:rsidRDefault="00B66328" w:rsidP="00B6632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1654FE">
              <w:rPr>
                <w:rFonts w:ascii="Times New Roman" w:hAnsi="Times New Roman" w:cs="Times New Roman"/>
                <w:sz w:val="28"/>
                <w:szCs w:val="28"/>
              </w:rPr>
              <w:t>205.141</w:t>
            </w:r>
          </w:p>
        </w:tc>
        <w:tc>
          <w:tcPr>
            <w:tcW w:w="126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E2EFD9" w:themeFill="accent6" w:themeFillTint="33"/>
            <w:noWrap/>
          </w:tcPr>
          <w:p w14:paraId="47FD75DE" w14:textId="7799F266" w:rsidR="00B66328" w:rsidRPr="001654FE" w:rsidRDefault="00B66328" w:rsidP="00B6632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1654FE">
              <w:rPr>
                <w:rFonts w:ascii="Times New Roman" w:hAnsi="Times New Roman" w:cs="Times New Roman"/>
                <w:sz w:val="28"/>
                <w:szCs w:val="28"/>
              </w:rPr>
              <w:t>221.622</w:t>
            </w:r>
          </w:p>
        </w:tc>
        <w:tc>
          <w:tcPr>
            <w:tcW w:w="126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E2EFD9" w:themeFill="accent6" w:themeFillTint="33"/>
            <w:noWrap/>
          </w:tcPr>
          <w:p w14:paraId="619FA7F4" w14:textId="67F53D98" w:rsidR="00B66328" w:rsidRPr="001654FE" w:rsidRDefault="00B66328" w:rsidP="00B6632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1654FE">
              <w:rPr>
                <w:rFonts w:ascii="Times New Roman" w:hAnsi="Times New Roman" w:cs="Times New Roman"/>
                <w:sz w:val="28"/>
                <w:szCs w:val="28"/>
              </w:rPr>
              <w:t>0.0313</w:t>
            </w:r>
          </w:p>
        </w:tc>
        <w:tc>
          <w:tcPr>
            <w:tcW w:w="112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E2EFD9" w:themeFill="accent6" w:themeFillTint="33"/>
            <w:noWrap/>
          </w:tcPr>
          <w:p w14:paraId="44FB2178" w14:textId="4648EAE0" w:rsidR="00B66328" w:rsidRPr="001654FE" w:rsidRDefault="00B66328" w:rsidP="00B6632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1654FE">
              <w:rPr>
                <w:rFonts w:ascii="Times New Roman" w:hAnsi="Times New Roman" w:cs="Times New Roman"/>
                <w:sz w:val="28"/>
                <w:szCs w:val="28"/>
              </w:rPr>
              <w:t>0.0310</w:t>
            </w:r>
          </w:p>
        </w:tc>
        <w:tc>
          <w:tcPr>
            <w:tcW w:w="126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E2EFD9" w:themeFill="accent6" w:themeFillTint="33"/>
            <w:noWrap/>
          </w:tcPr>
          <w:p w14:paraId="713FCCA9" w14:textId="76677A79" w:rsidR="00B66328" w:rsidRPr="001654FE" w:rsidRDefault="00B66328" w:rsidP="00B6632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1654FE">
              <w:rPr>
                <w:rFonts w:ascii="Times New Roman" w:hAnsi="Times New Roman" w:cs="Times New Roman"/>
                <w:sz w:val="28"/>
                <w:szCs w:val="28"/>
              </w:rPr>
              <w:t>0.0287</w:t>
            </w:r>
          </w:p>
        </w:tc>
      </w:tr>
      <w:tr w:rsidR="00B66328" w:rsidRPr="000523A5" w14:paraId="76322930" w14:textId="77777777" w:rsidTr="00B66328">
        <w:trPr>
          <w:trHeight w:val="288"/>
        </w:trPr>
        <w:tc>
          <w:tcPr>
            <w:tcW w:w="15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14:paraId="5FEFDF85" w14:textId="6502AA1F" w:rsidR="00B66328" w:rsidRPr="00677F71" w:rsidRDefault="00B66328" w:rsidP="00B6632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8"/>
                <w:szCs w:val="28"/>
                <w:lang w:eastAsia="ru-RU"/>
              </w:rPr>
            </w:pPr>
            <w:r w:rsidRPr="00677F71"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  <w:t>prop</w:t>
            </w:r>
          </w:p>
        </w:tc>
        <w:tc>
          <w:tcPr>
            <w:tcW w:w="126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</w:tcPr>
          <w:p w14:paraId="105ED007" w14:textId="6DD5DB1D" w:rsidR="00B66328" w:rsidRPr="00AD7F72" w:rsidRDefault="00AD7F72" w:rsidP="00B6632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 w:eastAsia="ru-RU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&gt;800</w:t>
            </w:r>
          </w:p>
        </w:tc>
        <w:tc>
          <w:tcPr>
            <w:tcW w:w="112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</w:tcPr>
          <w:p w14:paraId="205F66CD" w14:textId="28800152" w:rsidR="00B66328" w:rsidRPr="001654FE" w:rsidRDefault="00B66328" w:rsidP="00B6632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1654FE">
              <w:rPr>
                <w:rFonts w:ascii="Times New Roman" w:hAnsi="Times New Roman" w:cs="Times New Roman"/>
                <w:sz w:val="28"/>
                <w:szCs w:val="28"/>
              </w:rPr>
              <w:t>205.141</w:t>
            </w:r>
          </w:p>
        </w:tc>
        <w:tc>
          <w:tcPr>
            <w:tcW w:w="126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</w:tcPr>
          <w:p w14:paraId="06F77A2D" w14:textId="6D0B0C62" w:rsidR="00B66328" w:rsidRPr="00AD7F72" w:rsidRDefault="00AD7F72" w:rsidP="003966C7">
            <w:pPr>
              <w:spacing w:after="0" w:line="240" w:lineRule="auto"/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126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</w:tcPr>
          <w:p w14:paraId="5F16D08F" w14:textId="38A869D4" w:rsidR="00B66328" w:rsidRPr="001654FE" w:rsidRDefault="00B66328" w:rsidP="00B6632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1654FE">
              <w:rPr>
                <w:rFonts w:ascii="Times New Roman" w:hAnsi="Times New Roman" w:cs="Times New Roman"/>
                <w:sz w:val="28"/>
                <w:szCs w:val="28"/>
              </w:rPr>
              <w:t>0.0002</w:t>
            </w:r>
          </w:p>
        </w:tc>
        <w:tc>
          <w:tcPr>
            <w:tcW w:w="112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</w:tcPr>
          <w:p w14:paraId="094BF158" w14:textId="2FF0B64B" w:rsidR="00B66328" w:rsidRPr="001654FE" w:rsidRDefault="00B66328" w:rsidP="00B6632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1654FE">
              <w:rPr>
                <w:rFonts w:ascii="Times New Roman" w:hAnsi="Times New Roman" w:cs="Times New Roman"/>
                <w:sz w:val="28"/>
                <w:szCs w:val="28"/>
              </w:rPr>
              <w:t>0.0310</w:t>
            </w:r>
          </w:p>
        </w:tc>
        <w:tc>
          <w:tcPr>
            <w:tcW w:w="126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</w:tcPr>
          <w:p w14:paraId="417665F4" w14:textId="408E31A4" w:rsidR="00B66328" w:rsidRPr="001654FE" w:rsidRDefault="00B66328" w:rsidP="00B6632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1654FE">
              <w:rPr>
                <w:rFonts w:ascii="Times New Roman" w:hAnsi="Times New Roman" w:cs="Times New Roman"/>
                <w:sz w:val="28"/>
                <w:szCs w:val="28"/>
              </w:rPr>
              <w:t>0.5078</w:t>
            </w:r>
          </w:p>
        </w:tc>
      </w:tr>
      <w:tr w:rsidR="00B66328" w:rsidRPr="000523A5" w14:paraId="2B641CD8" w14:textId="77777777" w:rsidTr="00B66328">
        <w:trPr>
          <w:trHeight w:val="288"/>
        </w:trPr>
        <w:tc>
          <w:tcPr>
            <w:tcW w:w="15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14:paraId="7D6317AF" w14:textId="103D76B5" w:rsidR="00B66328" w:rsidRPr="00677F71" w:rsidRDefault="00B66328" w:rsidP="00B6632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8"/>
                <w:szCs w:val="28"/>
                <w:lang w:eastAsia="ru-RU"/>
              </w:rPr>
            </w:pPr>
            <w:r w:rsidRPr="00677F71"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  <w:t>inh</w:t>
            </w:r>
          </w:p>
        </w:tc>
        <w:tc>
          <w:tcPr>
            <w:tcW w:w="126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</w:tcPr>
          <w:p w14:paraId="5D90A183" w14:textId="20FFABC3" w:rsidR="00B66328" w:rsidRPr="001654FE" w:rsidRDefault="00B66328" w:rsidP="00B6632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1654FE">
              <w:rPr>
                <w:rFonts w:ascii="Times New Roman" w:hAnsi="Times New Roman" w:cs="Times New Roman"/>
                <w:sz w:val="28"/>
                <w:szCs w:val="28"/>
              </w:rPr>
              <w:t>0.400</w:t>
            </w:r>
          </w:p>
        </w:tc>
        <w:tc>
          <w:tcPr>
            <w:tcW w:w="112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</w:tcPr>
          <w:p w14:paraId="1091120F" w14:textId="0B6D1F8D" w:rsidR="00B66328" w:rsidRPr="001654FE" w:rsidRDefault="00B66328" w:rsidP="00B6632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1654FE">
              <w:rPr>
                <w:rFonts w:ascii="Times New Roman" w:hAnsi="Times New Roman" w:cs="Times New Roman"/>
                <w:sz w:val="28"/>
                <w:szCs w:val="28"/>
              </w:rPr>
              <w:t>205.141</w:t>
            </w:r>
          </w:p>
        </w:tc>
        <w:tc>
          <w:tcPr>
            <w:tcW w:w="126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</w:tcPr>
          <w:p w14:paraId="286E7968" w14:textId="7460112D" w:rsidR="00B66328" w:rsidRPr="001654FE" w:rsidRDefault="00B66328" w:rsidP="00B6632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1654FE">
              <w:rPr>
                <w:rFonts w:ascii="Times New Roman" w:hAnsi="Times New Roman" w:cs="Times New Roman"/>
                <w:sz w:val="28"/>
                <w:szCs w:val="28"/>
              </w:rPr>
              <w:t>190.579</w:t>
            </w:r>
          </w:p>
        </w:tc>
        <w:tc>
          <w:tcPr>
            <w:tcW w:w="126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</w:tcPr>
          <w:p w14:paraId="313447D9" w14:textId="247FEAF4" w:rsidR="00B66328" w:rsidRPr="001654FE" w:rsidRDefault="00B66328" w:rsidP="00B6632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1654FE">
              <w:rPr>
                <w:rFonts w:ascii="Times New Roman" w:hAnsi="Times New Roman" w:cs="Times New Roman"/>
                <w:sz w:val="28"/>
                <w:szCs w:val="28"/>
              </w:rPr>
              <w:t>0.0188</w:t>
            </w:r>
          </w:p>
        </w:tc>
        <w:tc>
          <w:tcPr>
            <w:tcW w:w="112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</w:tcPr>
          <w:p w14:paraId="3DB52B18" w14:textId="5A655301" w:rsidR="00B66328" w:rsidRPr="001654FE" w:rsidRDefault="00B66328" w:rsidP="00B6632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1654FE">
              <w:rPr>
                <w:rFonts w:ascii="Times New Roman" w:hAnsi="Times New Roman" w:cs="Times New Roman"/>
                <w:sz w:val="28"/>
                <w:szCs w:val="28"/>
              </w:rPr>
              <w:t>0.0310</w:t>
            </w:r>
          </w:p>
        </w:tc>
        <w:tc>
          <w:tcPr>
            <w:tcW w:w="126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</w:tcPr>
          <w:p w14:paraId="6A431AB2" w14:textId="7C2E2853" w:rsidR="00B66328" w:rsidRPr="001654FE" w:rsidRDefault="00B66328" w:rsidP="00B6632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1654FE">
              <w:rPr>
                <w:rFonts w:ascii="Times New Roman" w:hAnsi="Times New Roman" w:cs="Times New Roman"/>
                <w:sz w:val="28"/>
                <w:szCs w:val="28"/>
              </w:rPr>
              <w:t>0.0355</w:t>
            </w:r>
          </w:p>
        </w:tc>
      </w:tr>
      <w:tr w:rsidR="00B66328" w:rsidRPr="000523A5" w14:paraId="3D6F4180" w14:textId="77777777" w:rsidTr="00B66328">
        <w:trPr>
          <w:trHeight w:val="288"/>
        </w:trPr>
        <w:tc>
          <w:tcPr>
            <w:tcW w:w="15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BE4D5" w:themeFill="accent2" w:themeFillTint="33"/>
            <w:noWrap/>
          </w:tcPr>
          <w:p w14:paraId="3AB35FD0" w14:textId="3AEB82D6" w:rsidR="00B66328" w:rsidRPr="00677F71" w:rsidRDefault="00B66328" w:rsidP="00B6632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8"/>
                <w:szCs w:val="28"/>
                <w:lang w:eastAsia="ru-RU"/>
              </w:rPr>
            </w:pPr>
            <w:r w:rsidRPr="00677F71"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  <w:t>trans_m</w:t>
            </w:r>
          </w:p>
        </w:tc>
        <w:tc>
          <w:tcPr>
            <w:tcW w:w="126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FBE4D5" w:themeFill="accent2" w:themeFillTint="33"/>
            <w:noWrap/>
          </w:tcPr>
          <w:p w14:paraId="0E6F8422" w14:textId="780721C2" w:rsidR="00B66328" w:rsidRPr="001654FE" w:rsidRDefault="00B66328" w:rsidP="00B6632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1654FE">
              <w:rPr>
                <w:rFonts w:ascii="Times New Roman" w:hAnsi="Times New Roman" w:cs="Times New Roman"/>
                <w:sz w:val="28"/>
                <w:szCs w:val="28"/>
              </w:rPr>
              <w:t>205.141</w:t>
            </w:r>
          </w:p>
        </w:tc>
        <w:tc>
          <w:tcPr>
            <w:tcW w:w="112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FBE4D5" w:themeFill="accent2" w:themeFillTint="33"/>
            <w:noWrap/>
          </w:tcPr>
          <w:p w14:paraId="672CD076" w14:textId="44A6FD65" w:rsidR="00B66328" w:rsidRPr="001654FE" w:rsidRDefault="00B66328" w:rsidP="00B6632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1654FE">
              <w:rPr>
                <w:rFonts w:ascii="Times New Roman" w:hAnsi="Times New Roman" w:cs="Times New Roman"/>
                <w:sz w:val="28"/>
                <w:szCs w:val="28"/>
              </w:rPr>
              <w:t>205.141</w:t>
            </w:r>
          </w:p>
        </w:tc>
        <w:tc>
          <w:tcPr>
            <w:tcW w:w="126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FBE4D5" w:themeFill="accent2" w:themeFillTint="33"/>
            <w:noWrap/>
          </w:tcPr>
          <w:p w14:paraId="3D461CFA" w14:textId="5553F783" w:rsidR="00B66328" w:rsidRPr="001654FE" w:rsidRDefault="00B66328" w:rsidP="00B6632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1654FE">
              <w:rPr>
                <w:rFonts w:ascii="Times New Roman" w:hAnsi="Times New Roman" w:cs="Times New Roman"/>
                <w:sz w:val="28"/>
                <w:szCs w:val="28"/>
              </w:rPr>
              <w:t>205.141</w:t>
            </w:r>
          </w:p>
        </w:tc>
        <w:tc>
          <w:tcPr>
            <w:tcW w:w="126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FBE4D5" w:themeFill="accent2" w:themeFillTint="33"/>
            <w:noWrap/>
          </w:tcPr>
          <w:p w14:paraId="45D2820E" w14:textId="114B450B" w:rsidR="00B66328" w:rsidRPr="001654FE" w:rsidRDefault="00B66328" w:rsidP="00B6632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1654FE">
              <w:rPr>
                <w:rFonts w:ascii="Times New Roman" w:hAnsi="Times New Roman" w:cs="Times New Roman"/>
                <w:sz w:val="28"/>
                <w:szCs w:val="28"/>
              </w:rPr>
              <w:t>0.0310</w:t>
            </w:r>
          </w:p>
        </w:tc>
        <w:tc>
          <w:tcPr>
            <w:tcW w:w="112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FBE4D5" w:themeFill="accent2" w:themeFillTint="33"/>
            <w:noWrap/>
          </w:tcPr>
          <w:p w14:paraId="37D427C1" w14:textId="0FA4726B" w:rsidR="00B66328" w:rsidRPr="001654FE" w:rsidRDefault="00B66328" w:rsidP="00B6632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1654FE">
              <w:rPr>
                <w:rFonts w:ascii="Times New Roman" w:hAnsi="Times New Roman" w:cs="Times New Roman"/>
                <w:sz w:val="28"/>
                <w:szCs w:val="28"/>
              </w:rPr>
              <w:t>0.0310</w:t>
            </w:r>
          </w:p>
        </w:tc>
        <w:tc>
          <w:tcPr>
            <w:tcW w:w="126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FBE4D5" w:themeFill="accent2" w:themeFillTint="33"/>
            <w:noWrap/>
          </w:tcPr>
          <w:p w14:paraId="6105FAB1" w14:textId="32C627EC" w:rsidR="00B66328" w:rsidRPr="001654FE" w:rsidRDefault="00B66328" w:rsidP="00B6632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1654FE">
              <w:rPr>
                <w:rFonts w:ascii="Times New Roman" w:hAnsi="Times New Roman" w:cs="Times New Roman"/>
                <w:sz w:val="28"/>
                <w:szCs w:val="28"/>
              </w:rPr>
              <w:t>0.0311</w:t>
            </w:r>
          </w:p>
        </w:tc>
      </w:tr>
      <w:tr w:rsidR="00B66328" w:rsidRPr="000523A5" w14:paraId="40FC376F" w14:textId="77777777" w:rsidTr="00B66328">
        <w:trPr>
          <w:trHeight w:val="288"/>
        </w:trPr>
        <w:tc>
          <w:tcPr>
            <w:tcW w:w="15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14:paraId="7030A63C" w14:textId="76F65349" w:rsidR="00B66328" w:rsidRPr="00677F71" w:rsidRDefault="00B66328" w:rsidP="00B6632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8"/>
                <w:szCs w:val="28"/>
                <w:lang w:eastAsia="ru-RU"/>
              </w:rPr>
            </w:pPr>
            <w:r w:rsidRPr="00B66328"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  <w:t>trans_sol</w:t>
            </w:r>
          </w:p>
        </w:tc>
        <w:tc>
          <w:tcPr>
            <w:tcW w:w="126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</w:tcPr>
          <w:p w14:paraId="15664ABA" w14:textId="62E60D74" w:rsidR="00B66328" w:rsidRPr="001654FE" w:rsidRDefault="00B66328" w:rsidP="00B6632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B66328">
              <w:rPr>
                <w:rFonts w:ascii="Times New Roman" w:hAnsi="Times New Roman" w:cs="Times New Roman"/>
                <w:sz w:val="28"/>
                <w:szCs w:val="28"/>
              </w:rPr>
              <w:t>189.619</w:t>
            </w:r>
          </w:p>
        </w:tc>
        <w:tc>
          <w:tcPr>
            <w:tcW w:w="112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</w:tcPr>
          <w:p w14:paraId="104D9006" w14:textId="2E9F17BF" w:rsidR="00B66328" w:rsidRPr="001654FE" w:rsidRDefault="00B66328" w:rsidP="00B6632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B66328">
              <w:rPr>
                <w:rFonts w:ascii="Times New Roman" w:hAnsi="Times New Roman" w:cs="Times New Roman"/>
                <w:sz w:val="28"/>
                <w:szCs w:val="28"/>
              </w:rPr>
              <w:t>205.141</w:t>
            </w:r>
          </w:p>
        </w:tc>
        <w:tc>
          <w:tcPr>
            <w:tcW w:w="126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</w:tcPr>
          <w:p w14:paraId="0A9AF07A" w14:textId="69F5AA6A" w:rsidR="00B66328" w:rsidRPr="001654FE" w:rsidRDefault="003966C7" w:rsidP="003966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-</w:t>
            </w:r>
          </w:p>
        </w:tc>
        <w:tc>
          <w:tcPr>
            <w:tcW w:w="126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</w:tcPr>
          <w:p w14:paraId="750837EE" w14:textId="59652237" w:rsidR="00B66328" w:rsidRPr="001654FE" w:rsidRDefault="00B66328" w:rsidP="00B6632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B66328">
              <w:rPr>
                <w:rFonts w:ascii="Times New Roman" w:hAnsi="Times New Roman" w:cs="Times New Roman"/>
                <w:sz w:val="28"/>
                <w:szCs w:val="28"/>
              </w:rPr>
              <w:t>0.0517</w:t>
            </w:r>
          </w:p>
        </w:tc>
        <w:tc>
          <w:tcPr>
            <w:tcW w:w="112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</w:tcPr>
          <w:p w14:paraId="5756ADD4" w14:textId="17DE7A97" w:rsidR="00B66328" w:rsidRPr="001654FE" w:rsidRDefault="00B66328" w:rsidP="00B6632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B66328">
              <w:rPr>
                <w:rFonts w:ascii="Times New Roman" w:hAnsi="Times New Roman" w:cs="Times New Roman"/>
                <w:sz w:val="28"/>
                <w:szCs w:val="28"/>
              </w:rPr>
              <w:t>0.0310</w:t>
            </w:r>
          </w:p>
        </w:tc>
        <w:tc>
          <w:tcPr>
            <w:tcW w:w="126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</w:tcPr>
          <w:p w14:paraId="33578E56" w14:textId="4D11A7D4" w:rsidR="00B66328" w:rsidRPr="001654FE" w:rsidRDefault="00B66328" w:rsidP="00B6632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B66328">
              <w:rPr>
                <w:rFonts w:ascii="Times New Roman" w:hAnsi="Times New Roman" w:cs="Times New Roman"/>
                <w:sz w:val="28"/>
                <w:szCs w:val="28"/>
              </w:rPr>
              <w:t>0.0029</w:t>
            </w:r>
          </w:p>
        </w:tc>
      </w:tr>
      <w:tr w:rsidR="00B66328" w:rsidRPr="000523A5" w14:paraId="08D321A4" w14:textId="77777777" w:rsidTr="00B66328">
        <w:trPr>
          <w:trHeight w:val="288"/>
        </w:trPr>
        <w:tc>
          <w:tcPr>
            <w:tcW w:w="15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14:paraId="26E76E06" w14:textId="0142A363" w:rsidR="00B66328" w:rsidRPr="00677F71" w:rsidRDefault="00B66328" w:rsidP="00B6632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8"/>
                <w:szCs w:val="28"/>
                <w:lang w:eastAsia="ru-RU"/>
              </w:rPr>
            </w:pPr>
            <w:r w:rsidRPr="00677F71"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  <w:t>ter_rec</w:t>
            </w:r>
          </w:p>
        </w:tc>
        <w:tc>
          <w:tcPr>
            <w:tcW w:w="126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</w:tcPr>
          <w:p w14:paraId="1774A7B6" w14:textId="7482C84E" w:rsidR="00B66328" w:rsidRPr="001654FE" w:rsidRDefault="00B66328" w:rsidP="00B6632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1654FE">
              <w:rPr>
                <w:rFonts w:ascii="Times New Roman" w:hAnsi="Times New Roman" w:cs="Times New Roman"/>
                <w:sz w:val="28"/>
                <w:szCs w:val="28"/>
              </w:rPr>
              <w:t>208.261</w:t>
            </w:r>
          </w:p>
        </w:tc>
        <w:tc>
          <w:tcPr>
            <w:tcW w:w="112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</w:tcPr>
          <w:p w14:paraId="7152A830" w14:textId="584B5325" w:rsidR="00B66328" w:rsidRPr="001654FE" w:rsidRDefault="00B66328" w:rsidP="00B6632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1654FE">
              <w:rPr>
                <w:rFonts w:ascii="Times New Roman" w:hAnsi="Times New Roman" w:cs="Times New Roman"/>
                <w:sz w:val="28"/>
                <w:szCs w:val="28"/>
              </w:rPr>
              <w:t>205.141</w:t>
            </w:r>
          </w:p>
        </w:tc>
        <w:tc>
          <w:tcPr>
            <w:tcW w:w="126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</w:tcPr>
          <w:p w14:paraId="0B0B26B0" w14:textId="0CD3A6C4" w:rsidR="00B66328" w:rsidRPr="001654FE" w:rsidRDefault="00AD7F72" w:rsidP="00B6632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00</w:t>
            </w:r>
            <w:r w:rsidR="00B66328" w:rsidRPr="001654FE">
              <w:rPr>
                <w:rFonts w:ascii="Times New Roman" w:hAnsi="Times New Roman" w:cs="Times New Roman"/>
                <w:sz w:val="28"/>
                <w:szCs w:val="28"/>
              </w:rPr>
              <w:t>.214</w:t>
            </w:r>
          </w:p>
        </w:tc>
        <w:tc>
          <w:tcPr>
            <w:tcW w:w="126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</w:tcPr>
          <w:p w14:paraId="45D7DB1F" w14:textId="0840B70E" w:rsidR="00B66328" w:rsidRPr="001654FE" w:rsidRDefault="00B66328" w:rsidP="00B6632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1654FE">
              <w:rPr>
                <w:rFonts w:ascii="Times New Roman" w:hAnsi="Times New Roman" w:cs="Times New Roman"/>
                <w:sz w:val="28"/>
                <w:szCs w:val="28"/>
              </w:rPr>
              <w:t>0.0453</w:t>
            </w:r>
          </w:p>
        </w:tc>
        <w:tc>
          <w:tcPr>
            <w:tcW w:w="112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</w:tcPr>
          <w:p w14:paraId="04FDFC0C" w14:textId="35BB54C0" w:rsidR="00B66328" w:rsidRPr="001654FE" w:rsidRDefault="00B66328" w:rsidP="00B6632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1654FE">
              <w:rPr>
                <w:rFonts w:ascii="Times New Roman" w:hAnsi="Times New Roman" w:cs="Times New Roman"/>
                <w:sz w:val="28"/>
                <w:szCs w:val="28"/>
              </w:rPr>
              <w:t>0.0310</w:t>
            </w:r>
          </w:p>
        </w:tc>
        <w:tc>
          <w:tcPr>
            <w:tcW w:w="126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</w:tcPr>
          <w:p w14:paraId="1EBB0C49" w14:textId="6EAF1A38" w:rsidR="00B66328" w:rsidRPr="001654FE" w:rsidRDefault="00B66328" w:rsidP="00B6632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1654FE">
              <w:rPr>
                <w:rFonts w:ascii="Times New Roman" w:hAnsi="Times New Roman" w:cs="Times New Roman"/>
                <w:sz w:val="28"/>
                <w:szCs w:val="28"/>
              </w:rPr>
              <w:t>0.0133</w:t>
            </w:r>
          </w:p>
        </w:tc>
      </w:tr>
    </w:tbl>
    <w:p w14:paraId="4427B927" w14:textId="608BAA14" w:rsidR="003B5135" w:rsidRDefault="003B5135" w:rsidP="003B5135">
      <w:pPr>
        <w:pStyle w:val="af2"/>
        <w:jc w:val="both"/>
      </w:pPr>
    </w:p>
    <w:p w14:paraId="69089D80" w14:textId="0A8F2858" w:rsidR="00D11378" w:rsidRDefault="00D11378" w:rsidP="00D11378">
      <w:pPr>
        <w:rPr>
          <w:lang w:eastAsia="ru-RU"/>
        </w:rPr>
      </w:pPr>
    </w:p>
    <w:p w14:paraId="310B8093" w14:textId="0BAD4961" w:rsidR="00D11378" w:rsidRDefault="00D11378" w:rsidP="00D11378">
      <w:pPr>
        <w:rPr>
          <w:lang w:eastAsia="ru-RU"/>
        </w:rPr>
      </w:pPr>
    </w:p>
    <w:p w14:paraId="11E4D31A" w14:textId="395D9A8E" w:rsidR="00D11378" w:rsidRDefault="00D11378" w:rsidP="00D11378">
      <w:pPr>
        <w:rPr>
          <w:lang w:eastAsia="ru-RU"/>
        </w:rPr>
      </w:pPr>
    </w:p>
    <w:p w14:paraId="56FF0929" w14:textId="1CDD935A" w:rsidR="00D11378" w:rsidRDefault="00D11378" w:rsidP="00D11378">
      <w:pPr>
        <w:rPr>
          <w:lang w:eastAsia="ru-RU"/>
        </w:rPr>
      </w:pPr>
    </w:p>
    <w:p w14:paraId="7B6AB1C4" w14:textId="2C211EFE" w:rsidR="00D11378" w:rsidRDefault="00D11378" w:rsidP="00D11378">
      <w:pPr>
        <w:rPr>
          <w:lang w:eastAsia="ru-RU"/>
        </w:rPr>
      </w:pPr>
    </w:p>
    <w:p w14:paraId="0DAED330" w14:textId="4198A910" w:rsidR="00D11378" w:rsidRDefault="00D11378" w:rsidP="00D11378">
      <w:pPr>
        <w:rPr>
          <w:lang w:eastAsia="ru-RU"/>
        </w:rPr>
      </w:pPr>
    </w:p>
    <w:p w14:paraId="189AB25E" w14:textId="40C667EB" w:rsidR="00D11378" w:rsidRDefault="00D11378" w:rsidP="00D11378">
      <w:pPr>
        <w:rPr>
          <w:lang w:eastAsia="ru-RU"/>
        </w:rPr>
      </w:pPr>
    </w:p>
    <w:p w14:paraId="168D8787" w14:textId="7592B7A6" w:rsidR="00D11378" w:rsidRDefault="00D11378" w:rsidP="00D11378">
      <w:pPr>
        <w:rPr>
          <w:lang w:eastAsia="ru-RU"/>
        </w:rPr>
      </w:pPr>
    </w:p>
    <w:p w14:paraId="189C4A93" w14:textId="3AF3C872" w:rsidR="00D11378" w:rsidRDefault="00D11378" w:rsidP="00D11378">
      <w:pPr>
        <w:rPr>
          <w:lang w:eastAsia="ru-RU"/>
        </w:rPr>
      </w:pPr>
    </w:p>
    <w:p w14:paraId="355DA02C" w14:textId="2C1D97D2" w:rsidR="00D11378" w:rsidRDefault="00D11378" w:rsidP="00D11378">
      <w:pPr>
        <w:rPr>
          <w:lang w:eastAsia="ru-RU"/>
        </w:rPr>
      </w:pPr>
    </w:p>
    <w:p w14:paraId="06562B1C" w14:textId="337538DE" w:rsidR="00D11378" w:rsidRDefault="00D11378" w:rsidP="00D11378">
      <w:pPr>
        <w:rPr>
          <w:lang w:eastAsia="ru-RU"/>
        </w:rPr>
      </w:pPr>
    </w:p>
    <w:p w14:paraId="2D4701D3" w14:textId="77777777" w:rsidR="00D11378" w:rsidRPr="00D11378" w:rsidRDefault="00D11378" w:rsidP="00D11378">
      <w:pPr>
        <w:rPr>
          <w:lang w:eastAsia="ru-RU"/>
        </w:rPr>
      </w:pPr>
    </w:p>
    <w:p w14:paraId="2CDFF119" w14:textId="72EC9888" w:rsidR="006E0612" w:rsidRDefault="003F6AC6" w:rsidP="00A45120">
      <w:pPr>
        <w:pStyle w:val="31"/>
      </w:pPr>
      <w:bookmarkStart w:id="176" w:name="_Toc167708191"/>
      <w:bookmarkStart w:id="177" w:name="_Toc168115126"/>
      <w:bookmarkEnd w:id="92"/>
      <w:r>
        <w:t>Коэффициенты самодиффузии</w:t>
      </w:r>
      <w:bookmarkEnd w:id="176"/>
      <w:bookmarkEnd w:id="177"/>
    </w:p>
    <w:p w14:paraId="6A5C547E" w14:textId="27BDAEB8" w:rsidR="00545184" w:rsidRDefault="004C6295" w:rsidP="00F80A90">
      <w:pPr>
        <w:pStyle w:val="a3"/>
      </w:pPr>
      <w:r>
        <w:t xml:space="preserve">Для </w:t>
      </w:r>
      <w:r w:rsidR="00FF102F">
        <w:t>вычисления</w:t>
      </w:r>
      <w:r>
        <w:t xml:space="preserve"> коэффициентов самодиффузии чистых веществ требуется задать </w:t>
      </w:r>
      <w:r w:rsidR="00FF102F">
        <w:t>значения</w:t>
      </w:r>
      <w:r>
        <w:t xml:space="preserve"> плотности упаковки молекул в жидкой фазе. </w:t>
      </w:r>
      <w:r w:rsidR="00FF102F">
        <w:t xml:space="preserve">С помощью пикнометра были измерены </w:t>
      </w:r>
      <w:r>
        <w:t>плотности чистых мономеров и бутанола</w:t>
      </w:r>
      <w:r w:rsidR="00827437">
        <w:t xml:space="preserve"> по-отдельности</w:t>
      </w:r>
      <w:r w:rsidR="00B161C3">
        <w:t xml:space="preserve"> </w:t>
      </w:r>
      <w:r>
        <w:t>(</w:t>
      </w:r>
      <w:r>
        <w:fldChar w:fldCharType="begin"/>
      </w:r>
      <w:r>
        <w:instrText xml:space="preserve"> REF _Ref166464186 \h </w:instrText>
      </w:r>
      <w:r>
        <w:fldChar w:fldCharType="separate"/>
      </w:r>
      <w:r w:rsidR="00905EF6">
        <w:t xml:space="preserve">Таблица </w:t>
      </w:r>
      <w:r w:rsidR="00905EF6">
        <w:rPr>
          <w:noProof/>
        </w:rPr>
        <w:t>10</w:t>
      </w:r>
      <w:r>
        <w:fldChar w:fldCharType="end"/>
      </w:r>
      <w:r>
        <w:t>)</w:t>
      </w:r>
      <w:r w:rsidR="00827437">
        <w:t xml:space="preserve">. </w:t>
      </w:r>
      <w:r w:rsidR="00922398" w:rsidRPr="00D103FE">
        <w:rPr>
          <w:highlight w:val="yellow"/>
        </w:rPr>
        <w:t xml:space="preserve">По данным из </w:t>
      </w:r>
      <w:commentRangeStart w:id="178"/>
      <w:r w:rsidR="00922398" w:rsidRPr="00D103FE">
        <w:rPr>
          <w:highlight w:val="yellow"/>
        </w:rPr>
        <w:t>литературных</w:t>
      </w:r>
      <w:commentRangeEnd w:id="178"/>
      <w:r w:rsidR="00C372A0">
        <w:rPr>
          <w:rStyle w:val="af6"/>
          <w:rFonts w:asciiTheme="minorHAnsi" w:eastAsia="SimSun" w:hAnsiTheme="minorHAnsi" w:cstheme="minorBidi"/>
          <w:color w:val="auto"/>
          <w:lang w:eastAsia="en-US"/>
        </w:rPr>
        <w:commentReference w:id="178"/>
      </w:r>
      <w:r w:rsidR="00922398" w:rsidRPr="00D103FE">
        <w:rPr>
          <w:highlight w:val="yellow"/>
        </w:rPr>
        <w:t xml:space="preserve"> источников плотность бутанола составляет </w:t>
      </w:r>
      <w:r w:rsidR="00F56D78" w:rsidRPr="00D103FE">
        <w:rPr>
          <w:highlight w:val="yellow"/>
        </w:rPr>
        <w:t xml:space="preserve">0.81 г/мл (при 25°С) </w:t>
      </w:r>
      <w:sdt>
        <w:sdtPr>
          <w:rPr>
            <w:highlight w:val="yellow"/>
          </w:rPr>
          <w:alias w:val="To edit, see citavi.com/edit"/>
          <w:tag w:val="CitaviPlaceholder#73c20837-7e75-4783-9295-bb44e2ff3ec0"/>
          <w:id w:val="-1800293972"/>
          <w:placeholder>
            <w:docPart w:val="DefaultPlaceholder_-1854013440"/>
          </w:placeholder>
        </w:sdtPr>
        <w:sdtEndPr/>
        <w:sdtContent>
          <w:r w:rsidR="00F56D78" w:rsidRPr="00D103FE">
            <w:rPr>
              <w:highlight w:val="yellow"/>
            </w:rPr>
            <w:fldChar w:fldCharType="begin"/>
          </w:r>
          <w:r w:rsidR="00F56D78" w:rsidRPr="00D103FE">
            <w:rPr>
              <w:highlight w:val="yellow"/>
            </w:rP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liOWRiZTMyLWNkMzktNDU1Ny1hOTAxLTY5MTdmN2JmYzM2MyIsIlJhbmdlTGVuZ3RoIjo0LCJSZWZlcmVuY2VJZCI6IjE0MGM1MzZkLWMwMWUtNDllYi1hZGVjLTg3YTI2NmJlOWIwZ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}</w:instrText>
          </w:r>
          <w:r w:rsidR="00F56D78" w:rsidRPr="00D103FE">
            <w:rPr>
              <w:highlight w:val="yellow"/>
            </w:rPr>
            <w:fldChar w:fldCharType="separate"/>
          </w:r>
          <w:r w:rsidR="00F56D78" w:rsidRPr="00D103FE">
            <w:rPr>
              <w:highlight w:val="yellow"/>
            </w:rPr>
            <w:t>[52]</w:t>
          </w:r>
          <w:r w:rsidR="00F56D78" w:rsidRPr="00D103FE">
            <w:rPr>
              <w:highlight w:val="yellow"/>
            </w:rPr>
            <w:fldChar w:fldCharType="end"/>
          </w:r>
        </w:sdtContent>
      </w:sdt>
      <w:r w:rsidR="00922398" w:rsidRPr="00D103FE">
        <w:rPr>
          <w:highlight w:val="yellow"/>
        </w:rPr>
        <w:t xml:space="preserve">, </w:t>
      </w:r>
      <w:r w:rsidR="00D103FE" w:rsidRPr="00D103FE">
        <w:rPr>
          <w:highlight w:val="yellow"/>
        </w:rPr>
        <w:t xml:space="preserve">ДМЭГ </w:t>
      </w:r>
      <w:r w:rsidR="00922398" w:rsidRPr="00D103FE">
        <w:rPr>
          <w:highlight w:val="yellow"/>
        </w:rPr>
        <w:t xml:space="preserve">– </w:t>
      </w:r>
      <w:r w:rsidR="00D103FE" w:rsidRPr="00D103FE">
        <w:rPr>
          <w:highlight w:val="yellow"/>
        </w:rPr>
        <w:t xml:space="preserve">1,092 г/мл </w:t>
      </w:r>
      <w:sdt>
        <w:sdtPr>
          <w:rPr>
            <w:highlight w:val="yellow"/>
          </w:rPr>
          <w:alias w:val="To edit, see citavi.com/edit"/>
          <w:tag w:val="CitaviPlaceholder#63c2f3eb-c1d5-4aa7-b8c7-8602da99ce8e"/>
          <w:id w:val="1484665990"/>
          <w:placeholder>
            <w:docPart w:val="DefaultPlaceholder_-1854013440"/>
          </w:placeholder>
        </w:sdtPr>
        <w:sdtEndPr/>
        <w:sdtContent>
          <w:r w:rsidR="00D103FE" w:rsidRPr="00D103FE">
            <w:rPr>
              <w:highlight w:val="yellow"/>
            </w:rPr>
            <w:fldChar w:fldCharType="begin"/>
          </w:r>
          <w:r w:rsidR="00D103FE" w:rsidRPr="00D103FE">
            <w:rPr>
              <w:highlight w:val="yellow"/>
            </w:rP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hhNzE1YWUyLWU4OGEtNDAzOC1hOWJmLTI4NzFiMjk1OGQ2ZiIsIlJhbmdlTGVuZ3RoIjo0LCJSZWZlcmVuY2VJZCI6IjZlY2E1ZDA4LTIxMDAtNGM4OS05MTZmLTA2NDI0MDE5NzlkM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}</w:instrText>
          </w:r>
          <w:r w:rsidR="00D103FE" w:rsidRPr="00D103FE">
            <w:rPr>
              <w:highlight w:val="yellow"/>
            </w:rPr>
            <w:fldChar w:fldCharType="separate"/>
          </w:r>
          <w:r w:rsidR="00D103FE" w:rsidRPr="00D103FE">
            <w:rPr>
              <w:highlight w:val="yellow"/>
            </w:rPr>
            <w:t>[53]</w:t>
          </w:r>
          <w:r w:rsidR="00D103FE" w:rsidRPr="00D103FE">
            <w:rPr>
              <w:highlight w:val="yellow"/>
            </w:rPr>
            <w:fldChar w:fldCharType="end"/>
          </w:r>
        </w:sdtContent>
      </w:sdt>
      <w:r w:rsidR="00922398" w:rsidRPr="00D103FE">
        <w:rPr>
          <w:highlight w:val="yellow"/>
        </w:rPr>
        <w:t xml:space="preserve">, ПЭТА – 1.2 г/мл </w:t>
      </w:r>
      <w:sdt>
        <w:sdtPr>
          <w:rPr>
            <w:highlight w:val="yellow"/>
          </w:rPr>
          <w:alias w:val="To edit, see citavi.com/edit"/>
          <w:tag w:val="CitaviPlaceholder#36cbc43e-b5a5-4017-85e4-6e46742d1024"/>
          <w:id w:val="-474763803"/>
          <w:placeholder>
            <w:docPart w:val="DefaultPlaceholder_-1854013440"/>
          </w:placeholder>
        </w:sdtPr>
        <w:sdtEndPr/>
        <w:sdtContent>
          <w:r w:rsidR="00F56D78" w:rsidRPr="00D103FE">
            <w:rPr>
              <w:highlight w:val="yellow"/>
            </w:rPr>
            <w:fldChar w:fldCharType="begin"/>
          </w:r>
          <w:r w:rsidR="00D103FE" w:rsidRPr="00D103FE">
            <w:rPr>
              <w:highlight w:val="yellow"/>
            </w:rP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ZhMzc3ODZkLWE5MmYtNDBiMS1iZThmLWYxMzVhOGE0ZjJlNCIsIlJhbmdlTGVuZ3RoIjo0LCJSZWZlcmVuY2VJZCI6IjVjOTZkZjBlLTgyZTUtNDZkOC04MTRiLWM2NmIxZmM4NTdhN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}</w:instrText>
          </w:r>
          <w:r w:rsidR="00F56D78" w:rsidRPr="00D103FE">
            <w:rPr>
              <w:highlight w:val="yellow"/>
            </w:rPr>
            <w:fldChar w:fldCharType="separate"/>
          </w:r>
          <w:r w:rsidR="00D103FE" w:rsidRPr="00D103FE">
            <w:rPr>
              <w:highlight w:val="yellow"/>
            </w:rPr>
            <w:t>[54]</w:t>
          </w:r>
          <w:r w:rsidR="00F56D78" w:rsidRPr="00D103FE">
            <w:rPr>
              <w:highlight w:val="yellow"/>
            </w:rPr>
            <w:fldChar w:fldCharType="end"/>
          </w:r>
        </w:sdtContent>
      </w:sdt>
      <w:r w:rsidR="00D103FE" w:rsidRPr="00D103FE">
        <w:rPr>
          <w:highlight w:val="yellow"/>
        </w:rPr>
        <w:t>, что не противоречит полученным экспериментальным значениям</w:t>
      </w:r>
      <w:r w:rsidR="00827437" w:rsidRPr="00D103FE">
        <w:rPr>
          <w:highlight w:val="yellow"/>
        </w:rPr>
        <w:t>.</w:t>
      </w:r>
    </w:p>
    <w:p w14:paraId="07CB94F7" w14:textId="3C9113E5" w:rsidR="004C6295" w:rsidRPr="00F56D78" w:rsidRDefault="004C6295" w:rsidP="001771C7">
      <w:pPr>
        <w:pStyle w:val="af2"/>
      </w:pPr>
      <w:bookmarkStart w:id="179" w:name="_Ref166464186"/>
      <w:r>
        <w:t xml:space="preserve">Таблица </w:t>
      </w:r>
      <w:r w:rsidR="00C270C6">
        <w:fldChar w:fldCharType="begin"/>
      </w:r>
      <w:r w:rsidR="00C270C6">
        <w:instrText xml:space="preserve"> SEQ Таблица \* ARABIC</w:instrText>
      </w:r>
      <w:r w:rsidR="00C270C6">
        <w:instrText xml:space="preserve"> </w:instrText>
      </w:r>
      <w:r w:rsidR="00C270C6">
        <w:fldChar w:fldCharType="separate"/>
      </w:r>
      <w:r w:rsidR="00905EF6">
        <w:rPr>
          <w:noProof/>
        </w:rPr>
        <w:t>10</w:t>
      </w:r>
      <w:r w:rsidR="00C270C6">
        <w:rPr>
          <w:noProof/>
        </w:rPr>
        <w:fldChar w:fldCharType="end"/>
      </w:r>
      <w:bookmarkEnd w:id="179"/>
      <w:r w:rsidR="0070324E">
        <w:rPr>
          <w:noProof/>
        </w:rPr>
        <w:t xml:space="preserve"> –</w:t>
      </w:r>
      <w:r w:rsidR="00922398">
        <w:rPr>
          <w:noProof/>
        </w:rPr>
        <w:t xml:space="preserve"> </w:t>
      </w:r>
      <w:r w:rsidR="00FF102F">
        <w:rPr>
          <w:noProof/>
        </w:rPr>
        <w:t>П</w:t>
      </w:r>
      <w:r w:rsidR="00827437">
        <w:t>лотности</w:t>
      </w:r>
      <w:r w:rsidR="00C92FA2">
        <w:t xml:space="preserve"> компонентов</w:t>
      </w:r>
      <w:r w:rsidR="00922398">
        <w:t xml:space="preserve"> при комнатной температуре</w:t>
      </w:r>
    </w:p>
    <w:tbl>
      <w:tblPr>
        <w:tblW w:w="3397" w:type="dxa"/>
        <w:tblLook w:val="04A0" w:firstRow="1" w:lastRow="0" w:firstColumn="1" w:lastColumn="0" w:noHBand="0" w:noVBand="1"/>
      </w:tblPr>
      <w:tblGrid>
        <w:gridCol w:w="1696"/>
        <w:gridCol w:w="1701"/>
      </w:tblGrid>
      <w:tr w:rsidR="00B161C3" w:rsidRPr="00A03F66" w14:paraId="30795BDF" w14:textId="77777777" w:rsidTr="002C0C5B">
        <w:trPr>
          <w:trHeight w:val="672"/>
        </w:trPr>
        <w:tc>
          <w:tcPr>
            <w:tcW w:w="16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81E6E65" w14:textId="77777777" w:rsidR="00B161C3" w:rsidRPr="00D173DF" w:rsidRDefault="00B161C3" w:rsidP="004C629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lang w:eastAsia="ru-RU"/>
              </w:rPr>
            </w:pPr>
            <w:r w:rsidRPr="00D173DF">
              <w:rPr>
                <w:rFonts w:ascii="Times New Roman" w:eastAsia="Times New Roman" w:hAnsi="Times New Roman" w:cs="Times New Roman"/>
                <w:b/>
                <w:bCs/>
                <w:sz w:val="28"/>
                <w:lang w:eastAsia="ru-RU"/>
              </w:rPr>
              <w:t>name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27DE80B" w14:textId="000CE284" w:rsidR="00B161C3" w:rsidRPr="00D173DF" w:rsidRDefault="00B161C3" w:rsidP="00D173D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lang w:eastAsia="ru-RU"/>
              </w:rPr>
            </w:pPr>
            <w:r w:rsidRPr="00D173DF">
              <w:rPr>
                <w:rFonts w:ascii="Times New Roman" w:eastAsia="Times New Roman" w:hAnsi="Times New Roman" w:cs="Times New Roman"/>
                <w:b/>
                <w:bCs/>
                <w:sz w:val="28"/>
                <w:lang w:eastAsia="ru-RU"/>
              </w:rPr>
              <w:t xml:space="preserve">rho </w:t>
            </w:r>
            <w:r w:rsidR="002C0C5B">
              <w:rPr>
                <w:rFonts w:ascii="Times New Roman" w:eastAsia="Times New Roman" w:hAnsi="Times New Roman" w:cs="Times New Roman"/>
                <w:b/>
                <w:bCs/>
                <w:sz w:val="28"/>
                <w:lang w:eastAsia="ru-RU"/>
              </w:rPr>
              <w:br/>
            </w:r>
            <w:r w:rsidR="002C0C5B">
              <w:rPr>
                <w:rFonts w:ascii="Times New Roman" w:eastAsia="Times New Roman" w:hAnsi="Times New Roman" w:cs="Times New Roman"/>
                <w:sz w:val="28"/>
                <w:lang w:eastAsia="ru-RU"/>
              </w:rPr>
              <w:t>г</w:t>
            </w:r>
            <w:r w:rsidRPr="00D173DF">
              <w:rPr>
                <w:rFonts w:ascii="Times New Roman" w:eastAsia="Times New Roman" w:hAnsi="Times New Roman" w:cs="Times New Roman"/>
                <w:sz w:val="28"/>
                <w:lang w:eastAsia="ru-RU"/>
              </w:rPr>
              <w:t>/</w:t>
            </w:r>
            <w:r w:rsidR="002C0C5B">
              <w:rPr>
                <w:rFonts w:ascii="Times New Roman" w:eastAsia="Times New Roman" w:hAnsi="Times New Roman" w:cs="Times New Roman"/>
                <w:sz w:val="28"/>
                <w:lang w:eastAsia="ru-RU"/>
              </w:rPr>
              <w:t>мл</w:t>
            </w:r>
          </w:p>
        </w:tc>
      </w:tr>
      <w:tr w:rsidR="00B161C3" w:rsidRPr="00A03F66" w14:paraId="6A5D6042" w14:textId="77777777" w:rsidTr="002C0C5B">
        <w:trPr>
          <w:trHeight w:val="360"/>
        </w:trPr>
        <w:tc>
          <w:tcPr>
            <w:tcW w:w="169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AC64012" w14:textId="5B0515EC" w:rsidR="00B161C3" w:rsidRPr="00D173DF" w:rsidRDefault="00666DE9" w:rsidP="00103D2C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iCs/>
                <w:color w:val="000000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iCs/>
                <w:color w:val="000000"/>
                <w:sz w:val="28"/>
                <w:szCs w:val="28"/>
                <w:lang w:eastAsia="ru-RU"/>
              </w:rPr>
              <w:t>ПЭТА</w:t>
            </w: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294C602" w14:textId="77777777" w:rsidR="00B161C3" w:rsidRPr="00D173DF" w:rsidRDefault="00B161C3" w:rsidP="004C629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z w:val="32"/>
                <w:szCs w:val="24"/>
                <w:lang w:eastAsia="ru-RU"/>
              </w:rPr>
            </w:pPr>
            <w:r w:rsidRPr="00D173DF">
              <w:rPr>
                <w:rFonts w:ascii="Times New Roman" w:eastAsia="Times New Roman" w:hAnsi="Times New Roman" w:cs="Times New Roman"/>
                <w:bCs/>
                <w:color w:val="000000"/>
                <w:sz w:val="32"/>
                <w:szCs w:val="24"/>
                <w:lang w:eastAsia="ru-RU"/>
              </w:rPr>
              <w:t>1.20</w:t>
            </w:r>
          </w:p>
        </w:tc>
      </w:tr>
      <w:tr w:rsidR="00B161C3" w:rsidRPr="00A03F66" w14:paraId="26129012" w14:textId="77777777" w:rsidTr="002C0C5B">
        <w:trPr>
          <w:trHeight w:val="360"/>
        </w:trPr>
        <w:tc>
          <w:tcPr>
            <w:tcW w:w="1696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B42B9FE" w14:textId="199BE24B" w:rsidR="00B161C3" w:rsidRPr="00D173DF" w:rsidRDefault="00666DE9" w:rsidP="00103D2C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iCs/>
                <w:color w:val="000000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iCs/>
                <w:color w:val="000000"/>
                <w:sz w:val="28"/>
                <w:szCs w:val="28"/>
                <w:lang w:eastAsia="ru-RU"/>
              </w:rPr>
              <w:t>ОКМ</w:t>
            </w:r>
            <w:r w:rsidR="00B161C3" w:rsidRPr="00D173DF">
              <w:rPr>
                <w:rFonts w:ascii="Times New Roman" w:eastAsia="Times New Roman" w:hAnsi="Times New Roman" w:cs="Times New Roman"/>
                <w:bCs/>
                <w:iCs/>
                <w:color w:val="000000"/>
                <w:sz w:val="28"/>
                <w:szCs w:val="28"/>
                <w:lang w:eastAsia="ru-RU"/>
              </w:rPr>
              <w:t>-2</w:t>
            </w:r>
          </w:p>
        </w:tc>
        <w:tc>
          <w:tcPr>
            <w:tcW w:w="1701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9E5FBF8" w14:textId="5E1E8F98" w:rsidR="00B161C3" w:rsidRPr="007B65AA" w:rsidRDefault="00B161C3" w:rsidP="004C629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z w:val="32"/>
                <w:szCs w:val="24"/>
                <w:lang w:val="en-US" w:eastAsia="ru-RU"/>
              </w:rPr>
            </w:pPr>
            <w:r w:rsidRPr="00D173DF">
              <w:rPr>
                <w:rFonts w:ascii="Times New Roman" w:eastAsia="Times New Roman" w:hAnsi="Times New Roman" w:cs="Times New Roman"/>
                <w:bCs/>
                <w:color w:val="000000"/>
                <w:sz w:val="32"/>
                <w:szCs w:val="24"/>
                <w:lang w:eastAsia="ru-RU"/>
              </w:rPr>
              <w:t>1.</w:t>
            </w:r>
            <w:r w:rsidR="007B65AA">
              <w:rPr>
                <w:rFonts w:ascii="Times New Roman" w:eastAsia="Times New Roman" w:hAnsi="Times New Roman" w:cs="Times New Roman"/>
                <w:bCs/>
                <w:color w:val="000000"/>
                <w:sz w:val="32"/>
                <w:szCs w:val="24"/>
                <w:lang w:val="en-US" w:eastAsia="ru-RU"/>
              </w:rPr>
              <w:t>72</w:t>
            </w:r>
          </w:p>
        </w:tc>
      </w:tr>
      <w:tr w:rsidR="00B161C3" w:rsidRPr="00A03F66" w14:paraId="63E8CE7B" w14:textId="77777777" w:rsidTr="002C0C5B">
        <w:trPr>
          <w:trHeight w:val="360"/>
        </w:trPr>
        <w:tc>
          <w:tcPr>
            <w:tcW w:w="1696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12DD051" w14:textId="20DCA86C" w:rsidR="00B161C3" w:rsidRPr="00D173DF" w:rsidRDefault="002C0C5B" w:rsidP="00103D2C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iCs/>
                <w:color w:val="000000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iCs/>
                <w:color w:val="000000"/>
                <w:sz w:val="28"/>
                <w:szCs w:val="28"/>
                <w:lang w:eastAsia="ru-RU"/>
              </w:rPr>
              <w:t>ДМЭГ</w:t>
            </w:r>
          </w:p>
        </w:tc>
        <w:tc>
          <w:tcPr>
            <w:tcW w:w="1701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59D7BBB" w14:textId="77777777" w:rsidR="00B161C3" w:rsidRPr="00D173DF" w:rsidRDefault="00B161C3" w:rsidP="004C629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z w:val="32"/>
                <w:szCs w:val="24"/>
                <w:lang w:eastAsia="ru-RU"/>
              </w:rPr>
            </w:pPr>
            <w:r w:rsidRPr="00D173DF">
              <w:rPr>
                <w:rFonts w:ascii="Times New Roman" w:eastAsia="Times New Roman" w:hAnsi="Times New Roman" w:cs="Times New Roman"/>
                <w:bCs/>
                <w:color w:val="000000"/>
                <w:sz w:val="32"/>
                <w:szCs w:val="24"/>
                <w:lang w:eastAsia="ru-RU"/>
              </w:rPr>
              <w:t>1.07</w:t>
            </w:r>
          </w:p>
        </w:tc>
      </w:tr>
      <w:tr w:rsidR="00B161C3" w:rsidRPr="00A03F66" w14:paraId="390BEF80" w14:textId="77777777" w:rsidTr="002C0C5B">
        <w:trPr>
          <w:trHeight w:val="360"/>
        </w:trPr>
        <w:tc>
          <w:tcPr>
            <w:tcW w:w="169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54622DE" w14:textId="72B69D45" w:rsidR="00B161C3" w:rsidRPr="00D173DF" w:rsidRDefault="002C0C5B" w:rsidP="00103D2C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iCs/>
                <w:color w:val="000000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iCs/>
                <w:color w:val="000000"/>
                <w:sz w:val="28"/>
                <w:szCs w:val="28"/>
                <w:lang w:eastAsia="ru-RU"/>
              </w:rPr>
              <w:t>бутанол</w:t>
            </w:r>
            <w:r w:rsidR="00B161C3" w:rsidRPr="00D173DF">
              <w:rPr>
                <w:rFonts w:ascii="Times New Roman" w:eastAsia="Times New Roman" w:hAnsi="Times New Roman" w:cs="Times New Roman"/>
                <w:bCs/>
                <w:iCs/>
                <w:color w:val="000000"/>
                <w:sz w:val="28"/>
                <w:szCs w:val="28"/>
                <w:lang w:eastAsia="ru-RU"/>
              </w:rPr>
              <w:t>-1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EB484DA" w14:textId="77777777" w:rsidR="00B161C3" w:rsidRPr="00D173DF" w:rsidRDefault="00B161C3" w:rsidP="004C629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z w:val="32"/>
                <w:szCs w:val="24"/>
                <w:lang w:eastAsia="ru-RU"/>
              </w:rPr>
            </w:pPr>
            <w:r w:rsidRPr="00D173DF">
              <w:rPr>
                <w:rFonts w:ascii="Times New Roman" w:eastAsia="Times New Roman" w:hAnsi="Times New Roman" w:cs="Times New Roman"/>
                <w:bCs/>
                <w:color w:val="000000"/>
                <w:sz w:val="32"/>
                <w:szCs w:val="24"/>
                <w:lang w:eastAsia="ru-RU"/>
              </w:rPr>
              <w:t>0.83</w:t>
            </w:r>
          </w:p>
        </w:tc>
      </w:tr>
    </w:tbl>
    <w:p w14:paraId="7503DF63" w14:textId="77777777" w:rsidR="00D11378" w:rsidRDefault="00D11378" w:rsidP="00545184">
      <w:pPr>
        <w:pStyle w:val="a3"/>
      </w:pPr>
    </w:p>
    <w:p w14:paraId="06E455C0" w14:textId="289978E0" w:rsidR="00142340" w:rsidRDefault="00EB0CE1" w:rsidP="00D103FE">
      <w:pPr>
        <w:pStyle w:val="a3"/>
      </w:pPr>
      <w:r>
        <w:t xml:space="preserve">Для оценки коэффициентов самодиффузии был использован вычислительный пакет </w:t>
      </w:r>
      <w:bookmarkStart w:id="180" w:name="_Hlk168168915"/>
      <w:r>
        <w:rPr>
          <w:lang w:val="en-US"/>
        </w:rPr>
        <w:t>GROMACS</w:t>
      </w:r>
      <w:r w:rsidR="00B161C3">
        <w:t xml:space="preserve">, с параметризацией молекул с помощью силового </w:t>
      </w:r>
      <w:r w:rsidR="00B161C3" w:rsidRPr="00885B39">
        <w:rPr>
          <w:i/>
          <w:iCs/>
        </w:rPr>
        <w:t>openff_unconstrained-2.1.0</w:t>
      </w:r>
      <w:r w:rsidR="00B161C3">
        <w:rPr>
          <w:i/>
          <w:iCs/>
        </w:rPr>
        <w:t xml:space="preserve">. </w:t>
      </w:r>
      <w:r w:rsidR="00B161C3" w:rsidRPr="00AE154B">
        <w:t>Симуляции</w:t>
      </w:r>
      <w:r>
        <w:t xml:space="preserve"> </w:t>
      </w:r>
      <w:r w:rsidR="00B161C3" w:rsidRPr="00AE154B">
        <w:t>проводились до 5 наносекунд</w:t>
      </w:r>
      <w:r>
        <w:t xml:space="preserve"> </w:t>
      </w:r>
      <w:bookmarkEnd w:id="180"/>
      <w:r>
        <w:t xml:space="preserve">протекания процесса. </w:t>
      </w:r>
      <w:r w:rsidR="00B161C3">
        <w:t xml:space="preserve"> В результате получены траектории</w:t>
      </w:r>
      <w:r w:rsidR="00B161C3" w:rsidRPr="00AC136F">
        <w:t xml:space="preserve"> </w:t>
      </w:r>
      <w:r w:rsidR="00B161C3">
        <w:t xml:space="preserve">для каждого чистого вещества, по которым было вычислено </w:t>
      </w:r>
      <w:r w:rsidR="00B161C3">
        <w:rPr>
          <w:lang w:val="en-US"/>
        </w:rPr>
        <w:t>MSD</w:t>
      </w:r>
      <w:r w:rsidR="00B161C3" w:rsidRPr="00B161C3">
        <w:t>.</w:t>
      </w:r>
      <w:r w:rsidR="00B161C3">
        <w:t xml:space="preserve"> Н</w:t>
      </w:r>
      <w:r w:rsidR="00B161C3" w:rsidRPr="00AE154B">
        <w:t>а график</w:t>
      </w:r>
      <w:r w:rsidR="00B161C3">
        <w:t>ах ниже (</w:t>
      </w:r>
      <w:r w:rsidR="00B161C3">
        <w:fldChar w:fldCharType="begin"/>
      </w:r>
      <w:r w:rsidR="00B161C3">
        <w:instrText xml:space="preserve"> REF _Ref166467070 \h </w:instrText>
      </w:r>
      <w:r w:rsidR="00B161C3">
        <w:fldChar w:fldCharType="separate"/>
      </w:r>
      <w:r w:rsidR="00905EF6">
        <w:t xml:space="preserve">Таблица </w:t>
      </w:r>
      <w:r w:rsidR="00905EF6">
        <w:rPr>
          <w:noProof/>
        </w:rPr>
        <w:t>11</w:t>
      </w:r>
      <w:r w:rsidR="00B161C3">
        <w:fldChar w:fldCharType="end"/>
      </w:r>
      <w:r w:rsidR="00B161C3">
        <w:t>) представлены усеченные</w:t>
      </w:r>
      <w:r w:rsidR="007C2162">
        <w:t xml:space="preserve"> линейные</w:t>
      </w:r>
      <w:r w:rsidR="00B161C3">
        <w:t xml:space="preserve"> участки, по которым непосредственно </w:t>
      </w:r>
      <w:r w:rsidR="00B161C3">
        <w:lastRenderedPageBreak/>
        <w:t xml:space="preserve">были найдены коэффициенты самодиффузии с помощью формулы Смолуховского-Эйнштейна </w:t>
      </w:r>
      <w:r w:rsidR="00B161C3">
        <w:fldChar w:fldCharType="begin"/>
      </w:r>
      <w:r w:rsidR="00B161C3">
        <w:instrText xml:space="preserve"> REF _Ref166466904 \h </w:instrText>
      </w:r>
      <w:r w:rsidR="00B161C3">
        <w:fldChar w:fldCharType="separate"/>
      </w:r>
      <w:r w:rsidR="00905EF6">
        <w:t>(</w:t>
      </w:r>
      <w:r w:rsidR="00905EF6">
        <w:rPr>
          <w:noProof/>
        </w:rPr>
        <w:t>31</w:t>
      </w:r>
      <w:r w:rsidR="00905EF6">
        <w:t>)</w:t>
      </w:r>
      <w:r w:rsidR="00B161C3">
        <w:fldChar w:fldCharType="end"/>
      </w:r>
      <w:r w:rsidR="008954EF" w:rsidRPr="008954EF">
        <w:t xml:space="preserve">: </w:t>
      </w:r>
      <w:r w:rsidR="008954EF" w:rsidRPr="00815A29">
        <w:rPr>
          <w:highlight w:val="yellow"/>
        </w:rPr>
        <w:t>ПЭТА</w:t>
      </w:r>
      <w:r w:rsidR="0070324E" w:rsidRPr="00815A29">
        <w:rPr>
          <w:highlight w:val="yellow"/>
        </w:rPr>
        <w:t xml:space="preserve"> – </w:t>
      </w:r>
      <m:oMath>
        <m:r>
          <w:rPr>
            <w:rFonts w:ascii="Cambria Math" w:hAnsi="Cambria Math"/>
            <w:highlight w:val="yellow"/>
          </w:rPr>
          <m:t>1.5</m:t>
        </m:r>
        <m:r>
          <w:rPr>
            <w:rFonts w:ascii="Cambria Math" w:hAnsi="Cambria Math" w:cs="Cambria Math"/>
            <w:highlight w:val="yellow"/>
          </w:rPr>
          <m:t>*</m:t>
        </m:r>
        <m:sSup>
          <m:sSupPr>
            <m:ctrlPr>
              <w:rPr>
                <w:rFonts w:ascii="Cambria Math" w:hAnsi="Cambria Math"/>
                <w:i/>
                <w:highlight w:val="yellow"/>
              </w:rPr>
            </m:ctrlPr>
          </m:sSupPr>
          <m:e>
            <m:r>
              <w:rPr>
                <w:rFonts w:ascii="Cambria Math"/>
                <w:highlight w:val="yellow"/>
              </w:rPr>
              <m:t>10</m:t>
            </m:r>
          </m:e>
          <m:sup>
            <m:r>
              <w:rPr>
                <w:rFonts w:ascii="Cambria Math"/>
                <w:highlight w:val="yellow"/>
              </w:rPr>
              <m:t>-</m:t>
            </m:r>
            <m:r>
              <w:rPr>
                <w:rFonts w:ascii="Cambria Math"/>
                <w:highlight w:val="yellow"/>
              </w:rPr>
              <m:t>12</m:t>
            </m:r>
          </m:sup>
        </m:sSup>
        <m:sSup>
          <m:sSupPr>
            <m:ctrlPr>
              <w:rPr>
                <w:rFonts w:ascii="Cambria Math" w:hAnsi="Cambria Math"/>
                <w:i/>
                <w:highlight w:val="yellow"/>
              </w:rPr>
            </m:ctrlPr>
          </m:sSupPr>
          <m:e>
            <m:r>
              <w:rPr>
                <w:rFonts w:ascii="Cambria Math"/>
                <w:highlight w:val="yellow"/>
              </w:rPr>
              <m:t>м</m:t>
            </m:r>
          </m:e>
          <m:sup>
            <m:r>
              <w:rPr>
                <w:rFonts w:ascii="Cambria Math" w:hAnsi="Cambria Math"/>
                <w:highlight w:val="yellow"/>
              </w:rPr>
              <m:t>2</m:t>
            </m:r>
          </m:sup>
        </m:sSup>
        <m:r>
          <w:rPr>
            <w:rFonts w:ascii="Cambria Math" w:hAnsi="Cambria Math"/>
            <w:highlight w:val="yellow"/>
          </w:rPr>
          <m:t>/</m:t>
        </m:r>
        <w:commentRangeStart w:id="181"/>
        <w:commentRangeEnd w:id="181"/>
        <m:r>
          <m:rPr>
            <m:sty m:val="p"/>
          </m:rPr>
          <w:rPr>
            <w:rStyle w:val="af6"/>
            <w:rFonts w:asciiTheme="minorHAnsi" w:eastAsia="SimSun" w:hAnsiTheme="minorHAnsi" w:cstheme="minorBidi"/>
            <w:color w:val="auto"/>
            <w:lang w:eastAsia="en-US"/>
          </w:rPr>
          <w:commentReference w:id="181"/>
        </m:r>
        <m:r>
          <w:rPr>
            <w:rFonts w:ascii="Cambria Math" w:hAnsi="Cambria Math"/>
            <w:highlight w:val="yellow"/>
          </w:rPr>
          <m:t>с</m:t>
        </m:r>
      </m:oMath>
      <w:r w:rsidR="008954EF" w:rsidRPr="00815A29">
        <w:rPr>
          <w:i/>
          <w:highlight w:val="yellow"/>
        </w:rPr>
        <w:t>,</w:t>
      </w:r>
      <w:r w:rsidR="008954EF" w:rsidRPr="00815A29">
        <w:rPr>
          <w:highlight w:val="yellow"/>
        </w:rPr>
        <w:t xml:space="preserve"> ОКМ-2</w:t>
      </w:r>
      <w:r w:rsidR="0070324E" w:rsidRPr="00815A29">
        <w:rPr>
          <w:highlight w:val="yellow"/>
        </w:rPr>
        <w:t xml:space="preserve"> – </w:t>
      </w:r>
      <m:oMath>
        <m:r>
          <w:rPr>
            <w:rFonts w:ascii="Cambria Math" w:hAnsi="Cambria Math"/>
            <w:highlight w:val="yellow"/>
          </w:rPr>
          <m:t>1.6</m:t>
        </m:r>
        <m:r>
          <w:rPr>
            <w:rFonts w:ascii="Cambria Math" w:hAnsi="Cambria Math" w:cs="Cambria Math"/>
            <w:highlight w:val="yellow"/>
          </w:rPr>
          <m:t>* </m:t>
        </m:r>
        <m:sSup>
          <m:sSupPr>
            <m:ctrlPr>
              <w:rPr>
                <w:rFonts w:ascii="Cambria Math" w:hAnsi="Cambria Math"/>
                <w:i/>
                <w:highlight w:val="yellow"/>
              </w:rPr>
            </m:ctrlPr>
          </m:sSupPr>
          <m:e>
            <m:r>
              <w:rPr>
                <w:rFonts w:ascii="Cambria Math"/>
                <w:highlight w:val="yellow"/>
              </w:rPr>
              <m:t>10</m:t>
            </m:r>
          </m:e>
          <m:sup>
            <m:r>
              <w:rPr>
                <w:rFonts w:ascii="Cambria Math"/>
                <w:highlight w:val="yellow"/>
              </w:rPr>
              <m:t>-</m:t>
            </m:r>
            <m:r>
              <w:rPr>
                <w:rFonts w:ascii="Cambria Math"/>
                <w:highlight w:val="yellow"/>
              </w:rPr>
              <m:t>12</m:t>
            </m:r>
          </m:sup>
        </m:sSup>
        <m:sSup>
          <m:sSupPr>
            <m:ctrlPr>
              <w:rPr>
                <w:rFonts w:ascii="Cambria Math" w:hAnsi="Cambria Math"/>
                <w:i/>
                <w:highlight w:val="yellow"/>
              </w:rPr>
            </m:ctrlPr>
          </m:sSupPr>
          <m:e>
            <m:r>
              <w:rPr>
                <w:rFonts w:ascii="Cambria Math"/>
                <w:highlight w:val="yellow"/>
              </w:rPr>
              <m:t>м</m:t>
            </m:r>
          </m:e>
          <m:sup>
            <m:r>
              <w:rPr>
                <w:rFonts w:ascii="Cambria Math" w:hAnsi="Cambria Math"/>
                <w:highlight w:val="yellow"/>
              </w:rPr>
              <m:t>2</m:t>
            </m:r>
          </m:sup>
        </m:sSup>
        <m:r>
          <w:rPr>
            <w:rFonts w:ascii="Cambria Math" w:hAnsi="Cambria Math"/>
            <w:highlight w:val="yellow"/>
          </w:rPr>
          <m:t>/с</m:t>
        </m:r>
      </m:oMath>
      <w:r w:rsidR="008954EF" w:rsidRPr="00815A29">
        <w:rPr>
          <w:highlight w:val="yellow"/>
        </w:rPr>
        <w:t>, ДМЭГ</w:t>
      </w:r>
      <w:r w:rsidR="0070324E" w:rsidRPr="00815A29">
        <w:rPr>
          <w:highlight w:val="yellow"/>
        </w:rPr>
        <w:t xml:space="preserve"> – </w:t>
      </w:r>
      <m:oMath>
        <m:r>
          <w:rPr>
            <w:rFonts w:ascii="Cambria Math" w:hAnsi="Cambria Math"/>
            <w:highlight w:val="yellow"/>
          </w:rPr>
          <m:t>9</m:t>
        </m:r>
        <m:r>
          <w:rPr>
            <w:rFonts w:ascii="Cambria Math" w:hAnsi="Cambria Math" w:cs="Cambria Math"/>
            <w:highlight w:val="yellow"/>
          </w:rPr>
          <m:t>*</m:t>
        </m:r>
        <m:sSup>
          <m:sSupPr>
            <m:ctrlPr>
              <w:rPr>
                <w:rFonts w:ascii="Cambria Math" w:hAnsi="Cambria Math"/>
                <w:i/>
                <w:highlight w:val="yellow"/>
              </w:rPr>
            </m:ctrlPr>
          </m:sSupPr>
          <m:e>
            <m:r>
              <w:rPr>
                <w:rFonts w:ascii="Cambria Math"/>
                <w:highlight w:val="yellow"/>
              </w:rPr>
              <m:t>10</m:t>
            </m:r>
          </m:e>
          <m:sup>
            <m:r>
              <w:rPr>
                <w:rFonts w:ascii="Cambria Math"/>
                <w:highlight w:val="yellow"/>
              </w:rPr>
              <m:t>-</m:t>
            </m:r>
            <m:r>
              <w:rPr>
                <w:rFonts w:ascii="Cambria Math"/>
                <w:highlight w:val="yellow"/>
              </w:rPr>
              <m:t>12</m:t>
            </m:r>
          </m:sup>
        </m:sSup>
        <m:sSup>
          <m:sSupPr>
            <m:ctrlPr>
              <w:rPr>
                <w:rFonts w:ascii="Cambria Math" w:hAnsi="Cambria Math"/>
                <w:i/>
                <w:highlight w:val="yellow"/>
              </w:rPr>
            </m:ctrlPr>
          </m:sSupPr>
          <m:e>
            <m:r>
              <w:rPr>
                <w:rFonts w:ascii="Cambria Math"/>
                <w:highlight w:val="yellow"/>
              </w:rPr>
              <m:t>м</m:t>
            </m:r>
          </m:e>
          <m:sup>
            <m:r>
              <w:rPr>
                <w:rFonts w:ascii="Cambria Math" w:hAnsi="Cambria Math"/>
                <w:highlight w:val="yellow"/>
              </w:rPr>
              <m:t>2</m:t>
            </m:r>
          </m:sup>
        </m:sSup>
        <m:r>
          <w:rPr>
            <w:rFonts w:ascii="Cambria Math" w:hAnsi="Cambria Math"/>
            <w:highlight w:val="yellow"/>
          </w:rPr>
          <m:t>/с</m:t>
        </m:r>
      </m:oMath>
      <w:r w:rsidR="008954EF" w:rsidRPr="00815A29">
        <w:rPr>
          <w:highlight w:val="yellow"/>
        </w:rPr>
        <w:t>, бутанол-1</w:t>
      </w:r>
      <w:r w:rsidR="0070324E" w:rsidRPr="00815A29">
        <w:rPr>
          <w:highlight w:val="yellow"/>
        </w:rPr>
        <w:t xml:space="preserve"> – </w:t>
      </w:r>
      <m:oMath>
        <m:r>
          <w:rPr>
            <w:rFonts w:ascii="Cambria Math" w:hAnsi="Cambria Math"/>
            <w:highlight w:val="yellow"/>
          </w:rPr>
          <m:t>2.3</m:t>
        </m:r>
        <m:r>
          <w:rPr>
            <w:rFonts w:ascii="Cambria Math" w:hAnsi="Cambria Math" w:cs="Cambria Math"/>
            <w:highlight w:val="yellow"/>
          </w:rPr>
          <m:t>*</m:t>
        </m:r>
        <m:sSup>
          <m:sSupPr>
            <m:ctrlPr>
              <w:rPr>
                <w:rFonts w:ascii="Cambria Math" w:hAnsi="Cambria Math"/>
                <w:i/>
                <w:highlight w:val="yellow"/>
              </w:rPr>
            </m:ctrlPr>
          </m:sSupPr>
          <m:e>
            <m:r>
              <w:rPr>
                <w:rFonts w:ascii="Cambria Math"/>
                <w:highlight w:val="yellow"/>
              </w:rPr>
              <m:t>10</m:t>
            </m:r>
          </m:e>
          <m:sup>
            <m:r>
              <w:rPr>
                <w:rFonts w:ascii="Cambria Math"/>
                <w:highlight w:val="yellow"/>
              </w:rPr>
              <m:t>-</m:t>
            </m:r>
            <m:r>
              <w:rPr>
                <w:rFonts w:ascii="Cambria Math"/>
                <w:highlight w:val="yellow"/>
              </w:rPr>
              <m:t>10</m:t>
            </m:r>
          </m:sup>
        </m:sSup>
        <m:sSup>
          <m:sSupPr>
            <m:ctrlPr>
              <w:rPr>
                <w:rFonts w:ascii="Cambria Math" w:hAnsi="Cambria Math"/>
                <w:i/>
                <w:highlight w:val="yellow"/>
              </w:rPr>
            </m:ctrlPr>
          </m:sSupPr>
          <m:e>
            <m:r>
              <w:rPr>
                <w:rFonts w:ascii="Cambria Math"/>
                <w:highlight w:val="yellow"/>
              </w:rPr>
              <m:t>м</m:t>
            </m:r>
          </m:e>
          <m:sup>
            <m:r>
              <w:rPr>
                <w:rFonts w:ascii="Cambria Math" w:hAnsi="Cambria Math"/>
                <w:highlight w:val="yellow"/>
              </w:rPr>
              <m:t>2</m:t>
            </m:r>
          </m:sup>
        </m:sSup>
        <m:r>
          <w:rPr>
            <w:rFonts w:ascii="Cambria Math" w:hAnsi="Cambria Math"/>
            <w:highlight w:val="yellow"/>
          </w:rPr>
          <m:t>/с</m:t>
        </m:r>
      </m:oMath>
      <w:r w:rsidR="007C2162" w:rsidRPr="00815A29">
        <w:rPr>
          <w:highlight w:val="yellow"/>
        </w:rPr>
        <w:t>.</w:t>
      </w:r>
      <w:r w:rsidR="008954EF" w:rsidRPr="00815A29">
        <w:rPr>
          <w:highlight w:val="yellow"/>
        </w:rPr>
        <w:t xml:space="preserve"> По данным литературных источников, значение коэффициента самодиффузии для буталона-1 </w:t>
      </w:r>
      <w:r w:rsidR="00113B46" w:rsidRPr="00815A29">
        <w:rPr>
          <w:highlight w:val="yellow"/>
        </w:rPr>
        <w:t xml:space="preserve">составляет </w:t>
      </w:r>
      <m:oMath>
        <m:r>
          <w:rPr>
            <w:rFonts w:ascii="Cambria Math" w:hAnsi="Cambria Math"/>
            <w:highlight w:val="yellow"/>
          </w:rPr>
          <m:t>4.5</m:t>
        </m:r>
        <m:r>
          <w:rPr>
            <w:rFonts w:ascii="Cambria Math" w:hAnsi="Cambria Math" w:cs="Cambria Math"/>
            <w:highlight w:val="yellow"/>
          </w:rPr>
          <m:t>*</m:t>
        </m:r>
        <m:sSup>
          <m:sSupPr>
            <m:ctrlPr>
              <w:rPr>
                <w:rFonts w:ascii="Cambria Math" w:hAnsi="Cambria Math"/>
                <w:i/>
                <w:highlight w:val="yellow"/>
              </w:rPr>
            </m:ctrlPr>
          </m:sSupPr>
          <m:e>
            <m:r>
              <w:rPr>
                <w:rFonts w:ascii="Cambria Math"/>
                <w:highlight w:val="yellow"/>
              </w:rPr>
              <m:t>10</m:t>
            </m:r>
          </m:e>
          <m:sup>
            <m:r>
              <w:rPr>
                <w:rFonts w:ascii="Cambria Math"/>
                <w:highlight w:val="yellow"/>
              </w:rPr>
              <m:t>-</m:t>
            </m:r>
            <m:r>
              <w:rPr>
                <w:rFonts w:ascii="Cambria Math"/>
                <w:highlight w:val="yellow"/>
              </w:rPr>
              <m:t>10</m:t>
            </m:r>
          </m:sup>
        </m:sSup>
        <m:r>
          <w:rPr>
            <w:rFonts w:ascii="Cambria Math" w:hAnsi="Cambria Math"/>
            <w:highlight w:val="yellow"/>
          </w:rPr>
          <m:t xml:space="preserve"> </m:t>
        </m:r>
        <m:sSup>
          <m:sSupPr>
            <m:ctrlPr>
              <w:rPr>
                <w:rFonts w:ascii="Cambria Math" w:hAnsi="Cambria Math"/>
                <w:i/>
                <w:highlight w:val="yellow"/>
              </w:rPr>
            </m:ctrlPr>
          </m:sSupPr>
          <m:e>
            <m:r>
              <w:rPr>
                <w:rFonts w:ascii="Cambria Math"/>
                <w:highlight w:val="yellow"/>
              </w:rPr>
              <m:t>м</m:t>
            </m:r>
          </m:e>
          <m:sup>
            <m:r>
              <w:rPr>
                <w:rFonts w:ascii="Cambria Math" w:hAnsi="Cambria Math"/>
                <w:highlight w:val="yellow"/>
              </w:rPr>
              <m:t>2</m:t>
            </m:r>
          </m:sup>
        </m:sSup>
        <m:r>
          <w:rPr>
            <w:rFonts w:ascii="Cambria Math" w:hAnsi="Cambria Math"/>
            <w:highlight w:val="yellow"/>
          </w:rPr>
          <m:t xml:space="preserve">/с </m:t>
        </m:r>
      </m:oMath>
      <w:r w:rsidR="00E06686" w:rsidRPr="00815A29">
        <w:rPr>
          <w:highlight w:val="yellow"/>
        </w:rPr>
        <w:t xml:space="preserve"> </w:t>
      </w:r>
      <w:sdt>
        <w:sdtPr>
          <w:rPr>
            <w:highlight w:val="yellow"/>
          </w:rPr>
          <w:alias w:val="To edit, see citavi.com/edit"/>
          <w:tag w:val="CitaviPlaceholder#646002c4-abc0-451f-a1cf-3e8d8dff373c"/>
          <w:id w:val="-133486982"/>
          <w:placeholder>
            <w:docPart w:val="DefaultPlaceholder_-1854013440"/>
          </w:placeholder>
        </w:sdtPr>
        <w:sdtEndPr/>
        <w:sdtContent>
          <w:r w:rsidR="00E06686" w:rsidRPr="00815A29">
            <w:rPr>
              <w:highlight w:val="yellow"/>
            </w:rPr>
            <w:fldChar w:fldCharType="begin"/>
          </w:r>
          <w:r w:rsidR="00D103FE">
            <w:rPr>
              <w:highlight w:val="yellow"/>
            </w:rP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FhYzhhMWNmLTc4ZTAtNDViYy05OWZlLWQ4YzdhZTY3OWE1OSIsIlJhbmdlTGVuZ3RoIjo0LCJSZWZlcmVuY2VJZCI6IjJlYzZlNDYyLWFmMjctNDA4MS05YTkzLWIwMTFmOTA3NmY2Z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}</w:instrText>
          </w:r>
          <w:r w:rsidR="00E06686" w:rsidRPr="00815A29">
            <w:rPr>
              <w:highlight w:val="yellow"/>
            </w:rPr>
            <w:fldChar w:fldCharType="separate"/>
          </w:r>
          <w:r w:rsidR="00D103FE">
            <w:rPr>
              <w:highlight w:val="yellow"/>
            </w:rPr>
            <w:t>[55]</w:t>
          </w:r>
          <w:r w:rsidR="00E06686" w:rsidRPr="00815A29">
            <w:rPr>
              <w:highlight w:val="yellow"/>
            </w:rPr>
            <w:fldChar w:fldCharType="end"/>
          </w:r>
        </w:sdtContent>
      </w:sdt>
      <w:r w:rsidR="00113B46" w:rsidRPr="00815A29">
        <w:rPr>
          <w:highlight w:val="yellow"/>
        </w:rPr>
        <w:t>,</w:t>
      </w:r>
      <w:r w:rsidR="00342C00" w:rsidRPr="00815A29">
        <w:rPr>
          <w:highlight w:val="yellow"/>
        </w:rPr>
        <w:t xml:space="preserve"> д</w:t>
      </w:r>
      <w:r w:rsidR="00113B46" w:rsidRPr="00815A29">
        <w:rPr>
          <w:highlight w:val="yellow"/>
        </w:rPr>
        <w:t xml:space="preserve">ля ОКМ-2 </w:t>
      </w:r>
      <w:r w:rsidR="00342C00" w:rsidRPr="00815A29">
        <w:rPr>
          <w:highlight w:val="yellow"/>
        </w:rPr>
        <w:t xml:space="preserve">– от </w:t>
      </w:r>
      <m:oMath>
        <m:sSup>
          <m:sSupPr>
            <m:ctrlPr>
              <w:rPr>
                <w:rFonts w:ascii="Cambria Math" w:hAnsi="Cambria Math"/>
                <w:i/>
                <w:highlight w:val="yellow"/>
              </w:rPr>
            </m:ctrlPr>
          </m:sSupPr>
          <m:e>
            <m:r>
              <w:rPr>
                <w:rFonts w:ascii="Cambria Math"/>
                <w:highlight w:val="yellow"/>
              </w:rPr>
              <m:t>10</m:t>
            </m:r>
          </m:e>
          <m:sup>
            <m:r>
              <w:rPr>
                <w:rFonts w:ascii="Cambria Math"/>
                <w:highlight w:val="yellow"/>
              </w:rPr>
              <m:t>-</m:t>
            </m:r>
            <m:r>
              <w:rPr>
                <w:rFonts w:ascii="Cambria Math"/>
                <w:highlight w:val="yellow"/>
              </w:rPr>
              <m:t>12</m:t>
            </m:r>
          </m:sup>
        </m:sSup>
        <m:sSup>
          <m:sSupPr>
            <m:ctrlPr>
              <w:rPr>
                <w:rFonts w:ascii="Cambria Math" w:hAnsi="Cambria Math"/>
                <w:i/>
                <w:highlight w:val="yellow"/>
              </w:rPr>
            </m:ctrlPr>
          </m:sSupPr>
          <m:e>
            <m:r>
              <w:rPr>
                <w:rFonts w:ascii="Cambria Math"/>
                <w:highlight w:val="yellow"/>
              </w:rPr>
              <m:t xml:space="preserve"> </m:t>
            </m:r>
            <m:r>
              <w:rPr>
                <w:rFonts w:ascii="Cambria Math"/>
                <w:highlight w:val="yellow"/>
              </w:rPr>
              <m:t>м</m:t>
            </m:r>
          </m:e>
          <m:sup>
            <m:r>
              <w:rPr>
                <w:rFonts w:ascii="Cambria Math" w:hAnsi="Cambria Math"/>
                <w:highlight w:val="yellow"/>
              </w:rPr>
              <m:t>2</m:t>
            </m:r>
          </m:sup>
        </m:sSup>
        <m:r>
          <w:rPr>
            <w:rFonts w:ascii="Cambria Math" w:hAnsi="Cambria Math"/>
            <w:highlight w:val="yellow"/>
          </w:rPr>
          <m:t>/с</m:t>
        </m:r>
      </m:oMath>
      <w:r w:rsidR="00113B46" w:rsidRPr="00815A29">
        <w:rPr>
          <w:highlight w:val="yellow"/>
        </w:rPr>
        <w:t xml:space="preserve"> до </w:t>
      </w:r>
      <m:oMath>
        <m:sSup>
          <m:sSupPr>
            <m:ctrlPr>
              <w:rPr>
                <w:rFonts w:ascii="Cambria Math" w:hAnsi="Cambria Math"/>
                <w:i/>
                <w:highlight w:val="yellow"/>
              </w:rPr>
            </m:ctrlPr>
          </m:sSupPr>
          <m:e>
            <m:r>
              <w:rPr>
                <w:rFonts w:ascii="Cambria Math"/>
                <w:highlight w:val="yellow"/>
              </w:rPr>
              <m:t>10</m:t>
            </m:r>
          </m:e>
          <m:sup>
            <m:r>
              <w:rPr>
                <w:rFonts w:ascii="Cambria Math"/>
                <w:highlight w:val="yellow"/>
              </w:rPr>
              <m:t>-</m:t>
            </m:r>
            <m:r>
              <w:rPr>
                <w:rFonts w:ascii="Cambria Math"/>
                <w:highlight w:val="yellow"/>
              </w:rPr>
              <m:t>10</m:t>
            </m:r>
          </m:sup>
        </m:sSup>
        <m:r>
          <w:rPr>
            <w:rFonts w:ascii="Cambria Math" w:hAnsi="Cambria Math"/>
            <w:highlight w:val="yellow"/>
          </w:rPr>
          <m:t xml:space="preserve"> </m:t>
        </m:r>
        <m:sSup>
          <m:sSupPr>
            <m:ctrlPr>
              <w:rPr>
                <w:rFonts w:ascii="Cambria Math" w:hAnsi="Cambria Math"/>
                <w:i/>
                <w:highlight w:val="yellow"/>
              </w:rPr>
            </m:ctrlPr>
          </m:sSupPr>
          <m:e>
            <m:r>
              <w:rPr>
                <w:rFonts w:ascii="Cambria Math"/>
                <w:highlight w:val="yellow"/>
              </w:rPr>
              <m:t>м</m:t>
            </m:r>
          </m:e>
          <m:sup>
            <m:r>
              <w:rPr>
                <w:rFonts w:ascii="Cambria Math" w:hAnsi="Cambria Math"/>
                <w:highlight w:val="yellow"/>
              </w:rPr>
              <m:t>2</m:t>
            </m:r>
          </m:sup>
        </m:sSup>
        <m:r>
          <w:rPr>
            <w:rFonts w:ascii="Cambria Math" w:hAnsi="Cambria Math"/>
            <w:highlight w:val="yellow"/>
          </w:rPr>
          <m:t>/ с</m:t>
        </m:r>
      </m:oMath>
      <w:r w:rsidR="00482BAA" w:rsidRPr="00815A29">
        <w:rPr>
          <w:highlight w:val="yellow"/>
        </w:rPr>
        <w:t xml:space="preserve">  </w:t>
      </w:r>
      <w:sdt>
        <w:sdtPr>
          <w:rPr>
            <w:highlight w:val="yellow"/>
          </w:rPr>
          <w:alias w:val="To edit, see citavi.com/edit"/>
          <w:tag w:val="CitaviPlaceholder#e100be96-849d-41bd-aa12-b8eedbc3e786"/>
          <w:id w:val="1059208082"/>
          <w:placeholder>
            <w:docPart w:val="DefaultPlaceholder_-1854013440"/>
          </w:placeholder>
        </w:sdtPr>
        <w:sdtEndPr/>
        <w:sdtContent>
          <w:r w:rsidR="00482BAA" w:rsidRPr="00815A29">
            <w:rPr>
              <w:highlight w:val="yellow"/>
            </w:rPr>
            <w:fldChar w:fldCharType="begin"/>
          </w:r>
          <w:r w:rsidR="00D103FE">
            <w:rPr>
              <w:highlight w:val="yellow"/>
            </w:rP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A3ODE4NDY1LTdiZTctNDNiZC1iM2ZmLWUxYzgwOTg4NTEzMiIsIlJhbmdlTGVuZ3RoIjo0LCJSZWZlcmVuY2VJZCI6ImIyMjhiZTBmLTVlNzAtNGM4MS05MjVhLTI4MDBiNTg5MmNjN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}</w:instrText>
          </w:r>
          <w:r w:rsidR="00482BAA" w:rsidRPr="00815A29">
            <w:rPr>
              <w:highlight w:val="yellow"/>
            </w:rPr>
            <w:fldChar w:fldCharType="separate"/>
          </w:r>
          <w:r w:rsidR="00D103FE">
            <w:rPr>
              <w:highlight w:val="yellow"/>
            </w:rPr>
            <w:t>[56]</w:t>
          </w:r>
          <w:r w:rsidR="00482BAA" w:rsidRPr="00815A29">
            <w:rPr>
              <w:highlight w:val="yellow"/>
            </w:rPr>
            <w:fldChar w:fldCharType="end"/>
          </w:r>
        </w:sdtContent>
      </w:sdt>
      <w:r w:rsidR="00113B46" w:rsidRPr="00815A29">
        <w:rPr>
          <w:highlight w:val="yellow"/>
        </w:rPr>
        <w:t xml:space="preserve">, </w:t>
      </w:r>
      <w:r w:rsidR="00342C00" w:rsidRPr="00815A29">
        <w:rPr>
          <w:highlight w:val="yellow"/>
        </w:rPr>
        <w:t>что согласуется с рассчитанными значениями</w:t>
      </w:r>
      <w:r w:rsidR="00113B46" w:rsidRPr="00815A29">
        <w:rPr>
          <w:highlight w:val="yellow"/>
        </w:rPr>
        <w:t>.</w:t>
      </w:r>
      <w:r w:rsidR="00113B46">
        <w:t xml:space="preserve"> </w:t>
      </w:r>
    </w:p>
    <w:p w14:paraId="0B7646F3" w14:textId="3DC81C49" w:rsidR="00142340" w:rsidRDefault="00142340" w:rsidP="00142340">
      <w:pPr>
        <w:pStyle w:val="af2"/>
      </w:pPr>
      <w:bookmarkStart w:id="182" w:name="_Ref166467070"/>
      <w:bookmarkStart w:id="183" w:name="_Ref166467060"/>
      <w:r>
        <w:t xml:space="preserve">Таблица </w:t>
      </w:r>
      <w:r w:rsidR="00C270C6">
        <w:fldChar w:fldCharType="begin"/>
      </w:r>
      <w:r w:rsidR="00C270C6">
        <w:instrText xml:space="preserve"> SEQ Таблица \* ARABIC </w:instrText>
      </w:r>
      <w:r w:rsidR="00C270C6">
        <w:fldChar w:fldCharType="separate"/>
      </w:r>
      <w:r w:rsidR="00905EF6">
        <w:rPr>
          <w:noProof/>
        </w:rPr>
        <w:t>11</w:t>
      </w:r>
      <w:r w:rsidR="00C270C6">
        <w:rPr>
          <w:noProof/>
        </w:rPr>
        <w:fldChar w:fldCharType="end"/>
      </w:r>
      <w:bookmarkEnd w:id="182"/>
      <w:r>
        <w:rPr>
          <w:noProof/>
        </w:rPr>
        <w:t xml:space="preserve"> – </w:t>
      </w:r>
      <w:r>
        <w:t>Данные среднеквадратичного отклонения для чистых веществ</w:t>
      </w:r>
      <w:bookmarkEnd w:id="183"/>
      <w:r>
        <w:t>.</w:t>
      </w:r>
    </w:p>
    <w:p w14:paraId="6F815AEB" w14:textId="538C8BC1" w:rsidR="00103D2C" w:rsidRDefault="00142340" w:rsidP="00142340">
      <w:pPr>
        <w:pStyle w:val="a3"/>
        <w:ind w:firstLine="0"/>
      </w:pPr>
      <w:r>
        <w:t>Синяя линия – расчетные данные, зеленая – касательная</w:t>
      </w:r>
    </w:p>
    <w:tbl>
      <w:tblPr>
        <w:tblStyle w:val="af9"/>
        <w:tblW w:w="9356" w:type="dxa"/>
        <w:tblInd w:w="-5" w:type="dxa"/>
        <w:tblLook w:val="04A0" w:firstRow="1" w:lastRow="0" w:firstColumn="1" w:lastColumn="0" w:noHBand="0" w:noVBand="1"/>
      </w:tblPr>
      <w:tblGrid>
        <w:gridCol w:w="4596"/>
        <w:gridCol w:w="4760"/>
      </w:tblGrid>
      <w:tr w:rsidR="00B81FE8" w14:paraId="4B33463C" w14:textId="77777777" w:rsidTr="00142340">
        <w:tc>
          <w:tcPr>
            <w:tcW w:w="4567" w:type="dxa"/>
          </w:tcPr>
          <w:p w14:paraId="277D1D2A" w14:textId="76F425B8" w:rsidR="00B81FE8" w:rsidRDefault="00AD573A" w:rsidP="00B81FE8">
            <w:pPr>
              <w:rPr>
                <w:lang w:eastAsia="ru-RU"/>
              </w:rPr>
            </w:pPr>
            <w:r w:rsidRPr="008721C3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06368" behindDoc="0" locked="0" layoutInCell="1" allowOverlap="1" wp14:anchorId="45C2509C" wp14:editId="6D92747D">
                      <wp:simplePos x="0" y="0"/>
                      <wp:positionH relativeFrom="column">
                        <wp:posOffset>339426</wp:posOffset>
                      </wp:positionH>
                      <wp:positionV relativeFrom="paragraph">
                        <wp:posOffset>32609</wp:posOffset>
                      </wp:positionV>
                      <wp:extent cx="1833283" cy="622935"/>
                      <wp:effectExtent l="0" t="0" r="0" b="0"/>
                      <wp:wrapNone/>
                      <wp:docPr id="48" name="TextBox 2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833283" cy="622935"/>
                              </a:xfrm>
                              <a:prstGeom prst="rect">
                                <a:avLst/>
                              </a:prstGeom>
                              <a:noFill/>
                            </wps:spPr>
                            <wps:txbx>
                              <w:txbxContent>
                                <w:p w14:paraId="6C7141B8" w14:textId="77777777" w:rsidR="003A517F" w:rsidRPr="00B81FE8" w:rsidRDefault="003A517F" w:rsidP="00B81FE8">
                                  <w:pPr>
                                    <w:jc w:val="both"/>
                                    <w:rPr>
                                      <w:rFonts w:ascii="Times New Roman" w:hAnsi="Times New Roman" w:cs="Times New Roman"/>
                                      <w:color w:val="000000" w:themeColor="text1"/>
                                      <w:kern w:val="24"/>
                                      <w:sz w:val="28"/>
                                      <w:szCs w:val="28"/>
                                      <w:lang w:val="en-US"/>
                                    </w:rPr>
                                  </w:pPr>
                                  <w:r w:rsidRPr="00B81FE8">
                                    <w:rPr>
                                      <w:rFonts w:ascii="Times New Roman" w:hAnsi="Times New Roman" w:cs="Times New Roman"/>
                                      <w:color w:val="000000" w:themeColor="text1"/>
                                      <w:kern w:val="24"/>
                                      <w:sz w:val="28"/>
                                      <w:szCs w:val="28"/>
                                    </w:rPr>
                                    <w:t>Бутанол</w:t>
                                  </w:r>
                                  <w:r w:rsidRPr="00B81FE8">
                                    <w:rPr>
                                      <w:rFonts w:ascii="Times New Roman" w:hAnsi="Times New Roman" w:cs="Times New Roman"/>
                                      <w:color w:val="000000" w:themeColor="text1"/>
                                      <w:kern w:val="24"/>
                                      <w:sz w:val="28"/>
                                      <w:szCs w:val="28"/>
                                      <w:lang w:val="en-US"/>
                                    </w:rPr>
                                    <w:t>-1</w:t>
                                  </w:r>
                                  <m:oMath>
                                    <m:r>
                                      <w:rPr>
                                        <w:rFonts w:ascii="Cambria Math" w:hAnsi="Cambria Math" w:cs="Times New Roman"/>
                                        <w:color w:val="000000" w:themeColor="text1"/>
                                        <w:kern w:val="24"/>
                                        <w:sz w:val="28"/>
                                        <w:szCs w:val="28"/>
                                        <w:lang w:val="en-US"/>
                                      </w:rPr>
                                      <m:t xml:space="preserve"> </m:t>
                                    </m:r>
                                  </m:oMath>
                                </w:p>
                                <w:p w14:paraId="4FF3143F" w14:textId="61C39E36" w:rsidR="003A517F" w:rsidRPr="00AD573A" w:rsidRDefault="003A517F" w:rsidP="00B81FE8">
                                  <w:pPr>
                                    <w:jc w:val="both"/>
                                    <w:rPr>
                                      <w:sz w:val="24"/>
                                      <w:szCs w:val="24"/>
                                    </w:rPr>
                                  </w:pPr>
                                  <m:oMathPara>
                                    <m:oMathParaPr>
                                      <m:jc m:val="left"/>
                                    </m:oMathParaPr>
                                    <m:oMath>
                                      <m:r>
                                        <w:rPr>
                                          <w:rFonts w:ascii="Cambria Math" w:hAnsi="Cambria Math"/>
                                          <w:color w:val="000000" w:themeColor="text1"/>
                                          <w:kern w:val="24"/>
                                          <w:sz w:val="24"/>
                                          <w:szCs w:val="24"/>
                                          <w:lang w:val="en-US"/>
                                        </w:rPr>
                                        <m:t>D=</m:t>
                                      </m:r>
                                      <m:r>
                                        <w:rPr>
                                          <w:rFonts w:ascii="Cambria Math" w:hAnsi="Cambria Math"/>
                                          <w:sz w:val="24"/>
                                          <w:szCs w:val="24"/>
                                        </w:rPr>
                                        <m:t>2</m:t>
                                      </m:r>
                                      <m:r>
                                        <w:rPr>
                                          <w:rFonts w:ascii="Cambria Math" w:hAnsi="Cambria Math"/>
                                          <w:sz w:val="24"/>
                                          <w:szCs w:val="24"/>
                                          <w:lang w:val="en-US"/>
                                        </w:rPr>
                                        <m:t>.3</m:t>
                                      </m:r>
                                      <m:r>
                                        <w:rPr>
                                          <w:rFonts w:ascii="Cambria Math" w:hAnsi="Cambria Math" w:cs="Cambria Math"/>
                                          <w:sz w:val="24"/>
                                          <w:szCs w:val="24"/>
                                        </w:rPr>
                                        <m:t>*</m:t>
                                      </m:r>
                                      <m:sSup>
                                        <m:sSup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z w:val="24"/>
                                              <w:szCs w:val="24"/>
                                            </w:rPr>
                                          </m:ctrlPr>
                                        </m:sSupPr>
                                        <m:e>
                                          <m:r>
                                            <w:rPr>
                                              <w:rFonts w:ascii="Cambria Math"/>
                                              <w:sz w:val="24"/>
                                              <w:szCs w:val="24"/>
                                            </w:rPr>
                                            <m:t>10</m:t>
                                          </m:r>
                                        </m:e>
                                        <m:sup>
                                          <m:r>
                                            <w:rPr>
                                              <w:rFonts w:ascii="Cambria Math"/>
                                              <w:sz w:val="24"/>
                                              <w:szCs w:val="24"/>
                                            </w:rPr>
                                            <m:t>-</m:t>
                                          </m:r>
                                          <m:r>
                                            <w:rPr>
                                              <w:rFonts w:ascii="Cambria Math"/>
                                              <w:sz w:val="24"/>
                                              <w:szCs w:val="24"/>
                                            </w:rPr>
                                            <m:t>10</m:t>
                                          </m:r>
                                        </m:sup>
                                      </m:sSup>
                                      <m:r>
                                        <w:rPr>
                                          <w:rFonts w:ascii="Cambria Math" w:hAnsi="Cambria Math"/>
                                          <w:sz w:val="24"/>
                                          <w:szCs w:val="24"/>
                                        </w:rPr>
                                        <m:t xml:space="preserve"> </m:t>
                                      </m:r>
                                      <m:sSup>
                                        <m:sSup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z w:val="24"/>
                                              <w:szCs w:val="24"/>
                                            </w:rPr>
                                          </m:ctrlPr>
                                        </m:sSupPr>
                                        <m:e>
                                          <m:r>
                                            <w:rPr>
                                              <w:rFonts w:ascii="Cambria Math"/>
                                              <w:sz w:val="24"/>
                                              <w:szCs w:val="24"/>
                                            </w:rPr>
                                            <m:t>м</m:t>
                                          </m:r>
                                        </m:e>
                                        <m:sup>
                                          <m:r>
                                            <w:rPr>
                                              <w:rFonts w:ascii="Cambria Math" w:hAnsi="Cambria Math"/>
                                              <w:sz w:val="24"/>
                                              <w:szCs w:val="24"/>
                                            </w:rPr>
                                            <m:t>2</m:t>
                                          </m:r>
                                        </m:sup>
                                      </m:sSup>
                                      <m:r>
                                        <w:rPr>
                                          <w:rFonts w:ascii="Cambria Math" w:hAnsi="Cambria Math"/>
                                          <w:sz w:val="24"/>
                                          <w:szCs w:val="24"/>
                                        </w:rPr>
                                        <m:t>/с</m:t>
                                      </m:r>
                                    </m:oMath>
                                  </m:oMathPara>
                                </w:p>
                              </w:txbxContent>
                            </wps:txbx>
                            <wps:bodyPr wrap="square" rtlCol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45C2509C" id="TextBox 25" o:spid="_x0000_s1033" type="#_x0000_t202" style="position:absolute;margin-left:26.75pt;margin-top:2.55pt;width:144.35pt;height:49.05pt;z-index:2517063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" filled="f" stroked="f">
                      <v:textbox>
                        <w:txbxContent>
                          <w:p w14:paraId="6C7141B8" w14:textId="77777777" w:rsidR="003A517F" w:rsidRPr="00B81FE8" w:rsidRDefault="003A517F" w:rsidP="00B81FE8">
                            <w:pPr>
                              <w:jc w:val="both"/>
                              <w:rPr>
                                <w:rFonts w:ascii="Times New Roman" w:hAnsi="Times New Roman" w:cs="Times New Roman"/>
                                <w:color w:val="000000" w:themeColor="text1"/>
                                <w:kern w:val="24"/>
                                <w:sz w:val="28"/>
                                <w:szCs w:val="28"/>
                                <w:lang w:val="en-US"/>
                              </w:rPr>
                            </w:pPr>
                            <w:r w:rsidRPr="00B81FE8">
                              <w:rPr>
                                <w:rFonts w:ascii="Times New Roman" w:hAnsi="Times New Roman" w:cs="Times New Roman"/>
                                <w:color w:val="000000" w:themeColor="text1"/>
                                <w:kern w:val="24"/>
                                <w:sz w:val="28"/>
                                <w:szCs w:val="28"/>
                              </w:rPr>
                              <w:t>Бутанол</w:t>
                            </w:r>
                            <w:r w:rsidRPr="00B81FE8">
                              <w:rPr>
                                <w:rFonts w:ascii="Times New Roman" w:hAnsi="Times New Roman" w:cs="Times New Roman"/>
                                <w:color w:val="000000" w:themeColor="text1"/>
                                <w:kern w:val="24"/>
                                <w:sz w:val="28"/>
                                <w:szCs w:val="28"/>
                                <w:lang w:val="en-US"/>
                              </w:rPr>
                              <w:t>-1</w:t>
                            </w:r>
                            <m:oMath>
                              <m:r>
                                <w:rPr>
                                  <w:rFonts w:ascii="Cambria Math" w:hAnsi="Cambria Math" w:cs="Times New Roman"/>
                                  <w:color w:val="000000" w:themeColor="text1"/>
                                  <w:kern w:val="24"/>
                                  <w:sz w:val="28"/>
                                  <w:szCs w:val="28"/>
                                  <w:lang w:val="en-US"/>
                                </w:rPr>
                                <m:t xml:space="preserve"> </m:t>
                              </m:r>
                            </m:oMath>
                          </w:p>
                          <w:p w14:paraId="4FF3143F" w14:textId="61C39E36" w:rsidR="003A517F" w:rsidRPr="00AD573A" w:rsidRDefault="003A517F" w:rsidP="00B81FE8">
                            <w:pPr>
                              <w:jc w:val="both"/>
                              <w:rPr>
                                <w:sz w:val="24"/>
                                <w:szCs w:val="24"/>
                              </w:rPr>
                            </w:pPr>
                            <m:oMathPara>
                              <m:oMathParaPr>
                                <m:jc m:val="left"/>
                              </m:oMathParaPr>
                              <m:oMath>
                                <m:r>
                                  <w:rPr>
                                    <w:rFonts w:ascii="Cambria Math" w:hAnsi="Cambria Math"/>
                                    <w:color w:val="000000" w:themeColor="text1"/>
                                    <w:kern w:val="24"/>
                                    <w:sz w:val="24"/>
                                    <w:szCs w:val="24"/>
                                    <w:lang w:val="en-US"/>
                                  </w:rPr>
                                  <m:t>D=</m:t>
                                </m:r>
                                <m: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</w:rPr>
                                  <m:t>2</m:t>
                                </m:r>
                                <m: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  <w:lang w:val="en-US"/>
                                  </w:rPr>
                                  <m:t>.3</m:t>
                                </m:r>
                                <m:r>
                                  <w:rPr>
                                    <w:rFonts w:ascii="Cambria Math" w:hAnsi="Cambria Math" w:cs="Cambria Math"/>
                                    <w:sz w:val="24"/>
                                    <w:szCs w:val="24"/>
                                  </w:rPr>
                                  <m:t>*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24"/>
                                        <w:szCs w:val="24"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/>
                                        <w:sz w:val="24"/>
                                        <w:szCs w:val="24"/>
                                      </w:rPr>
                                      <m:t>10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/>
                                        <w:sz w:val="24"/>
                                        <w:szCs w:val="24"/>
                                      </w:rPr>
                                      <m:t>-</m:t>
                                    </m:r>
                                    <m:r>
                                      <w:rPr>
                                        <w:rFonts w:ascii="Cambria Math"/>
                                        <w:sz w:val="24"/>
                                        <w:szCs w:val="24"/>
                                      </w:rPr>
                                      <m:t>10</m:t>
                                    </m:r>
                                  </m:sup>
                                </m:sSup>
                                <m: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</w:rPr>
                                  <m:t xml:space="preserve"> 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24"/>
                                        <w:szCs w:val="24"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/>
                                        <w:sz w:val="24"/>
                                        <w:szCs w:val="24"/>
                                      </w:rPr>
                                      <m:t>м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</w:rPr>
                                      <m:t>2</m:t>
                                    </m:r>
                                  </m:sup>
                                </m:sSup>
                                <m: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</w:rPr>
                                  <m:t>/с</m:t>
                                </m:r>
                              </m:oMath>
                            </m:oMathPara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8721C3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03296" behindDoc="0" locked="0" layoutInCell="1" allowOverlap="1" wp14:anchorId="1E4B3261" wp14:editId="678CDED5">
                      <wp:simplePos x="0" y="0"/>
                      <wp:positionH relativeFrom="column">
                        <wp:posOffset>361838</wp:posOffset>
                      </wp:positionH>
                      <wp:positionV relativeFrom="paragraph">
                        <wp:posOffset>32609</wp:posOffset>
                      </wp:positionV>
                      <wp:extent cx="1120589" cy="542365"/>
                      <wp:effectExtent l="0" t="0" r="3810" b="0"/>
                      <wp:wrapNone/>
                      <wp:docPr id="28" name="TextBox 2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120589" cy="54236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</wps:spPr>
                            <wps:txbx>
                              <w:txbxContent>
                                <w:p w14:paraId="032B0010" w14:textId="77777777" w:rsidR="003A517F" w:rsidRPr="003D712C" w:rsidRDefault="003A517F" w:rsidP="00AD573A">
                                  <w:pPr>
                                    <w:rPr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xbxContent>
                            </wps:txbx>
                            <wps:bodyPr wrap="square" rtlCol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1E4B3261" id="TextBox 28" o:spid="_x0000_s1034" type="#_x0000_t202" style="position:absolute;margin-left:28.5pt;margin-top:2.55pt;width:88.25pt;height:42.7pt;z-index:2517032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" fillcolor="white [3212]" stroked="f">
                      <v:textbox>
                        <w:txbxContent>
                          <w:p w14:paraId="032B0010" w14:textId="77777777" w:rsidR="003A517F" w:rsidRPr="003D712C" w:rsidRDefault="003A517F" w:rsidP="00AD573A">
                            <w:pPr>
                              <w:rPr>
                                <w:sz w:val="20"/>
                                <w:szCs w:val="20"/>
                              </w:rPr>
                            </w:pP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B81FE8" w:rsidRPr="008721C3">
              <w:rPr>
                <w:noProof/>
              </w:rPr>
              <w:drawing>
                <wp:inline distT="0" distB="0" distL="0" distR="0" wp14:anchorId="1DD6C3F4" wp14:editId="11CA777F">
                  <wp:extent cx="2781300" cy="1946911"/>
                  <wp:effectExtent l="0" t="0" r="0" b="0"/>
                  <wp:docPr id="47" name="Объект 14">
                    <a:extLst xmlns:a="http://schemas.openxmlformats.org/drawingml/2006/main">
                      <a:ext uri="{FF2B5EF4-FFF2-40B4-BE49-F238E27FC236}">
                        <a16:creationId xmlns:a16="http://schemas.microsoft.com/office/drawing/2014/main" id="{CA371DC6-9D6C-46AE-B4CB-968785FA02E6}"/>
                      </a:ext>
                    </a:extLst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7" name="Объект 14">
                            <a:extLst>
                              <a:ext uri="{FF2B5EF4-FFF2-40B4-BE49-F238E27FC236}">
                                <a16:creationId xmlns:a16="http://schemas.microsoft.com/office/drawing/2014/main" id="{CA371DC6-9D6C-46AE-B4CB-968785FA02E6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7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/>
                        </pic:blipFill>
                        <pic:spPr>
                          <a:xfrm>
                            <a:off x="0" y="0"/>
                            <a:ext cx="2820286" cy="197420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789" w:type="dxa"/>
          </w:tcPr>
          <w:p w14:paraId="05D4AE67" w14:textId="41AC8E5D" w:rsidR="00B81FE8" w:rsidRDefault="00AD573A" w:rsidP="00B81FE8">
            <w:pPr>
              <w:rPr>
                <w:lang w:eastAsia="ru-RU"/>
              </w:rPr>
            </w:pPr>
            <w:r w:rsidRPr="008721C3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07392" behindDoc="0" locked="0" layoutInCell="1" allowOverlap="1" wp14:anchorId="22B2E4A8" wp14:editId="6D94B442">
                      <wp:simplePos x="0" y="0"/>
                      <wp:positionH relativeFrom="column">
                        <wp:posOffset>347943</wp:posOffset>
                      </wp:positionH>
                      <wp:positionV relativeFrom="paragraph">
                        <wp:posOffset>19162</wp:posOffset>
                      </wp:positionV>
                      <wp:extent cx="1864658" cy="461645"/>
                      <wp:effectExtent l="0" t="0" r="0" b="0"/>
                      <wp:wrapNone/>
                      <wp:docPr id="52" name="TextBox 2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864658" cy="461645"/>
                              </a:xfrm>
                              <a:prstGeom prst="rect">
                                <a:avLst/>
                              </a:prstGeom>
                              <a:noFill/>
                            </wps:spPr>
                            <wps:txbx>
                              <w:txbxContent>
                                <w:p w14:paraId="440227A9" w14:textId="77777777" w:rsidR="003A517F" w:rsidRPr="003D712C" w:rsidRDefault="003A517F" w:rsidP="003D712C">
                                  <w:pPr>
                                    <w:rPr>
                                      <w:rFonts w:ascii="Times New Roman" w:hAnsi="Times New Roman" w:cs="Times New Roman"/>
                                      <w:color w:val="000000" w:themeColor="text1"/>
                                      <w:kern w:val="24"/>
                                      <w:sz w:val="28"/>
                                      <w:szCs w:val="28"/>
                                      <w:lang w:val="en-US"/>
                                    </w:rPr>
                                  </w:pPr>
                                  <w:r w:rsidRPr="003D712C">
                                    <w:rPr>
                                      <w:rFonts w:ascii="Times New Roman" w:hAnsi="Times New Roman" w:cs="Times New Roman"/>
                                      <w:color w:val="000000" w:themeColor="text1"/>
                                      <w:kern w:val="24"/>
                                      <w:sz w:val="28"/>
                                      <w:szCs w:val="28"/>
                                    </w:rPr>
                                    <w:t>ДМЭГ</w:t>
                                  </w:r>
                                  <m:oMath>
                                    <m:r>
                                      <w:rPr>
                                        <w:rFonts w:ascii="Cambria Math" w:hAnsi="Cambria Math" w:cs="Times New Roman"/>
                                        <w:color w:val="000000" w:themeColor="text1"/>
                                        <w:kern w:val="24"/>
                                        <w:sz w:val="28"/>
                                        <w:szCs w:val="28"/>
                                        <w:lang w:val="en-US"/>
                                      </w:rPr>
                                      <m:t xml:space="preserve"> </m:t>
                                    </m:r>
                                  </m:oMath>
                                </w:p>
                                <w:p w14:paraId="21B853AA" w14:textId="7E9B33EF" w:rsidR="003A517F" w:rsidRPr="00AD573A" w:rsidRDefault="003A517F" w:rsidP="003D712C">
                                  <w:pPr>
                                    <w:rPr>
                                      <w:sz w:val="24"/>
                                      <w:szCs w:val="24"/>
                                    </w:rPr>
                                  </w:pPr>
                                  <m:oMathPara>
                                    <m:oMathParaPr>
                                      <m:jc m:val="left"/>
                                    </m:oMathParaPr>
                                    <m:oMath>
                                      <m:r>
                                        <w:rPr>
                                          <w:rFonts w:ascii="Cambria Math" w:hAnsi="Cambria Math"/>
                                          <w:color w:val="000000" w:themeColor="text1"/>
                                          <w:kern w:val="24"/>
                                          <w:sz w:val="24"/>
                                          <w:szCs w:val="24"/>
                                          <w:lang w:val="en-US"/>
                                        </w:rPr>
                                        <m:t>D=</m:t>
                                      </m:r>
                                      <m:r>
                                        <w:rPr>
                                          <w:rFonts w:ascii="Cambria Math" w:hAnsi="Cambria Math"/>
                                          <w:sz w:val="24"/>
                                          <w:szCs w:val="24"/>
                                        </w:rPr>
                                        <m:t>9</m:t>
                                      </m:r>
                                      <m:r>
                                        <w:rPr>
                                          <w:rFonts w:ascii="Cambria Math" w:hAnsi="Cambria Math" w:cs="Cambria Math"/>
                                          <w:sz w:val="24"/>
                                          <w:szCs w:val="24"/>
                                        </w:rPr>
                                        <m:t>*</m:t>
                                      </m:r>
                                      <m:sSup>
                                        <m:sSup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z w:val="24"/>
                                              <w:szCs w:val="24"/>
                                            </w:rPr>
                                          </m:ctrlPr>
                                        </m:sSupPr>
                                        <m:e>
                                          <m:r>
                                            <w:rPr>
                                              <w:rFonts w:ascii="Cambria Math"/>
                                              <w:sz w:val="24"/>
                                              <w:szCs w:val="24"/>
                                            </w:rPr>
                                            <m:t>10</m:t>
                                          </m:r>
                                        </m:e>
                                        <m:sup>
                                          <m:r>
                                            <w:rPr>
                                              <w:rFonts w:ascii="Cambria Math"/>
                                              <w:sz w:val="24"/>
                                              <w:szCs w:val="24"/>
                                            </w:rPr>
                                            <m:t>-</m:t>
                                          </m:r>
                                          <m:r>
                                            <w:rPr>
                                              <w:rFonts w:ascii="Cambria Math"/>
                                              <w:sz w:val="24"/>
                                              <w:szCs w:val="24"/>
                                            </w:rPr>
                                            <m:t>12</m:t>
                                          </m:r>
                                        </m:sup>
                                      </m:sSup>
                                      <m:sSup>
                                        <m:sSup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z w:val="24"/>
                                              <w:szCs w:val="24"/>
                                            </w:rPr>
                                          </m:ctrlPr>
                                        </m:sSupPr>
                                        <m:e>
                                          <m:r>
                                            <w:rPr>
                                              <w:rFonts w:ascii="Cambria Math"/>
                                              <w:sz w:val="24"/>
                                              <w:szCs w:val="24"/>
                                            </w:rPr>
                                            <m:t xml:space="preserve"> </m:t>
                                          </m:r>
                                          <m:r>
                                            <w:rPr>
                                              <w:rFonts w:ascii="Cambria Math"/>
                                              <w:sz w:val="24"/>
                                              <w:szCs w:val="24"/>
                                            </w:rPr>
                                            <m:t>м</m:t>
                                          </m:r>
                                        </m:e>
                                        <m:sup>
                                          <m:r>
                                            <w:rPr>
                                              <w:rFonts w:ascii="Cambria Math" w:hAnsi="Cambria Math"/>
                                              <w:sz w:val="24"/>
                                              <w:szCs w:val="24"/>
                                            </w:rPr>
                                            <m:t>2</m:t>
                                          </m:r>
                                        </m:sup>
                                      </m:sSup>
                                      <m:r>
                                        <w:rPr>
                                          <w:rFonts w:ascii="Cambria Math" w:hAnsi="Cambria Math"/>
                                          <w:sz w:val="24"/>
                                          <w:szCs w:val="24"/>
                                        </w:rPr>
                                        <m:t>/с</m:t>
                                      </m:r>
                                    </m:oMath>
                                  </m:oMathPara>
                                </w:p>
                              </w:txbxContent>
                            </wps:txbx>
                            <wps:bodyPr wrap="square" rtlCol="0"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shape w14:anchorId="22B2E4A8" id="TextBox 26" o:spid="_x0000_s1035" type="#_x0000_t202" style="position:absolute;margin-left:27.4pt;margin-top:1.5pt;width:146.8pt;height:36.35pt;z-index:25170739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" filled="f" stroked="f">
                      <v:textbox style="mso-fit-shape-to-text:t">
                        <w:txbxContent>
                          <w:p w14:paraId="440227A9" w14:textId="77777777" w:rsidR="003A517F" w:rsidRPr="003D712C" w:rsidRDefault="003A517F" w:rsidP="003D712C">
                            <w:pPr>
                              <w:rPr>
                                <w:rFonts w:ascii="Times New Roman" w:hAnsi="Times New Roman" w:cs="Times New Roman"/>
                                <w:color w:val="000000" w:themeColor="text1"/>
                                <w:kern w:val="24"/>
                                <w:sz w:val="28"/>
                                <w:szCs w:val="28"/>
                                <w:lang w:val="en-US"/>
                              </w:rPr>
                            </w:pPr>
                            <w:r w:rsidRPr="003D712C">
                              <w:rPr>
                                <w:rFonts w:ascii="Times New Roman" w:hAnsi="Times New Roman" w:cs="Times New Roman"/>
                                <w:color w:val="000000" w:themeColor="text1"/>
                                <w:kern w:val="24"/>
                                <w:sz w:val="28"/>
                                <w:szCs w:val="28"/>
                              </w:rPr>
                              <w:t>ДМЭГ</w:t>
                            </w:r>
                            <m:oMath>
                              <m:r>
                                <w:rPr>
                                  <w:rFonts w:ascii="Cambria Math" w:hAnsi="Cambria Math" w:cs="Times New Roman"/>
                                  <w:color w:val="000000" w:themeColor="text1"/>
                                  <w:kern w:val="24"/>
                                  <w:sz w:val="28"/>
                                  <w:szCs w:val="28"/>
                                  <w:lang w:val="en-US"/>
                                </w:rPr>
                                <m:t xml:space="preserve"> </m:t>
                              </m:r>
                            </m:oMath>
                          </w:p>
                          <w:p w14:paraId="21B853AA" w14:textId="7E9B33EF" w:rsidR="003A517F" w:rsidRPr="00AD573A" w:rsidRDefault="003A517F" w:rsidP="003D712C">
                            <w:pPr>
                              <w:rPr>
                                <w:sz w:val="24"/>
                                <w:szCs w:val="24"/>
                              </w:rPr>
                            </w:pPr>
                            <m:oMathPara>
                              <m:oMathParaPr>
                                <m:jc m:val="left"/>
                              </m:oMathParaPr>
                              <m:oMath>
                                <m:r>
                                  <w:rPr>
                                    <w:rFonts w:ascii="Cambria Math" w:hAnsi="Cambria Math"/>
                                    <w:color w:val="000000" w:themeColor="text1"/>
                                    <w:kern w:val="24"/>
                                    <w:sz w:val="24"/>
                                    <w:szCs w:val="24"/>
                                    <w:lang w:val="en-US"/>
                                  </w:rPr>
                                  <m:t>D=</m:t>
                                </m:r>
                                <m: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</w:rPr>
                                  <m:t>9</m:t>
                                </m:r>
                                <m:r>
                                  <w:rPr>
                                    <w:rFonts w:ascii="Cambria Math" w:hAnsi="Cambria Math" w:cs="Cambria Math"/>
                                    <w:sz w:val="24"/>
                                    <w:szCs w:val="24"/>
                                  </w:rPr>
                                  <m:t>*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24"/>
                                        <w:szCs w:val="24"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/>
                                        <w:sz w:val="24"/>
                                        <w:szCs w:val="24"/>
                                      </w:rPr>
                                      <m:t>10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/>
                                        <w:sz w:val="24"/>
                                        <w:szCs w:val="24"/>
                                      </w:rPr>
                                      <m:t>-</m:t>
                                    </m:r>
                                    <m:r>
                                      <w:rPr>
                                        <w:rFonts w:ascii="Cambria Math"/>
                                        <w:sz w:val="24"/>
                                        <w:szCs w:val="24"/>
                                      </w:rPr>
                                      <m:t>12</m:t>
                                    </m:r>
                                  </m:sup>
                                </m:sSup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24"/>
                                        <w:szCs w:val="24"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/>
                                        <w:sz w:val="24"/>
                                        <w:szCs w:val="24"/>
                                      </w:rPr>
                                      <m:t xml:space="preserve"> </m:t>
                                    </m:r>
                                    <m:r>
                                      <w:rPr>
                                        <w:rFonts w:ascii="Cambria Math"/>
                                        <w:sz w:val="24"/>
                                        <w:szCs w:val="24"/>
                                      </w:rPr>
                                      <m:t>м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</w:rPr>
                                      <m:t>2</m:t>
                                    </m:r>
                                  </m:sup>
                                </m:sSup>
                                <m: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</w:rPr>
                                  <m:t>/с</m:t>
                                </m:r>
                              </m:oMath>
                            </m:oMathPara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8721C3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01248" behindDoc="0" locked="0" layoutInCell="1" allowOverlap="1" wp14:anchorId="3D0B55EC" wp14:editId="06445717">
                      <wp:simplePos x="0" y="0"/>
                      <wp:positionH relativeFrom="column">
                        <wp:posOffset>365872</wp:posOffset>
                      </wp:positionH>
                      <wp:positionV relativeFrom="paragraph">
                        <wp:posOffset>72950</wp:posOffset>
                      </wp:positionV>
                      <wp:extent cx="1120589" cy="452718"/>
                      <wp:effectExtent l="0" t="0" r="3810" b="5080"/>
                      <wp:wrapNone/>
                      <wp:docPr id="27" name="TextBox 2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120589" cy="452718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</wps:spPr>
                            <wps:txbx>
                              <w:txbxContent>
                                <w:p w14:paraId="2BAA510D" w14:textId="77777777" w:rsidR="003A517F" w:rsidRPr="003D712C" w:rsidRDefault="003A517F" w:rsidP="00AD573A">
                                  <w:pPr>
                                    <w:rPr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xbxContent>
                            </wps:txbx>
                            <wps:bodyPr wrap="square" rtlCol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D0B55EC" id="_x0000_s1036" type="#_x0000_t202" style="position:absolute;margin-left:28.8pt;margin-top:5.75pt;width:88.25pt;height:35.65pt;z-index:2517012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" fillcolor="white [3212]" stroked="f">
                      <v:textbox>
                        <w:txbxContent>
                          <w:p w14:paraId="2BAA510D" w14:textId="77777777" w:rsidR="003A517F" w:rsidRPr="003D712C" w:rsidRDefault="003A517F" w:rsidP="00AD573A">
                            <w:pPr>
                              <w:rPr>
                                <w:sz w:val="20"/>
                                <w:szCs w:val="20"/>
                              </w:rPr>
                            </w:pP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3D712C" w:rsidRPr="008721C3">
              <w:rPr>
                <w:noProof/>
              </w:rPr>
              <w:drawing>
                <wp:inline distT="0" distB="0" distL="0" distR="0" wp14:anchorId="6D907586" wp14:editId="56B82B18">
                  <wp:extent cx="2878666" cy="2015068"/>
                  <wp:effectExtent l="0" t="0" r="0" b="4445"/>
                  <wp:docPr id="51" name="Объект 14">
                    <a:extLst xmlns:a="http://schemas.openxmlformats.org/drawingml/2006/main">
                      <a:ext uri="{FF2B5EF4-FFF2-40B4-BE49-F238E27FC236}">
                        <a16:creationId xmlns:a16="http://schemas.microsoft.com/office/drawing/2014/main" id="{9054FF7B-4AA4-4397-8809-93F968856967}"/>
                      </a:ext>
                    </a:extLst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4" name="Объект 14">
                            <a:extLst>
                              <a:ext uri="{FF2B5EF4-FFF2-40B4-BE49-F238E27FC236}">
                                <a16:creationId xmlns:a16="http://schemas.microsoft.com/office/drawing/2014/main" id="{9054FF7B-4AA4-4397-8809-93F968856967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8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/>
                        </pic:blipFill>
                        <pic:spPr>
                          <a:xfrm>
                            <a:off x="0" y="0"/>
                            <a:ext cx="2946842" cy="206279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81FE8" w14:paraId="3725DD96" w14:textId="77777777" w:rsidTr="00142340">
        <w:tc>
          <w:tcPr>
            <w:tcW w:w="4567" w:type="dxa"/>
          </w:tcPr>
          <w:p w14:paraId="091A5B12" w14:textId="263BFB39" w:rsidR="00B81FE8" w:rsidRDefault="00AD573A" w:rsidP="00B81FE8">
            <w:pPr>
              <w:rPr>
                <w:lang w:eastAsia="ru-RU"/>
              </w:rPr>
            </w:pPr>
            <w:r w:rsidRPr="008721C3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05344" behindDoc="0" locked="0" layoutInCell="1" allowOverlap="1" wp14:anchorId="37B7CFFE" wp14:editId="2E0CD73A">
                      <wp:simplePos x="0" y="0"/>
                      <wp:positionH relativeFrom="column">
                        <wp:posOffset>339425</wp:posOffset>
                      </wp:positionH>
                      <wp:positionV relativeFrom="paragraph">
                        <wp:posOffset>32983</wp:posOffset>
                      </wp:positionV>
                      <wp:extent cx="1896035" cy="586740"/>
                      <wp:effectExtent l="0" t="0" r="0" b="0"/>
                      <wp:wrapNone/>
                      <wp:docPr id="50" name="TextBox 2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896035" cy="586740"/>
                              </a:xfrm>
                              <a:prstGeom prst="rect">
                                <a:avLst/>
                              </a:prstGeom>
                              <a:noFill/>
                            </wps:spPr>
                            <wps:txbx>
                              <w:txbxContent>
                                <w:p w14:paraId="6B338730" w14:textId="77777777" w:rsidR="003A517F" w:rsidRPr="00B81FE8" w:rsidRDefault="003A517F" w:rsidP="00B81FE8">
                                  <w:pPr>
                                    <w:rPr>
                                      <w:rFonts w:ascii="Times New Roman" w:hAnsi="Times New Roman" w:cs="Times New Roman"/>
                                      <w:color w:val="000000" w:themeColor="text1"/>
                                      <w:kern w:val="24"/>
                                      <w:sz w:val="20"/>
                                      <w:szCs w:val="36"/>
                                      <w:lang w:val="en-US"/>
                                    </w:rPr>
                                  </w:pPr>
                                  <w:r w:rsidRPr="00B81FE8">
                                    <w:rPr>
                                      <w:rFonts w:ascii="Times New Roman" w:hAnsi="Times New Roman" w:cs="Times New Roman"/>
                                      <w:color w:val="000000" w:themeColor="text1"/>
                                      <w:kern w:val="24"/>
                                      <w:sz w:val="28"/>
                                      <w:szCs w:val="48"/>
                                    </w:rPr>
                                    <w:t>ОКМ-2</w:t>
                                  </w:r>
                                  <m:oMath>
                                    <m:r>
                                      <w:rPr>
                                        <w:rFonts w:ascii="Cambria Math" w:hAnsi="Cambria Math" w:cs="Times New Roman"/>
                                        <w:color w:val="000000" w:themeColor="text1"/>
                                        <w:kern w:val="24"/>
                                        <w:sz w:val="20"/>
                                        <w:szCs w:val="36"/>
                                        <w:lang w:val="en-US"/>
                                      </w:rPr>
                                      <m:t xml:space="preserve"> </m:t>
                                    </m:r>
                                  </m:oMath>
                                </w:p>
                                <w:p w14:paraId="32D63EF7" w14:textId="53CB678F" w:rsidR="003A517F" w:rsidRPr="00AD573A" w:rsidRDefault="003A517F" w:rsidP="00B81FE8">
                                  <w:pPr>
                                    <w:rPr>
                                      <w:sz w:val="24"/>
                                      <w:szCs w:val="24"/>
                                    </w:rPr>
                                  </w:pPr>
                                  <m:oMathPara>
                                    <m:oMathParaPr>
                                      <m:jc m:val="left"/>
                                    </m:oMathParaPr>
                                    <m:oMath>
                                      <m:r>
                                        <w:rPr>
                                          <w:rFonts w:ascii="Cambria Math" w:hAnsi="Cambria Math"/>
                                          <w:color w:val="000000" w:themeColor="text1"/>
                                          <w:kern w:val="24"/>
                                          <w:sz w:val="24"/>
                                          <w:szCs w:val="24"/>
                                          <w:lang w:val="en-US"/>
                                        </w:rPr>
                                        <m:t>D=</m:t>
                                      </m:r>
                                      <m:r>
                                        <w:rPr>
                                          <w:rFonts w:ascii="Cambria Math" w:hAnsi="Cambria Math"/>
                                          <w:sz w:val="24"/>
                                          <w:szCs w:val="24"/>
                                        </w:rPr>
                                        <m:t>1.6</m:t>
                                      </m:r>
                                      <m:r>
                                        <w:rPr>
                                          <w:rFonts w:ascii="Cambria Math" w:hAnsi="Cambria Math" w:cs="Cambria Math"/>
                                          <w:sz w:val="24"/>
                                          <w:szCs w:val="24"/>
                                        </w:rPr>
                                        <m:t>*</m:t>
                                      </m:r>
                                      <m:sSup>
                                        <m:sSup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z w:val="24"/>
                                              <w:szCs w:val="24"/>
                                            </w:rPr>
                                          </m:ctrlPr>
                                        </m:sSupPr>
                                        <m:e>
                                          <m:r>
                                            <w:rPr>
                                              <w:rFonts w:ascii="Cambria Math"/>
                                              <w:sz w:val="24"/>
                                              <w:szCs w:val="24"/>
                                            </w:rPr>
                                            <m:t>10</m:t>
                                          </m:r>
                                        </m:e>
                                        <m:sup>
                                          <m:r>
                                            <w:rPr>
                                              <w:rFonts w:ascii="Cambria Math"/>
                                              <w:sz w:val="24"/>
                                              <w:szCs w:val="24"/>
                                            </w:rPr>
                                            <m:t>-</m:t>
                                          </m:r>
                                          <m:r>
                                            <w:rPr>
                                              <w:rFonts w:ascii="Cambria Math"/>
                                              <w:sz w:val="24"/>
                                              <w:szCs w:val="24"/>
                                            </w:rPr>
                                            <m:t>12</m:t>
                                          </m:r>
                                        </m:sup>
                                      </m:sSup>
                                      <m:r>
                                        <w:rPr>
                                          <w:rFonts w:ascii="Cambria Math" w:hAnsi="Cambria Math"/>
                                          <w:sz w:val="24"/>
                                          <w:szCs w:val="24"/>
                                        </w:rPr>
                                        <m:t xml:space="preserve"> </m:t>
                                      </m:r>
                                      <m:sSup>
                                        <m:sSup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z w:val="24"/>
                                              <w:szCs w:val="24"/>
                                            </w:rPr>
                                          </m:ctrlPr>
                                        </m:sSupPr>
                                        <m:e>
                                          <m:r>
                                            <w:rPr>
                                              <w:rFonts w:ascii="Cambria Math"/>
                                              <w:sz w:val="24"/>
                                              <w:szCs w:val="24"/>
                                            </w:rPr>
                                            <m:t>м</m:t>
                                          </m:r>
                                        </m:e>
                                        <m:sup>
                                          <m:r>
                                            <w:rPr>
                                              <w:rFonts w:ascii="Cambria Math" w:hAnsi="Cambria Math"/>
                                              <w:sz w:val="24"/>
                                              <w:szCs w:val="24"/>
                                            </w:rPr>
                                            <m:t>2</m:t>
                                          </m:r>
                                        </m:sup>
                                      </m:sSup>
                                      <m:r>
                                        <w:rPr>
                                          <w:rFonts w:ascii="Cambria Math" w:hAnsi="Cambria Math"/>
                                          <w:sz w:val="24"/>
                                          <w:szCs w:val="24"/>
                                        </w:rPr>
                                        <m:t>/с</m:t>
                                      </m:r>
                                    </m:oMath>
                                  </m:oMathPara>
                                </w:p>
                              </w:txbxContent>
                            </wps:txbx>
                            <wps:bodyPr wrap="square" rtlCol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7B7CFFE" id="TextBox 27" o:spid="_x0000_s1037" type="#_x0000_t202" style="position:absolute;margin-left:26.75pt;margin-top:2.6pt;width:149.3pt;height:46.2pt;z-index:2517053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" filled="f" stroked="f">
                      <v:textbox>
                        <w:txbxContent>
                          <w:p w14:paraId="6B338730" w14:textId="77777777" w:rsidR="003A517F" w:rsidRPr="00B81FE8" w:rsidRDefault="003A517F" w:rsidP="00B81FE8">
                            <w:pPr>
                              <w:rPr>
                                <w:rFonts w:ascii="Times New Roman" w:hAnsi="Times New Roman" w:cs="Times New Roman"/>
                                <w:color w:val="000000" w:themeColor="text1"/>
                                <w:kern w:val="24"/>
                                <w:sz w:val="20"/>
                                <w:szCs w:val="36"/>
                                <w:lang w:val="en-US"/>
                              </w:rPr>
                            </w:pPr>
                            <w:r w:rsidRPr="00B81FE8">
                              <w:rPr>
                                <w:rFonts w:ascii="Times New Roman" w:hAnsi="Times New Roman" w:cs="Times New Roman"/>
                                <w:color w:val="000000" w:themeColor="text1"/>
                                <w:kern w:val="24"/>
                                <w:sz w:val="28"/>
                                <w:szCs w:val="48"/>
                              </w:rPr>
                              <w:t>ОКМ-2</w:t>
                            </w:r>
                            <m:oMath>
                              <m:r>
                                <w:rPr>
                                  <w:rFonts w:ascii="Cambria Math" w:hAnsi="Cambria Math" w:cs="Times New Roman"/>
                                  <w:color w:val="000000" w:themeColor="text1"/>
                                  <w:kern w:val="24"/>
                                  <w:sz w:val="20"/>
                                  <w:szCs w:val="36"/>
                                  <w:lang w:val="en-US"/>
                                </w:rPr>
                                <m:t xml:space="preserve"> </m:t>
                              </m:r>
                            </m:oMath>
                          </w:p>
                          <w:p w14:paraId="32D63EF7" w14:textId="53CB678F" w:rsidR="003A517F" w:rsidRPr="00AD573A" w:rsidRDefault="003A517F" w:rsidP="00B81FE8">
                            <w:pPr>
                              <w:rPr>
                                <w:sz w:val="24"/>
                                <w:szCs w:val="24"/>
                              </w:rPr>
                            </w:pPr>
                            <m:oMathPara>
                              <m:oMathParaPr>
                                <m:jc m:val="left"/>
                              </m:oMathParaPr>
                              <m:oMath>
                                <m:r>
                                  <w:rPr>
                                    <w:rFonts w:ascii="Cambria Math" w:hAnsi="Cambria Math"/>
                                    <w:color w:val="000000" w:themeColor="text1"/>
                                    <w:kern w:val="24"/>
                                    <w:sz w:val="24"/>
                                    <w:szCs w:val="24"/>
                                    <w:lang w:val="en-US"/>
                                  </w:rPr>
                                  <m:t>D=</m:t>
                                </m:r>
                                <m: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</w:rPr>
                                  <m:t>1.6</m:t>
                                </m:r>
                                <m:r>
                                  <w:rPr>
                                    <w:rFonts w:ascii="Cambria Math" w:hAnsi="Cambria Math" w:cs="Cambria Math"/>
                                    <w:sz w:val="24"/>
                                    <w:szCs w:val="24"/>
                                  </w:rPr>
                                  <m:t>*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24"/>
                                        <w:szCs w:val="24"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/>
                                        <w:sz w:val="24"/>
                                        <w:szCs w:val="24"/>
                                      </w:rPr>
                                      <m:t>10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/>
                                        <w:sz w:val="24"/>
                                        <w:szCs w:val="24"/>
                                      </w:rPr>
                                      <m:t>-</m:t>
                                    </m:r>
                                    <m:r>
                                      <w:rPr>
                                        <w:rFonts w:ascii="Cambria Math"/>
                                        <w:sz w:val="24"/>
                                        <w:szCs w:val="24"/>
                                      </w:rPr>
                                      <m:t>12</m:t>
                                    </m:r>
                                  </m:sup>
                                </m:sSup>
                                <m: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</w:rPr>
                                  <m:t xml:space="preserve"> 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24"/>
                                        <w:szCs w:val="24"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/>
                                        <w:sz w:val="24"/>
                                        <w:szCs w:val="24"/>
                                      </w:rPr>
                                      <m:t>м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</w:rPr>
                                      <m:t>2</m:t>
                                    </m:r>
                                  </m:sup>
                                </m:sSup>
                                <m: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</w:rPr>
                                  <m:t>/с</m:t>
                                </m:r>
                              </m:oMath>
                            </m:oMathPara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8721C3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87935" behindDoc="0" locked="0" layoutInCell="1" allowOverlap="1" wp14:anchorId="726A1F18" wp14:editId="4BEBADEC">
                      <wp:simplePos x="0" y="0"/>
                      <wp:positionH relativeFrom="column">
                        <wp:posOffset>357356</wp:posOffset>
                      </wp:positionH>
                      <wp:positionV relativeFrom="paragraph">
                        <wp:posOffset>37465</wp:posOffset>
                      </wp:positionV>
                      <wp:extent cx="1120589" cy="546847"/>
                      <wp:effectExtent l="0" t="0" r="3810" b="5715"/>
                      <wp:wrapNone/>
                      <wp:docPr id="30" name="TextBox 2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120589" cy="546847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</wps:spPr>
                            <wps:txbx>
                              <w:txbxContent>
                                <w:p w14:paraId="54F11715" w14:textId="77777777" w:rsidR="003A517F" w:rsidRPr="003D712C" w:rsidRDefault="003A517F" w:rsidP="00AD573A">
                                  <w:pPr>
                                    <w:rPr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xbxContent>
                            </wps:txbx>
                            <wps:bodyPr wrap="square" rtlCol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26A1F18" id="_x0000_s1038" type="#_x0000_t202" style="position:absolute;margin-left:28.15pt;margin-top:2.95pt;width:88.25pt;height:43.05pt;z-index:251687935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" fillcolor="white [3212]" stroked="f">
                      <v:textbox>
                        <w:txbxContent>
                          <w:p w14:paraId="54F11715" w14:textId="77777777" w:rsidR="003A517F" w:rsidRPr="003D712C" w:rsidRDefault="003A517F" w:rsidP="00AD573A">
                            <w:pPr>
                              <w:rPr>
                                <w:sz w:val="20"/>
                                <w:szCs w:val="20"/>
                              </w:rPr>
                            </w:pP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B81FE8" w:rsidRPr="008721C3">
              <w:rPr>
                <w:noProof/>
              </w:rPr>
              <w:drawing>
                <wp:inline distT="0" distB="0" distL="0" distR="0" wp14:anchorId="352B64FE" wp14:editId="2FFF87A8">
                  <wp:extent cx="2781904" cy="1947333"/>
                  <wp:effectExtent l="0" t="0" r="0" b="0"/>
                  <wp:docPr id="49" name="Объект 14">
                    <a:extLst xmlns:a="http://schemas.openxmlformats.org/drawingml/2006/main">
                      <a:ext uri="{FF2B5EF4-FFF2-40B4-BE49-F238E27FC236}">
                        <a16:creationId xmlns:a16="http://schemas.microsoft.com/office/drawing/2014/main" id="{A391AC7B-B7A6-4B9C-A095-2B0B5F1E3FCC}"/>
                      </a:ext>
                    </a:extLst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1" name="Объект 14">
                            <a:extLst>
                              <a:ext uri="{FF2B5EF4-FFF2-40B4-BE49-F238E27FC236}">
                                <a16:creationId xmlns:a16="http://schemas.microsoft.com/office/drawing/2014/main" id="{A391AC7B-B7A6-4B9C-A095-2B0B5F1E3FCC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8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/>
                        </pic:blipFill>
                        <pic:spPr>
                          <a:xfrm>
                            <a:off x="0" y="0"/>
                            <a:ext cx="2813079" cy="196915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789" w:type="dxa"/>
          </w:tcPr>
          <w:p w14:paraId="53246AE6" w14:textId="56F54738" w:rsidR="00B81FE8" w:rsidRDefault="00AD573A" w:rsidP="00B81FE8">
            <w:pPr>
              <w:rPr>
                <w:lang w:eastAsia="ru-RU"/>
              </w:rPr>
            </w:pPr>
            <w:r w:rsidRPr="008721C3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99200" behindDoc="0" locked="0" layoutInCell="1" allowOverlap="1" wp14:anchorId="06D07E3E" wp14:editId="3859B7AC">
                      <wp:simplePos x="0" y="0"/>
                      <wp:positionH relativeFrom="column">
                        <wp:posOffset>370354</wp:posOffset>
                      </wp:positionH>
                      <wp:positionV relativeFrom="paragraph">
                        <wp:posOffset>37465</wp:posOffset>
                      </wp:positionV>
                      <wp:extent cx="1120589" cy="461665"/>
                      <wp:effectExtent l="0" t="0" r="3810" b="1905"/>
                      <wp:wrapNone/>
                      <wp:docPr id="16" name="TextBox 2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120589" cy="46166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</wps:spPr>
                            <wps:txbx>
                              <w:txbxContent>
                                <w:p w14:paraId="2EE844D4" w14:textId="1ABA146D" w:rsidR="003A517F" w:rsidRPr="003D712C" w:rsidRDefault="003A517F" w:rsidP="00AD573A">
                                  <w:pPr>
                                    <w:rPr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xbxContent>
                            </wps:txbx>
                            <wps:bodyPr wrap="square" rtlCol="0"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shape w14:anchorId="06D07E3E" id="_x0000_s1039" type="#_x0000_t202" style="position:absolute;margin-left:29.15pt;margin-top:2.95pt;width:88.25pt;height:36.35pt;z-index:25169920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" fillcolor="white [3212]" stroked="f">
                      <v:textbox style="mso-fit-shape-to-text:t">
                        <w:txbxContent>
                          <w:p w14:paraId="2EE844D4" w14:textId="1ABA146D" w:rsidR="003A517F" w:rsidRPr="003D712C" w:rsidRDefault="003A517F" w:rsidP="00AD573A">
                            <w:pPr>
                              <w:rPr>
                                <w:sz w:val="20"/>
                                <w:szCs w:val="20"/>
                              </w:rPr>
                            </w:pP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3D712C" w:rsidRPr="008721C3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04320" behindDoc="0" locked="0" layoutInCell="1" allowOverlap="1" wp14:anchorId="2BAD15E2" wp14:editId="778978D5">
                      <wp:simplePos x="0" y="0"/>
                      <wp:positionH relativeFrom="column">
                        <wp:posOffset>373207</wp:posOffset>
                      </wp:positionH>
                      <wp:positionV relativeFrom="paragraph">
                        <wp:posOffset>37465</wp:posOffset>
                      </wp:positionV>
                      <wp:extent cx="2015836" cy="461665"/>
                      <wp:effectExtent l="0" t="0" r="0" b="0"/>
                      <wp:wrapNone/>
                      <wp:docPr id="54" name="TextBox 2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2015836" cy="461665"/>
                              </a:xfrm>
                              <a:prstGeom prst="rect">
                                <a:avLst/>
                              </a:prstGeom>
                              <a:noFill/>
                            </wps:spPr>
                            <wps:txbx>
                              <w:txbxContent>
                                <w:p w14:paraId="60BD52E4" w14:textId="77777777" w:rsidR="003A517F" w:rsidRPr="003D712C" w:rsidRDefault="003A517F" w:rsidP="003D712C">
                                  <w:pPr>
                                    <w:rPr>
                                      <w:rFonts w:ascii="Times New Roman" w:hAnsi="Times New Roman" w:cs="Times New Roman"/>
                                      <w:color w:val="000000" w:themeColor="text1"/>
                                      <w:kern w:val="24"/>
                                      <w:sz w:val="28"/>
                                      <w:szCs w:val="28"/>
                                    </w:rPr>
                                  </w:pPr>
                                  <w:r w:rsidRPr="003D712C">
                                    <w:rPr>
                                      <w:rFonts w:ascii="Times New Roman" w:hAnsi="Times New Roman" w:cs="Times New Roman"/>
                                      <w:color w:val="000000" w:themeColor="text1"/>
                                      <w:kern w:val="24"/>
                                      <w:sz w:val="28"/>
                                      <w:szCs w:val="28"/>
                                    </w:rPr>
                                    <w:t>ПЭТА</w:t>
                                  </w:r>
                                </w:p>
                                <w:p w14:paraId="5A21E4C5" w14:textId="1B5DAC59" w:rsidR="003A517F" w:rsidRPr="003D712C" w:rsidRDefault="003A517F" w:rsidP="003D712C">
                                  <w:pPr>
                                    <w:rPr>
                                      <w:sz w:val="20"/>
                                      <w:szCs w:val="20"/>
                                    </w:rPr>
                                  </w:pPr>
                                  <m:oMathPara>
                                    <m:oMathParaPr>
                                      <m:jc m:val="left"/>
                                    </m:oMathParaPr>
                                    <m:oMath>
                                      <m:r>
                                        <w:rPr>
                                          <w:rFonts w:ascii="Cambria Math" w:hAnsi="Cambria Math"/>
                                          <w:color w:val="000000" w:themeColor="text1"/>
                                          <w:kern w:val="24"/>
                                          <w:sz w:val="24"/>
                                          <w:szCs w:val="24"/>
                                          <w:lang w:val="en-US"/>
                                        </w:rPr>
                                        <m:t>D=</m:t>
                                      </m:r>
                                      <m:r>
                                        <w:rPr>
                                          <w:rFonts w:ascii="Cambria Math" w:hAnsi="Cambria Math"/>
                                          <w:sz w:val="24"/>
                                          <w:szCs w:val="24"/>
                                        </w:rPr>
                                        <m:t>1.5</m:t>
                                      </m:r>
                                      <m:r>
                                        <w:rPr>
                                          <w:rFonts w:ascii="Cambria Math" w:hAnsi="Cambria Math" w:cs="Cambria Math"/>
                                          <w:sz w:val="24"/>
                                          <w:szCs w:val="24"/>
                                        </w:rPr>
                                        <m:t>*</m:t>
                                      </m:r>
                                      <m:sSup>
                                        <m:sSup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z w:val="24"/>
                                              <w:szCs w:val="24"/>
                                            </w:rPr>
                                          </m:ctrlPr>
                                        </m:sSupPr>
                                        <m:e>
                                          <m:r>
                                            <w:rPr>
                                              <w:rFonts w:ascii="Cambria Math"/>
                                              <w:sz w:val="24"/>
                                              <w:szCs w:val="24"/>
                                            </w:rPr>
                                            <m:t>10</m:t>
                                          </m:r>
                                        </m:e>
                                        <m:sup>
                                          <m:r>
                                            <w:rPr>
                                              <w:rFonts w:ascii="Cambria Math"/>
                                              <w:sz w:val="24"/>
                                              <w:szCs w:val="24"/>
                                            </w:rPr>
                                            <m:t>-</m:t>
                                          </m:r>
                                          <m:r>
                                            <w:rPr>
                                              <w:rFonts w:ascii="Cambria Math"/>
                                              <w:sz w:val="24"/>
                                              <w:szCs w:val="24"/>
                                            </w:rPr>
                                            <m:t>12</m:t>
                                          </m:r>
                                        </m:sup>
                                      </m:sSup>
                                      <m:r>
                                        <w:rPr>
                                          <w:rFonts w:ascii="Cambria Math" w:hAnsi="Cambria Math"/>
                                          <w:sz w:val="24"/>
                                          <w:szCs w:val="24"/>
                                        </w:rPr>
                                        <m:t xml:space="preserve"> </m:t>
                                      </m:r>
                                      <m:sSup>
                                        <m:sSup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z w:val="24"/>
                                              <w:szCs w:val="24"/>
                                            </w:rPr>
                                          </m:ctrlPr>
                                        </m:sSupPr>
                                        <m:e>
                                          <m:r>
                                            <w:rPr>
                                              <w:rFonts w:ascii="Cambria Math"/>
                                              <w:sz w:val="24"/>
                                              <w:szCs w:val="24"/>
                                            </w:rPr>
                                            <m:t>м</m:t>
                                          </m:r>
                                        </m:e>
                                        <m:sup>
                                          <m:r>
                                            <w:rPr>
                                              <w:rFonts w:ascii="Cambria Math" w:hAnsi="Cambria Math"/>
                                              <w:sz w:val="24"/>
                                              <w:szCs w:val="24"/>
                                            </w:rPr>
                                            <m:t>2</m:t>
                                          </m:r>
                                        </m:sup>
                                      </m:sSup>
                                      <m:r>
                                        <w:rPr>
                                          <w:rFonts w:ascii="Cambria Math" w:hAnsi="Cambria Math"/>
                                          <w:sz w:val="24"/>
                                          <w:szCs w:val="24"/>
                                        </w:rPr>
                                        <m:t>/с</m:t>
                                      </m:r>
                                    </m:oMath>
                                  </m:oMathPara>
                                </w:p>
                              </w:txbxContent>
                            </wps:txbx>
                            <wps:bodyPr wrap="square" rtlCol="0"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shape w14:anchorId="2BAD15E2" id="_x0000_s1040" type="#_x0000_t202" style="position:absolute;margin-left:29.4pt;margin-top:2.95pt;width:158.75pt;height:36.35pt;z-index:25170432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" filled="f" stroked="f">
                      <v:textbox style="mso-fit-shape-to-text:t">
                        <w:txbxContent>
                          <w:p w14:paraId="60BD52E4" w14:textId="77777777" w:rsidR="003A517F" w:rsidRPr="003D712C" w:rsidRDefault="003A517F" w:rsidP="003D712C">
                            <w:pPr>
                              <w:rPr>
                                <w:rFonts w:ascii="Times New Roman" w:hAnsi="Times New Roman" w:cs="Times New Roman"/>
                                <w:color w:val="000000" w:themeColor="text1"/>
                                <w:kern w:val="24"/>
                                <w:sz w:val="28"/>
                                <w:szCs w:val="28"/>
                              </w:rPr>
                            </w:pPr>
                            <w:r w:rsidRPr="003D712C">
                              <w:rPr>
                                <w:rFonts w:ascii="Times New Roman" w:hAnsi="Times New Roman" w:cs="Times New Roman"/>
                                <w:color w:val="000000" w:themeColor="text1"/>
                                <w:kern w:val="24"/>
                                <w:sz w:val="28"/>
                                <w:szCs w:val="28"/>
                              </w:rPr>
                              <w:t>ПЭТА</w:t>
                            </w:r>
                          </w:p>
                          <w:p w14:paraId="5A21E4C5" w14:textId="1B5DAC59" w:rsidR="003A517F" w:rsidRPr="003D712C" w:rsidRDefault="003A517F" w:rsidP="003D712C">
                            <w:pPr>
                              <w:rPr>
                                <w:sz w:val="20"/>
                                <w:szCs w:val="20"/>
                              </w:rPr>
                            </w:pPr>
                            <m:oMathPara>
                              <m:oMathParaPr>
                                <m:jc m:val="left"/>
                              </m:oMathParaPr>
                              <m:oMath>
                                <m:r>
                                  <w:rPr>
                                    <w:rFonts w:ascii="Cambria Math" w:hAnsi="Cambria Math"/>
                                    <w:color w:val="000000" w:themeColor="text1"/>
                                    <w:kern w:val="24"/>
                                    <w:sz w:val="24"/>
                                    <w:szCs w:val="24"/>
                                    <w:lang w:val="en-US"/>
                                  </w:rPr>
                                  <m:t>D=</m:t>
                                </m:r>
                                <m: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</w:rPr>
                                  <m:t>1.5</m:t>
                                </m:r>
                                <m:r>
                                  <w:rPr>
                                    <w:rFonts w:ascii="Cambria Math" w:hAnsi="Cambria Math" w:cs="Cambria Math"/>
                                    <w:sz w:val="24"/>
                                    <w:szCs w:val="24"/>
                                  </w:rPr>
                                  <m:t>*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24"/>
                                        <w:szCs w:val="24"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/>
                                        <w:sz w:val="24"/>
                                        <w:szCs w:val="24"/>
                                      </w:rPr>
                                      <m:t>10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/>
                                        <w:sz w:val="24"/>
                                        <w:szCs w:val="24"/>
                                      </w:rPr>
                                      <m:t>-</m:t>
                                    </m:r>
                                    <m:r>
                                      <w:rPr>
                                        <w:rFonts w:ascii="Cambria Math"/>
                                        <w:sz w:val="24"/>
                                        <w:szCs w:val="24"/>
                                      </w:rPr>
                                      <m:t>12</m:t>
                                    </m:r>
                                  </m:sup>
                                </m:sSup>
                                <m: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</w:rPr>
                                  <m:t xml:space="preserve"> 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24"/>
                                        <w:szCs w:val="24"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/>
                                        <w:sz w:val="24"/>
                                        <w:szCs w:val="24"/>
                                      </w:rPr>
                                      <m:t>м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</w:rPr>
                                      <m:t>2</m:t>
                                    </m:r>
                                  </m:sup>
                                </m:sSup>
                                <m: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</w:rPr>
                                  <m:t>/с</m:t>
                                </m:r>
                              </m:oMath>
                            </m:oMathPara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3D712C" w:rsidRPr="008721C3">
              <w:rPr>
                <w:noProof/>
              </w:rPr>
              <w:drawing>
                <wp:inline distT="0" distB="0" distL="0" distR="0" wp14:anchorId="72230B3A" wp14:editId="76BE7FA7">
                  <wp:extent cx="2878455" cy="2014919"/>
                  <wp:effectExtent l="0" t="0" r="0" b="4445"/>
                  <wp:docPr id="53" name="Объект 14">
                    <a:extLst xmlns:a="http://schemas.openxmlformats.org/drawingml/2006/main">
                      <a:ext uri="{FF2B5EF4-FFF2-40B4-BE49-F238E27FC236}">
                        <a16:creationId xmlns:a16="http://schemas.microsoft.com/office/drawing/2014/main" id="{22C074AB-0221-4ADE-8665-F4C16AFB4547}"/>
                      </a:ext>
                    </a:extLst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5" name="Объект 14">
                            <a:extLst>
                              <a:ext uri="{FF2B5EF4-FFF2-40B4-BE49-F238E27FC236}">
                                <a16:creationId xmlns:a16="http://schemas.microsoft.com/office/drawing/2014/main" id="{22C074AB-0221-4ADE-8665-F4C16AFB4547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8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/>
                        </pic:blipFill>
                        <pic:spPr>
                          <a:xfrm>
                            <a:off x="0" y="0"/>
                            <a:ext cx="2901143" cy="203080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1F142673" w14:textId="38DE7AD3" w:rsidR="00B81FE8" w:rsidRDefault="00B81FE8" w:rsidP="00B81FE8">
      <w:pPr>
        <w:rPr>
          <w:lang w:eastAsia="ru-RU"/>
        </w:rPr>
      </w:pPr>
    </w:p>
    <w:p w14:paraId="286B86BE" w14:textId="4A5D8FB7" w:rsidR="006767B4" w:rsidRPr="00815A29" w:rsidRDefault="006767B4" w:rsidP="00815A29">
      <w:pPr>
        <w:pStyle w:val="a3"/>
      </w:pPr>
      <w:r>
        <w:t>Были</w:t>
      </w:r>
      <w:r w:rsidR="007C2162">
        <w:t xml:space="preserve"> найдены вязкости </w:t>
      </w:r>
      <w:r>
        <w:t xml:space="preserve">мономеров и бутанола </w:t>
      </w:r>
      <w:r w:rsidR="007C2162">
        <w:t>на температурном интервале 15-</w:t>
      </w:r>
      <w:r w:rsidR="00A374FD">
        <w:t xml:space="preserve">30 </w:t>
      </w:r>
      <w:r w:rsidR="00492734" w:rsidRPr="00492734">
        <w:t>°C</w:t>
      </w:r>
      <w:r w:rsidR="00B83301">
        <w:t xml:space="preserve"> </w:t>
      </w:r>
      <w:r w:rsidR="004C6295">
        <w:t>(</w:t>
      </w:r>
      <w:r w:rsidR="004C6295">
        <w:fldChar w:fldCharType="begin"/>
      </w:r>
      <w:r w:rsidR="004C6295">
        <w:instrText xml:space="preserve"> REF _Ref166464967 \h </w:instrText>
      </w:r>
      <w:r w:rsidR="004C6295">
        <w:fldChar w:fldCharType="separate"/>
      </w:r>
      <w:r w:rsidR="00905EF6">
        <w:t xml:space="preserve">Таблица </w:t>
      </w:r>
      <w:r w:rsidR="00905EF6">
        <w:rPr>
          <w:noProof/>
        </w:rPr>
        <w:t>12</w:t>
      </w:r>
      <w:r w:rsidR="004C6295">
        <w:fldChar w:fldCharType="end"/>
      </w:r>
      <w:r w:rsidR="004C6295">
        <w:t xml:space="preserve">). </w:t>
      </w:r>
      <w:r>
        <w:t xml:space="preserve">Данные и параметры аппроксимации логарифма вязкости по формуле </w:t>
      </w:r>
      <w:r>
        <w:fldChar w:fldCharType="begin"/>
      </w:r>
      <w:r>
        <w:instrText xml:space="preserve"> REF _Ref166463246 \h </w:instrText>
      </w:r>
      <w:r>
        <w:fldChar w:fldCharType="separate"/>
      </w:r>
      <w:r w:rsidR="00905EF6">
        <w:t>(</w:t>
      </w:r>
      <w:r w:rsidR="00905EF6">
        <w:rPr>
          <w:noProof/>
        </w:rPr>
        <w:t>18</w:t>
      </w:r>
      <w:r w:rsidR="00905EF6">
        <w:t>)</w:t>
      </w:r>
      <w:r>
        <w:fldChar w:fldCharType="end"/>
      </w:r>
      <w:r>
        <w:t xml:space="preserve"> приведены в таблице (</w:t>
      </w:r>
      <w:r>
        <w:fldChar w:fldCharType="begin"/>
      </w:r>
      <w:r>
        <w:instrText xml:space="preserve"> REF _Ref168012767 \h </w:instrText>
      </w:r>
      <w:r>
        <w:fldChar w:fldCharType="separate"/>
      </w:r>
      <w:r w:rsidR="00905EF6">
        <w:t xml:space="preserve">Таблица </w:t>
      </w:r>
      <w:r w:rsidR="00905EF6">
        <w:rPr>
          <w:noProof/>
        </w:rPr>
        <w:t>13</w:t>
      </w:r>
      <w:r>
        <w:fldChar w:fldCharType="end"/>
      </w:r>
      <w:r>
        <w:t>)</w:t>
      </w:r>
      <w:r w:rsidR="00815A29">
        <w:t xml:space="preserve">. </w:t>
      </w:r>
      <w:r w:rsidR="00815A29" w:rsidRPr="00070091">
        <w:rPr>
          <w:highlight w:val="yellow"/>
        </w:rPr>
        <w:t xml:space="preserve">По данным из литературных источников значения </w:t>
      </w:r>
      <w:commentRangeStart w:id="184"/>
      <w:r w:rsidR="00815A29" w:rsidRPr="00070091">
        <w:rPr>
          <w:highlight w:val="yellow"/>
        </w:rPr>
        <w:t>вязкостей</w:t>
      </w:r>
      <w:commentRangeEnd w:id="184"/>
      <w:r w:rsidR="00C372A0">
        <w:rPr>
          <w:rStyle w:val="af6"/>
          <w:rFonts w:asciiTheme="minorHAnsi" w:eastAsia="SimSun" w:hAnsiTheme="minorHAnsi" w:cstheme="minorBidi"/>
          <w:color w:val="auto"/>
          <w:lang w:eastAsia="en-US"/>
        </w:rPr>
        <w:commentReference w:id="184"/>
      </w:r>
      <w:r w:rsidR="00815A29" w:rsidRPr="00070091">
        <w:rPr>
          <w:highlight w:val="yellow"/>
        </w:rPr>
        <w:t xml:space="preserve"> для бутанола-1 – 2.54</w:t>
      </w:r>
      <w:r w:rsidR="00052B64" w:rsidRPr="00070091">
        <w:rPr>
          <w:highlight w:val="yellow"/>
        </w:rPr>
        <w:t> </w:t>
      </w:r>
      <w:r w:rsidR="00815A29" w:rsidRPr="00070091">
        <w:rPr>
          <w:highlight w:val="yellow"/>
        </w:rPr>
        <w:t xml:space="preserve">сП </w:t>
      </w:r>
      <w:r w:rsidR="00052B64" w:rsidRPr="00070091">
        <w:rPr>
          <w:highlight w:val="yellow"/>
        </w:rPr>
        <w:t xml:space="preserve">(при 25°С) </w:t>
      </w:r>
      <w:sdt>
        <w:sdtPr>
          <w:rPr>
            <w:highlight w:val="yellow"/>
          </w:rPr>
          <w:alias w:val="To edit, see citavi.com/edit"/>
          <w:tag w:val="CitaviPlaceholder#552990dc-b6ff-4d93-97cb-f29d36e62bcb"/>
          <w:id w:val="788479467"/>
          <w:placeholder>
            <w:docPart w:val="DefaultPlaceholder_-1854013440"/>
          </w:placeholder>
        </w:sdtPr>
        <w:sdtEndPr/>
        <w:sdtContent>
          <w:r w:rsidR="00815A29" w:rsidRPr="00070091">
            <w:rPr>
              <w:highlight w:val="yellow"/>
            </w:rPr>
            <w:fldChar w:fldCharType="begin"/>
          </w:r>
          <w:r w:rsidR="00D103FE">
            <w:rPr>
              <w:highlight w:val="yellow"/>
            </w:rP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ZhNTA4ODI1LWM4YWEtNGFhNi1iYzA2LWZkYzRhNzQ0YjRmMiIsIlJhbmdlTGVuZ3RoIjo0LCJSZWZlcmVuY2VJZCI6IjJlYzZlNDYyLWFmMjctNDA4MS05YTkzLWIwMTFmOTA3NmY2Z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}</w:instrText>
          </w:r>
          <w:r w:rsidR="00815A29" w:rsidRPr="00070091">
            <w:rPr>
              <w:highlight w:val="yellow"/>
            </w:rPr>
            <w:fldChar w:fldCharType="separate"/>
          </w:r>
          <w:r w:rsidR="00D103FE">
            <w:rPr>
              <w:highlight w:val="yellow"/>
            </w:rPr>
            <w:t>[55]</w:t>
          </w:r>
          <w:r w:rsidR="00815A29" w:rsidRPr="00070091">
            <w:rPr>
              <w:highlight w:val="yellow"/>
            </w:rPr>
            <w:fldChar w:fldCharType="end"/>
          </w:r>
        </w:sdtContent>
      </w:sdt>
      <w:r w:rsidR="00815A29" w:rsidRPr="00070091">
        <w:rPr>
          <w:highlight w:val="yellow"/>
        </w:rPr>
        <w:t xml:space="preserve">, </w:t>
      </w:r>
      <w:r w:rsidR="00052B64" w:rsidRPr="00070091">
        <w:rPr>
          <w:highlight w:val="yellow"/>
        </w:rPr>
        <w:t>для ДМЭГ кинематическая вязкость 5.5 мм</w:t>
      </w:r>
      <w:r w:rsidR="00052B64" w:rsidRPr="00070091">
        <w:rPr>
          <w:highlight w:val="yellow"/>
          <w:vertAlign w:val="superscript"/>
        </w:rPr>
        <w:t>2</w:t>
      </w:r>
      <w:r w:rsidR="00052B64" w:rsidRPr="00070091">
        <w:rPr>
          <w:highlight w:val="yellow"/>
        </w:rPr>
        <w:t>/с</w:t>
      </w:r>
      <w:r w:rsidR="004C154E" w:rsidRPr="00070091">
        <w:rPr>
          <w:highlight w:val="yellow"/>
        </w:rPr>
        <w:t xml:space="preserve"> </w:t>
      </w:r>
      <w:sdt>
        <w:sdtPr>
          <w:rPr>
            <w:highlight w:val="yellow"/>
          </w:rPr>
          <w:alias w:val="To edit, see citavi.com/edit"/>
          <w:tag w:val="CitaviPlaceholder#9bc0c5df-1e13-4454-af9f-573f8045d101"/>
          <w:id w:val="-780032910"/>
          <w:placeholder>
            <w:docPart w:val="DefaultPlaceholder_-1854013440"/>
          </w:placeholder>
        </w:sdtPr>
        <w:sdtEndPr/>
        <w:sdtContent>
          <w:r w:rsidR="004C154E" w:rsidRPr="00070091">
            <w:rPr>
              <w:highlight w:val="yellow"/>
            </w:rPr>
            <w:fldChar w:fldCharType="begin"/>
          </w:r>
          <w:r w:rsidR="00D103FE">
            <w:rPr>
              <w:highlight w:val="yellow"/>
            </w:rP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UyNzJlNzg0LTYwNmEtNDk0Ny1iZDQ4LTUxMTc3NDYwMWU3OSIsIlJhbmdlTGVuZ3RoIjo0LCJSZWZlcmVuY2VJZCI6ImE0M2VjYTkxLWJjNWMtNGNmMS1hZjMxLTQwZDI2NTk0Y2NhN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}</w:instrText>
          </w:r>
          <w:r w:rsidR="004C154E" w:rsidRPr="00070091">
            <w:rPr>
              <w:highlight w:val="yellow"/>
            </w:rPr>
            <w:fldChar w:fldCharType="separate"/>
          </w:r>
          <w:r w:rsidR="00D103FE">
            <w:rPr>
              <w:highlight w:val="yellow"/>
            </w:rPr>
            <w:t>[57]</w:t>
          </w:r>
          <w:r w:rsidR="004C154E" w:rsidRPr="00070091">
            <w:rPr>
              <w:highlight w:val="yellow"/>
            </w:rPr>
            <w:fldChar w:fldCharType="end"/>
          </w:r>
        </w:sdtContent>
      </w:sdt>
      <w:r w:rsidR="004C154E" w:rsidRPr="00070091">
        <w:rPr>
          <w:highlight w:val="yellow"/>
        </w:rPr>
        <w:t xml:space="preserve"> (при </w:t>
      </w:r>
      <w:r w:rsidR="004C154E" w:rsidRPr="00070091">
        <w:rPr>
          <w:highlight w:val="yellow"/>
        </w:rPr>
        <w:lastRenderedPageBreak/>
        <w:t xml:space="preserve">плотности ДМЭГ 1.07 г/мл </w:t>
      </w:r>
      <w:r w:rsidR="009227B3">
        <w:rPr>
          <w:highlight w:val="yellow"/>
        </w:rPr>
        <w:t xml:space="preserve">значение </w:t>
      </w:r>
      <w:r w:rsidR="004C154E" w:rsidRPr="00070091">
        <w:rPr>
          <w:highlight w:val="yellow"/>
        </w:rPr>
        <w:t>динамическ</w:t>
      </w:r>
      <w:r w:rsidR="009227B3">
        <w:rPr>
          <w:highlight w:val="yellow"/>
        </w:rPr>
        <w:t>ой</w:t>
      </w:r>
      <w:r w:rsidR="004C154E" w:rsidRPr="00070091">
        <w:rPr>
          <w:highlight w:val="yellow"/>
        </w:rPr>
        <w:t xml:space="preserve"> вязкост</w:t>
      </w:r>
      <w:r w:rsidR="009227B3">
        <w:rPr>
          <w:highlight w:val="yellow"/>
        </w:rPr>
        <w:t>и</w:t>
      </w:r>
      <w:r w:rsidR="004C154E" w:rsidRPr="00070091">
        <w:rPr>
          <w:highlight w:val="yellow"/>
        </w:rPr>
        <w:t xml:space="preserve"> составляет </w:t>
      </w:r>
      <w:r w:rsidR="00A546BF" w:rsidRPr="00070091">
        <w:rPr>
          <w:highlight w:val="yellow"/>
        </w:rPr>
        <w:t>5.8 сП</w:t>
      </w:r>
      <w:r w:rsidR="004C154E" w:rsidRPr="00070091">
        <w:rPr>
          <w:highlight w:val="yellow"/>
        </w:rPr>
        <w:t>)</w:t>
      </w:r>
      <w:r w:rsidR="00A546BF" w:rsidRPr="00070091">
        <w:rPr>
          <w:highlight w:val="yellow"/>
        </w:rPr>
        <w:t xml:space="preserve">, для </w:t>
      </w:r>
      <w:r w:rsidR="00A546BF" w:rsidRPr="00D11378">
        <w:rPr>
          <w:highlight w:val="yellow"/>
        </w:rPr>
        <w:t>ОКМ-2 кинематическая вязкость 145.9 мм</w:t>
      </w:r>
      <w:r w:rsidR="00A546BF" w:rsidRPr="00D11378">
        <w:rPr>
          <w:highlight w:val="yellow"/>
          <w:vertAlign w:val="superscript"/>
        </w:rPr>
        <w:t>2</w:t>
      </w:r>
      <w:r w:rsidR="00A546BF" w:rsidRPr="00D11378">
        <w:rPr>
          <w:highlight w:val="yellow"/>
        </w:rPr>
        <w:t xml:space="preserve">/с </w:t>
      </w:r>
      <w:sdt>
        <w:sdtPr>
          <w:rPr>
            <w:highlight w:val="yellow"/>
          </w:rPr>
          <w:alias w:val="To edit, see citavi.com/edit"/>
          <w:tag w:val="CitaviPlaceholder#85e7080e-2a11-4457-baca-27b3eaa5b2b8"/>
          <w:id w:val="-65728943"/>
          <w:placeholder>
            <w:docPart w:val="DefaultPlaceholder_-1854013440"/>
          </w:placeholder>
        </w:sdtPr>
        <w:sdtEndPr/>
        <w:sdtContent>
          <w:r w:rsidR="00A546BF" w:rsidRPr="00D11378">
            <w:rPr>
              <w:highlight w:val="yellow"/>
            </w:rPr>
            <w:fldChar w:fldCharType="begin"/>
          </w:r>
          <w:r w:rsidR="00D103FE" w:rsidRPr="00D11378">
            <w:rPr>
              <w:highlight w:val="yellow"/>
            </w:rP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hhNGMxNDFmLTA1MTQtNDViZi1hMmMzLTU4YTY0YzcyNjk0YSIsIlJhbmdlTGVuZ3RoIjo0LCJSZWZlcmVuY2VJZCI6IjUyMTBkNGNhLTRkZTAtNDc1Mi04MjM2LWM1MTc3MjM1N2QwN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}</w:instrText>
          </w:r>
          <w:r w:rsidR="00A546BF" w:rsidRPr="00D11378">
            <w:rPr>
              <w:highlight w:val="yellow"/>
            </w:rPr>
            <w:fldChar w:fldCharType="separate"/>
          </w:r>
          <w:r w:rsidR="00D103FE" w:rsidRPr="00D11378">
            <w:rPr>
              <w:highlight w:val="yellow"/>
            </w:rPr>
            <w:t>[58]</w:t>
          </w:r>
          <w:r w:rsidR="00A546BF" w:rsidRPr="00D11378">
            <w:rPr>
              <w:highlight w:val="yellow"/>
            </w:rPr>
            <w:fldChar w:fldCharType="end"/>
          </w:r>
        </w:sdtContent>
      </w:sdt>
      <w:r w:rsidR="00A546BF" w:rsidRPr="00D11378">
        <w:rPr>
          <w:highlight w:val="yellow"/>
        </w:rPr>
        <w:t xml:space="preserve"> (при плотности ОКМ-2 1.</w:t>
      </w:r>
      <w:r w:rsidR="007B65AA" w:rsidRPr="00D11378">
        <w:rPr>
          <w:highlight w:val="yellow"/>
        </w:rPr>
        <w:t>72</w:t>
      </w:r>
      <w:r w:rsidR="00A546BF" w:rsidRPr="00D11378">
        <w:rPr>
          <w:highlight w:val="yellow"/>
        </w:rPr>
        <w:t xml:space="preserve"> г/мл </w:t>
      </w:r>
      <w:r w:rsidR="009227B3">
        <w:rPr>
          <w:highlight w:val="yellow"/>
        </w:rPr>
        <w:t xml:space="preserve">значение </w:t>
      </w:r>
      <w:r w:rsidR="009227B3" w:rsidRPr="00070091">
        <w:rPr>
          <w:highlight w:val="yellow"/>
        </w:rPr>
        <w:t>динамическ</w:t>
      </w:r>
      <w:r w:rsidR="009227B3">
        <w:rPr>
          <w:highlight w:val="yellow"/>
        </w:rPr>
        <w:t>ой</w:t>
      </w:r>
      <w:r w:rsidR="009227B3" w:rsidRPr="00070091">
        <w:rPr>
          <w:highlight w:val="yellow"/>
        </w:rPr>
        <w:t xml:space="preserve"> вязкост</w:t>
      </w:r>
      <w:r w:rsidR="009227B3">
        <w:rPr>
          <w:highlight w:val="yellow"/>
        </w:rPr>
        <w:t>и</w:t>
      </w:r>
      <w:r w:rsidR="009227B3" w:rsidRPr="00070091">
        <w:rPr>
          <w:highlight w:val="yellow"/>
        </w:rPr>
        <w:t xml:space="preserve"> составляет </w:t>
      </w:r>
      <w:r w:rsidR="00A546BF" w:rsidRPr="00D11378">
        <w:rPr>
          <w:highlight w:val="yellow"/>
        </w:rPr>
        <w:t>250.95 сП)</w:t>
      </w:r>
      <w:r w:rsidR="00D11378" w:rsidRPr="00D11378">
        <w:rPr>
          <w:highlight w:val="yellow"/>
        </w:rPr>
        <w:t>, для РЭТА – 700 сП (при 25°С)</w:t>
      </w:r>
      <w:r w:rsidR="00D11378">
        <w:rPr>
          <w:highlight w:val="yellow"/>
        </w:rPr>
        <w:t xml:space="preserve"> </w:t>
      </w:r>
      <w:sdt>
        <w:sdtPr>
          <w:rPr>
            <w:highlight w:val="yellow"/>
          </w:rPr>
          <w:alias w:val="To edit, see citavi.com/edit"/>
          <w:tag w:val="CitaviPlaceholder#c3cacd7c-48c6-4df3-ac6c-9bad32b52a99"/>
          <w:id w:val="-1814787088"/>
          <w:placeholder>
            <w:docPart w:val="DefaultPlaceholder_-1854013440"/>
          </w:placeholder>
        </w:sdtPr>
        <w:sdtEndPr/>
        <w:sdtContent>
          <w:r w:rsidR="00D11378">
            <w:rPr>
              <w:highlight w:val="yellow"/>
            </w:rPr>
            <w:fldChar w:fldCharType="begin"/>
          </w:r>
          <w:r w:rsidR="00D11378">
            <w:rPr>
              <w:highlight w:val="yellow"/>
            </w:rP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g4MmZiNDZiLTc3ZjctNDBhMC04ZjQyLTRiY2NiYjhmNjBkZCIsIlJhbmdlTGVuZ3RoIjo0LCJSZWZlcmVuY2VJZCI6IjQ5N2ZiZjBjLTliMjgtNDI3OS04ZDk4LWJjYTVmYzE0MDIxZ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}</w:instrText>
          </w:r>
          <w:r w:rsidR="00D11378">
            <w:rPr>
              <w:highlight w:val="yellow"/>
            </w:rPr>
            <w:fldChar w:fldCharType="separate"/>
          </w:r>
          <w:r w:rsidR="00D11378">
            <w:rPr>
              <w:highlight w:val="yellow"/>
            </w:rPr>
            <w:t>[59]</w:t>
          </w:r>
          <w:r w:rsidR="00D11378">
            <w:rPr>
              <w:highlight w:val="yellow"/>
            </w:rPr>
            <w:fldChar w:fldCharType="end"/>
          </w:r>
        </w:sdtContent>
      </w:sdt>
      <w:r w:rsidR="006E5C85">
        <w:t xml:space="preserve">, </w:t>
      </w:r>
      <w:r w:rsidR="006E5C85" w:rsidRPr="006E5C85">
        <w:rPr>
          <w:highlight w:val="yellow"/>
        </w:rPr>
        <w:t>что согласуется с экспериментальными значениями</w:t>
      </w:r>
      <w:r w:rsidR="006E5C85">
        <w:t>.</w:t>
      </w:r>
    </w:p>
    <w:p w14:paraId="5B4F618C" w14:textId="32B57D76" w:rsidR="006767B4" w:rsidRDefault="006767B4" w:rsidP="001830AD">
      <w:pPr>
        <w:pStyle w:val="a3"/>
      </w:pPr>
    </w:p>
    <w:p w14:paraId="0DAF0DF1" w14:textId="26D8A701" w:rsidR="00815A29" w:rsidRPr="00815A29" w:rsidRDefault="00815A29" w:rsidP="00815A29">
      <w:pPr>
        <w:rPr>
          <w:rFonts w:ascii="Times New Roman" w:eastAsia="Times New Roman" w:hAnsi="Times New Roman" w:cs="Times New Roman"/>
          <w:color w:val="000000" w:themeColor="text1"/>
          <w:sz w:val="28"/>
          <w:lang w:eastAsia="ru-RU"/>
        </w:rPr>
      </w:pPr>
    </w:p>
    <w:p w14:paraId="2029A40C" w14:textId="39CE0C92" w:rsidR="008B2FB8" w:rsidRDefault="008B2FB8" w:rsidP="001771C7">
      <w:pPr>
        <w:pStyle w:val="af2"/>
      </w:pPr>
      <w:bookmarkStart w:id="185" w:name="_Ref166464967"/>
      <w:r>
        <w:t xml:space="preserve">Таблица </w:t>
      </w:r>
      <w:r w:rsidR="00C270C6">
        <w:fldChar w:fldCharType="begin"/>
      </w:r>
      <w:r w:rsidR="00C270C6">
        <w:instrText xml:space="preserve"> SEQ Таблица \* ARABIC </w:instrText>
      </w:r>
      <w:r w:rsidR="00C270C6">
        <w:fldChar w:fldCharType="separate"/>
      </w:r>
      <w:r w:rsidR="00905EF6">
        <w:rPr>
          <w:noProof/>
        </w:rPr>
        <w:t>12</w:t>
      </w:r>
      <w:r w:rsidR="00C270C6">
        <w:rPr>
          <w:noProof/>
        </w:rPr>
        <w:fldChar w:fldCharType="end"/>
      </w:r>
      <w:bookmarkEnd w:id="185"/>
      <w:r w:rsidR="0070324E">
        <w:rPr>
          <w:noProof/>
        </w:rPr>
        <w:t xml:space="preserve"> – </w:t>
      </w:r>
      <w:r>
        <w:t xml:space="preserve">Экспериментальные зависимости динамической </w:t>
      </w:r>
      <w:r w:rsidR="00B83301">
        <w:t>вязкости</w:t>
      </w:r>
      <w:r>
        <w:t xml:space="preserve"> от температуры для компонентов</w:t>
      </w:r>
      <w:r w:rsidR="00781C1B">
        <w:t>.</w:t>
      </w:r>
    </w:p>
    <w:tbl>
      <w:tblPr>
        <w:tblStyle w:val="af9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71"/>
        <w:gridCol w:w="4685"/>
      </w:tblGrid>
      <w:tr w:rsidR="008B2FB8" w14:paraId="781C9FB7" w14:textId="77777777" w:rsidTr="008B2FB8">
        <w:tc>
          <w:tcPr>
            <w:tcW w:w="5594" w:type="dxa"/>
          </w:tcPr>
          <w:p w14:paraId="7F199017" w14:textId="6F12916E" w:rsidR="008B2FB8" w:rsidRDefault="008B2FB8" w:rsidP="00C901D6">
            <w:pPr>
              <w:pStyle w:val="a3"/>
              <w:ind w:firstLine="34"/>
            </w:pPr>
            <w:r>
              <w:rPr>
                <w:noProof/>
              </w:rPr>
              <w:drawing>
                <wp:inline distT="0" distB="0" distL="0" distR="0" wp14:anchorId="36622950" wp14:editId="6ED7C1BE">
                  <wp:extent cx="2928672" cy="2128837"/>
                  <wp:effectExtent l="0" t="0" r="5080" b="5080"/>
                  <wp:docPr id="42" name="Рисунок 42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51240" cy="21452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594" w:type="dxa"/>
          </w:tcPr>
          <w:p w14:paraId="12B9AC88" w14:textId="1BF5C8D1" w:rsidR="008B2FB8" w:rsidRDefault="008B2FB8" w:rsidP="00C901D6">
            <w:pPr>
              <w:pStyle w:val="a3"/>
              <w:ind w:firstLine="48"/>
            </w:pPr>
            <w:r w:rsidRPr="008F5DC8">
              <w:rPr>
                <w:noProof/>
              </w:rPr>
              <w:drawing>
                <wp:inline distT="0" distB="0" distL="0" distR="0" wp14:anchorId="3F25B545" wp14:editId="24A7EC83">
                  <wp:extent cx="2930400" cy="2160000"/>
                  <wp:effectExtent l="0" t="0" r="3810" b="0"/>
                  <wp:docPr id="45" name="Рисунок 45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30400" cy="216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B2FB8" w14:paraId="0F38A83D" w14:textId="77777777" w:rsidTr="008B2FB8">
        <w:tc>
          <w:tcPr>
            <w:tcW w:w="5594" w:type="dxa"/>
          </w:tcPr>
          <w:p w14:paraId="7D28262A" w14:textId="5642B04E" w:rsidR="008B2FB8" w:rsidRDefault="008B2FB8" w:rsidP="001830AD">
            <w:pPr>
              <w:pStyle w:val="a3"/>
              <w:ind w:firstLine="0"/>
            </w:pPr>
            <w:r w:rsidRPr="005D4E47">
              <w:rPr>
                <w:noProof/>
              </w:rPr>
              <w:drawing>
                <wp:inline distT="0" distB="0" distL="0" distR="0" wp14:anchorId="577271A2" wp14:editId="5C7E30C3">
                  <wp:extent cx="2930400" cy="2160000"/>
                  <wp:effectExtent l="0" t="0" r="3810" b="0"/>
                  <wp:docPr id="44" name="Рисунок 44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30400" cy="216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594" w:type="dxa"/>
          </w:tcPr>
          <w:p w14:paraId="084D0EAD" w14:textId="196A7786" w:rsidR="008B2FB8" w:rsidRDefault="008B2FB8" w:rsidP="001830AD">
            <w:pPr>
              <w:pStyle w:val="a3"/>
              <w:ind w:firstLine="48"/>
            </w:pPr>
            <w:r>
              <w:rPr>
                <w:noProof/>
              </w:rPr>
              <w:drawing>
                <wp:inline distT="0" distB="0" distL="0" distR="0" wp14:anchorId="24781CC8" wp14:editId="2EF4FAFA">
                  <wp:extent cx="2930400" cy="2160000"/>
                  <wp:effectExtent l="0" t="0" r="3810" b="0"/>
                  <wp:docPr id="46" name="Рисунок 46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30400" cy="216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7F21A7F0" w14:textId="51A31ABB" w:rsidR="00781C1B" w:rsidRDefault="00781C1B" w:rsidP="001771C7">
      <w:pPr>
        <w:pStyle w:val="af2"/>
      </w:pPr>
    </w:p>
    <w:p w14:paraId="20CD12D1" w14:textId="5835F871" w:rsidR="00781C1B" w:rsidRPr="00815A29" w:rsidRDefault="008B2FB8" w:rsidP="00103E54">
      <w:pPr>
        <w:pStyle w:val="a3"/>
      </w:pPr>
      <w:r>
        <w:t xml:space="preserve">Обобщенные </w:t>
      </w:r>
      <w:r w:rsidRPr="00482923">
        <w:rPr>
          <w:highlight w:val="yellow"/>
        </w:rPr>
        <w:t xml:space="preserve">данные </w:t>
      </w:r>
      <w:r w:rsidR="00482923" w:rsidRPr="00482923">
        <w:rPr>
          <w:highlight w:val="yellow"/>
        </w:rPr>
        <w:t xml:space="preserve">о значениях вязкости </w:t>
      </w:r>
      <w:r w:rsidRPr="00482923">
        <w:rPr>
          <w:highlight w:val="yellow"/>
        </w:rPr>
        <w:t>представлены</w:t>
      </w:r>
      <w:r>
        <w:t xml:space="preserve"> на график</w:t>
      </w:r>
      <w:r w:rsidR="006767B4">
        <w:t>а</w:t>
      </w:r>
      <w:r>
        <w:t xml:space="preserve"> (</w:t>
      </w:r>
      <w:r>
        <w:fldChar w:fldCharType="begin"/>
      </w:r>
      <w:r>
        <w:instrText xml:space="preserve"> REF _Ref166463916 \h </w:instrText>
      </w:r>
      <w:r>
        <w:fldChar w:fldCharType="separate"/>
      </w:r>
      <w:r w:rsidR="00905EF6">
        <w:t xml:space="preserve">Рисунок </w:t>
      </w:r>
      <w:r w:rsidR="00905EF6">
        <w:rPr>
          <w:noProof/>
        </w:rPr>
        <w:t>26</w:t>
      </w:r>
      <w:r>
        <w:fldChar w:fldCharType="end"/>
      </w:r>
      <w:r>
        <w:t>)</w:t>
      </w:r>
      <w:r w:rsidR="00113B46">
        <w:t>.</w:t>
      </w:r>
      <w:r w:rsidR="00113B46" w:rsidRPr="00113B46">
        <w:t xml:space="preserve"> </w:t>
      </w:r>
      <w:r w:rsidR="006767B4">
        <w:t xml:space="preserve">Слабое отклонение точек от прямых линии свидетельствует, о </w:t>
      </w:r>
      <w:r w:rsidR="00407353">
        <w:lastRenderedPageBreak/>
        <w:t>том,</w:t>
      </w:r>
      <w:r w:rsidR="006767B4">
        <w:t xml:space="preserve"> что, измеренные значения вязкости от </w:t>
      </w:r>
      <w:commentRangeStart w:id="186"/>
      <w:r w:rsidR="006767B4">
        <w:t>температуры</w:t>
      </w:r>
      <w:commentRangeEnd w:id="186"/>
      <w:r w:rsidR="00C372A0">
        <w:rPr>
          <w:rStyle w:val="af6"/>
          <w:rFonts w:asciiTheme="minorHAnsi" w:eastAsia="SimSun" w:hAnsiTheme="minorHAnsi" w:cstheme="minorBidi"/>
          <w:color w:val="auto"/>
          <w:lang w:eastAsia="en-US"/>
        </w:rPr>
        <w:commentReference w:id="186"/>
      </w:r>
      <w:r w:rsidR="006767B4">
        <w:t xml:space="preserve"> соответствуют закону Аррениуса.</w:t>
      </w:r>
      <w:r w:rsidR="00815A29" w:rsidRPr="00815A29">
        <w:t xml:space="preserve"> </w:t>
      </w:r>
      <w:r w:rsidR="00482923" w:rsidRPr="00994E11">
        <w:rPr>
          <w:highlight w:val="yellow"/>
        </w:rPr>
        <w:t>На основании полученных данных, были найдены зависимости коэффициентов самодиффузии от температуры (</w:t>
      </w:r>
      <w:r w:rsidR="00482923" w:rsidRPr="00994E11">
        <w:rPr>
          <w:highlight w:val="yellow"/>
        </w:rPr>
        <w:fldChar w:fldCharType="begin"/>
      </w:r>
      <w:r w:rsidR="00482923" w:rsidRPr="00994E11">
        <w:rPr>
          <w:highlight w:val="yellow"/>
        </w:rPr>
        <w:instrText xml:space="preserve"> REF _Ref166872614 \h </w:instrText>
      </w:r>
      <w:r w:rsidR="00994E11">
        <w:rPr>
          <w:highlight w:val="yellow"/>
        </w:rPr>
        <w:instrText xml:space="preserve"> \* MERGEFORMAT </w:instrText>
      </w:r>
      <w:r w:rsidR="00482923" w:rsidRPr="00994E11">
        <w:rPr>
          <w:highlight w:val="yellow"/>
        </w:rPr>
      </w:r>
      <w:r w:rsidR="00482923" w:rsidRPr="00994E11">
        <w:rPr>
          <w:highlight w:val="yellow"/>
        </w:rPr>
        <w:fldChar w:fldCharType="separate"/>
      </w:r>
      <w:r w:rsidR="00482923" w:rsidRPr="00994E11">
        <w:rPr>
          <w:highlight w:val="yellow"/>
        </w:rPr>
        <w:t xml:space="preserve">Рисунок </w:t>
      </w:r>
      <w:r w:rsidR="00482923" w:rsidRPr="00994E11">
        <w:rPr>
          <w:noProof/>
          <w:highlight w:val="yellow"/>
        </w:rPr>
        <w:t>27</w:t>
      </w:r>
      <w:r w:rsidR="00482923" w:rsidRPr="00994E11">
        <w:rPr>
          <w:highlight w:val="yellow"/>
        </w:rPr>
        <w:fldChar w:fldCharType="end"/>
      </w:r>
      <w:r w:rsidR="00482923" w:rsidRPr="00994E11">
        <w:rPr>
          <w:highlight w:val="yellow"/>
        </w:rPr>
        <w:t>).</w:t>
      </w:r>
    </w:p>
    <w:p w14:paraId="10BA8DC6" w14:textId="6B74E886" w:rsidR="00CD75EB" w:rsidRDefault="00CD75EB" w:rsidP="00C901D6">
      <w:pPr>
        <w:pStyle w:val="a3"/>
        <w:ind w:firstLine="0"/>
      </w:pPr>
    </w:p>
    <w:tbl>
      <w:tblPr>
        <w:tblStyle w:val="af9"/>
        <w:tblW w:w="0" w:type="auto"/>
        <w:tblInd w:w="-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73"/>
        <w:gridCol w:w="4686"/>
      </w:tblGrid>
      <w:tr w:rsidR="00407353" w14:paraId="3E567629" w14:textId="77777777" w:rsidTr="00407353">
        <w:tc>
          <w:tcPr>
            <w:tcW w:w="4665" w:type="dxa"/>
          </w:tcPr>
          <w:p w14:paraId="5E5170FC" w14:textId="7F0955AF" w:rsidR="00407353" w:rsidRDefault="00407353" w:rsidP="00C901D6">
            <w:pPr>
              <w:pStyle w:val="a3"/>
              <w:ind w:firstLine="0"/>
            </w:pPr>
            <w:r w:rsidRPr="00CD75EB">
              <w:rPr>
                <w:noProof/>
              </w:rPr>
              <w:drawing>
                <wp:inline distT="0" distB="0" distL="0" distR="0" wp14:anchorId="24292844" wp14:editId="3B15CD06">
                  <wp:extent cx="2827866" cy="1979508"/>
                  <wp:effectExtent l="0" t="0" r="0" b="1905"/>
                  <wp:docPr id="43" name="Объект 5">
                    <a:extLst xmlns:a="http://schemas.openxmlformats.org/drawingml/2006/main">
                      <a:ext uri="{FF2B5EF4-FFF2-40B4-BE49-F238E27FC236}">
                        <a16:creationId xmlns:a16="http://schemas.microsoft.com/office/drawing/2014/main" id="{9053FB81-021E-4060-BDB6-97ED4EAF6494}"/>
                      </a:ext>
                    </a:extLst>
                  </wp:docPr>
                  <wp:cNvGraphicFramePr>
                    <a:graphicFrameLocks xmlns:a="http://schemas.openxmlformats.org/drawingml/2006/main" noGrp="1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" name="Объект 5">
                            <a:extLst>
                              <a:ext uri="{FF2B5EF4-FFF2-40B4-BE49-F238E27FC236}">
                                <a16:creationId xmlns:a16="http://schemas.microsoft.com/office/drawing/2014/main" id="{9053FB81-021E-4060-BDB6-97ED4EAF6494}"/>
                              </a:ext>
                            </a:extLst>
                          </pic:cNvPr>
                          <pic:cNvPicPr>
                            <a:picLocks noGrp="1" noChangeAspect="1"/>
                          </pic:cNvPicPr>
                        </pic:nvPicPr>
                        <pic:blipFill>
                          <a:blip r:embed="rId8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84333" cy="201903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681" w:type="dxa"/>
          </w:tcPr>
          <w:p w14:paraId="75685374" w14:textId="15FFE7D3" w:rsidR="00407353" w:rsidRDefault="00407353" w:rsidP="00C901D6">
            <w:pPr>
              <w:pStyle w:val="a3"/>
              <w:ind w:firstLine="0"/>
            </w:pPr>
            <w:r>
              <w:rPr>
                <w:noProof/>
              </w:rPr>
              <w:drawing>
                <wp:inline distT="0" distB="0" distL="0" distR="0" wp14:anchorId="156D56D5" wp14:editId="39444B89">
                  <wp:extent cx="2830286" cy="1981200"/>
                  <wp:effectExtent l="0" t="0" r="8255" b="0"/>
                  <wp:docPr id="35" name="Рисунок 3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19416" cy="204359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07353" w14:paraId="0A8DE140" w14:textId="77777777" w:rsidTr="00407353">
        <w:tc>
          <w:tcPr>
            <w:tcW w:w="4673" w:type="dxa"/>
          </w:tcPr>
          <w:p w14:paraId="139E7249" w14:textId="3518538F" w:rsidR="00407353" w:rsidRDefault="00407353" w:rsidP="00407353">
            <w:pPr>
              <w:pStyle w:val="af2"/>
              <w:ind w:right="-79"/>
            </w:pPr>
            <w:bookmarkStart w:id="187" w:name="_Ref166463916"/>
            <w:r>
              <w:t xml:space="preserve">Рисунок </w:t>
            </w:r>
            <w:r w:rsidR="00C270C6">
              <w:fldChar w:fldCharType="begin"/>
            </w:r>
            <w:r w:rsidR="00C270C6">
              <w:instrText xml:space="preserve"> SEQ Рисунок \* ARABIC </w:instrText>
            </w:r>
            <w:r w:rsidR="00C270C6">
              <w:fldChar w:fldCharType="separate"/>
            </w:r>
            <w:r w:rsidR="00905EF6">
              <w:rPr>
                <w:noProof/>
              </w:rPr>
              <w:t>26</w:t>
            </w:r>
            <w:r w:rsidR="00C270C6">
              <w:rPr>
                <w:noProof/>
              </w:rPr>
              <w:fldChar w:fldCharType="end"/>
            </w:r>
            <w:bookmarkEnd w:id="187"/>
            <w:r>
              <w:t xml:space="preserve"> – Графики зависимости </w:t>
            </w:r>
            <m:oMath>
              <m:r>
                <w:rPr>
                  <w:rFonts w:ascii="Cambria Math" w:hAnsi="Cambria Math"/>
                </w:rPr>
                <m:t>η</m:t>
              </m:r>
            </m:oMath>
            <w:r>
              <w:t xml:space="preserve"> </w:t>
            </w:r>
            <w:r w:rsidR="00994E11">
              <w:t> </w:t>
            </w:r>
            <w:r>
              <w:t>–</w:t>
            </w:r>
            <w:r w:rsidRPr="00CD75EB">
              <w:t xml:space="preserve"> </w:t>
            </w:r>
            <w:r>
              <w:rPr>
                <w:lang w:val="en-US"/>
              </w:rPr>
              <w:t>T</w:t>
            </w:r>
            <w:r>
              <w:t xml:space="preserve"> </w:t>
            </w:r>
            <w:r w:rsidRPr="006767B4">
              <w:t>(</w:t>
            </w:r>
            <m:oMath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T</m:t>
                  </m:r>
                </m:den>
              </m:f>
              <m:r>
                <w:rPr>
                  <w:rFonts w:ascii="Cambria Math" w:hAnsi="Cambria Math"/>
                </w:rPr>
                <m:t>)</m:t>
              </m:r>
            </m:oMath>
            <w:r>
              <w:t xml:space="preserve">. Аппроксимирующие линии и экспериментальные точки для: бутанол-1, ДМЭГ ОКМ-2, ПЭТА </w:t>
            </w:r>
          </w:p>
          <w:p w14:paraId="42312AF9" w14:textId="77777777" w:rsidR="00407353" w:rsidRDefault="00407353" w:rsidP="00C901D6">
            <w:pPr>
              <w:pStyle w:val="a3"/>
              <w:ind w:firstLine="0"/>
            </w:pPr>
          </w:p>
        </w:tc>
        <w:tc>
          <w:tcPr>
            <w:tcW w:w="4673" w:type="dxa"/>
          </w:tcPr>
          <w:p w14:paraId="734A7596" w14:textId="08AECDC2" w:rsidR="00407353" w:rsidRDefault="00407353" w:rsidP="00C901D6">
            <w:pPr>
              <w:pStyle w:val="a3"/>
              <w:ind w:firstLine="0"/>
            </w:pPr>
            <w:bookmarkStart w:id="188" w:name="_Ref166872614"/>
            <w:r>
              <w:t xml:space="preserve">Рисунок </w:t>
            </w:r>
            <w:r w:rsidR="00C270C6">
              <w:fldChar w:fldCharType="begin"/>
            </w:r>
            <w:r w:rsidR="00C270C6">
              <w:instrText xml:space="preserve"> SEQ Рисунок \* ARABIC </w:instrText>
            </w:r>
            <w:r w:rsidR="00C270C6">
              <w:fldChar w:fldCharType="separate"/>
            </w:r>
            <w:r w:rsidR="00905EF6">
              <w:rPr>
                <w:noProof/>
              </w:rPr>
              <w:t>27</w:t>
            </w:r>
            <w:r w:rsidR="00C270C6">
              <w:rPr>
                <w:noProof/>
              </w:rPr>
              <w:fldChar w:fldCharType="end"/>
            </w:r>
            <w:bookmarkEnd w:id="188"/>
            <w:r>
              <w:t xml:space="preserve"> – Оценки зависимости коэффициентов диффузии от температуры. Аппроксимирующие линии и </w:t>
            </w:r>
            <w:r w:rsidR="00994E11">
              <w:t>точки –</w:t>
            </w:r>
            <w:r>
              <w:t xml:space="preserve"> вычисленные значения</w:t>
            </w:r>
            <w:r w:rsidR="00994E11">
              <w:t xml:space="preserve"> коэффициентов</w:t>
            </w:r>
            <w:r>
              <w:t xml:space="preserve"> диффузии для: бутанол-1, ДМЭГ ОКМ-2, ПЭТА</w:t>
            </w:r>
          </w:p>
        </w:tc>
      </w:tr>
    </w:tbl>
    <w:p w14:paraId="253561C9" w14:textId="0602612E" w:rsidR="006767B4" w:rsidRDefault="006767B4" w:rsidP="006767B4">
      <w:pPr>
        <w:rPr>
          <w:lang w:eastAsia="ru-RU"/>
        </w:rPr>
      </w:pPr>
    </w:p>
    <w:p w14:paraId="2456CEE5" w14:textId="040B3434" w:rsidR="00407353" w:rsidRPr="004907B2" w:rsidRDefault="00407353" w:rsidP="00407353">
      <w:pPr>
        <w:pStyle w:val="a3"/>
      </w:pPr>
      <w:r w:rsidRPr="00E179B9">
        <w:rPr>
          <w:highlight w:val="yellow"/>
        </w:rPr>
        <w:t>Параметры аппроксимирующих линий</w:t>
      </w:r>
      <w:r w:rsidR="00482923" w:rsidRPr="00E179B9">
        <w:rPr>
          <w:highlight w:val="yellow"/>
        </w:rPr>
        <w:t xml:space="preserve"> для вязкостей</w:t>
      </w:r>
      <w:r w:rsidRPr="00E179B9">
        <w:rPr>
          <w:highlight w:val="yellow"/>
        </w:rPr>
        <w:t xml:space="preserve"> (</w:t>
      </w:r>
      <w:r w:rsidRPr="00E179B9">
        <w:rPr>
          <w:highlight w:val="yellow"/>
        </w:rPr>
        <w:fldChar w:fldCharType="begin"/>
      </w:r>
      <w:r w:rsidRPr="00E179B9">
        <w:rPr>
          <w:highlight w:val="yellow"/>
        </w:rPr>
        <w:instrText xml:space="preserve"> REF _Ref166463916 \h </w:instrText>
      </w:r>
      <w:r w:rsidR="00E179B9">
        <w:rPr>
          <w:highlight w:val="yellow"/>
        </w:rPr>
        <w:instrText xml:space="preserve"> \* MERGEFORMAT </w:instrText>
      </w:r>
      <w:r w:rsidRPr="00E179B9">
        <w:rPr>
          <w:highlight w:val="yellow"/>
        </w:rPr>
      </w:r>
      <w:r w:rsidRPr="00E179B9">
        <w:rPr>
          <w:highlight w:val="yellow"/>
        </w:rPr>
        <w:fldChar w:fldCharType="separate"/>
      </w:r>
      <w:r w:rsidR="00905EF6" w:rsidRPr="00E179B9">
        <w:rPr>
          <w:highlight w:val="yellow"/>
        </w:rPr>
        <w:t xml:space="preserve">Рисунок </w:t>
      </w:r>
      <w:r w:rsidR="00905EF6" w:rsidRPr="00E179B9">
        <w:rPr>
          <w:noProof/>
          <w:highlight w:val="yellow"/>
        </w:rPr>
        <w:t>26</w:t>
      </w:r>
      <w:r w:rsidRPr="00E179B9">
        <w:rPr>
          <w:highlight w:val="yellow"/>
        </w:rPr>
        <w:fldChar w:fldCharType="end"/>
      </w:r>
      <w:r w:rsidRPr="00E179B9">
        <w:rPr>
          <w:highlight w:val="yellow"/>
        </w:rPr>
        <w:t xml:space="preserve">) </w:t>
      </w:r>
      <w:r w:rsidR="00482923" w:rsidRPr="00E179B9">
        <w:rPr>
          <w:highlight w:val="yellow"/>
        </w:rPr>
        <w:t>и коэффициентов диффузии (</w:t>
      </w:r>
      <w:r w:rsidR="00482923" w:rsidRPr="00E179B9">
        <w:rPr>
          <w:highlight w:val="yellow"/>
        </w:rPr>
        <w:fldChar w:fldCharType="begin"/>
      </w:r>
      <w:r w:rsidR="00482923" w:rsidRPr="00E179B9">
        <w:rPr>
          <w:highlight w:val="yellow"/>
        </w:rPr>
        <w:instrText xml:space="preserve"> REF _Ref166872614 \h </w:instrText>
      </w:r>
      <w:r w:rsidR="00E179B9">
        <w:rPr>
          <w:highlight w:val="yellow"/>
        </w:rPr>
        <w:instrText xml:space="preserve"> \* MERGEFORMAT </w:instrText>
      </w:r>
      <w:r w:rsidR="00482923" w:rsidRPr="00E179B9">
        <w:rPr>
          <w:highlight w:val="yellow"/>
        </w:rPr>
      </w:r>
      <w:r w:rsidR="00482923" w:rsidRPr="00E179B9">
        <w:rPr>
          <w:highlight w:val="yellow"/>
        </w:rPr>
        <w:fldChar w:fldCharType="separate"/>
      </w:r>
      <w:r w:rsidR="00482923" w:rsidRPr="00E179B9">
        <w:rPr>
          <w:highlight w:val="yellow"/>
        </w:rPr>
        <w:t xml:space="preserve">Рисунок </w:t>
      </w:r>
      <w:r w:rsidR="00482923" w:rsidRPr="00E179B9">
        <w:rPr>
          <w:noProof/>
          <w:highlight w:val="yellow"/>
        </w:rPr>
        <w:t>27</w:t>
      </w:r>
      <w:r w:rsidR="00482923" w:rsidRPr="00E179B9">
        <w:rPr>
          <w:highlight w:val="yellow"/>
        </w:rPr>
        <w:fldChar w:fldCharType="end"/>
      </w:r>
      <w:r w:rsidR="00482923" w:rsidRPr="00E179B9">
        <w:rPr>
          <w:highlight w:val="yellow"/>
        </w:rPr>
        <w:t xml:space="preserve">) </w:t>
      </w:r>
      <w:r w:rsidRPr="00E179B9">
        <w:rPr>
          <w:highlight w:val="yellow"/>
        </w:rPr>
        <w:t>указаны в таблице (</w:t>
      </w:r>
      <w:r w:rsidRPr="00E179B9">
        <w:rPr>
          <w:highlight w:val="yellow"/>
        </w:rPr>
        <w:fldChar w:fldCharType="begin"/>
      </w:r>
      <w:r w:rsidRPr="00E179B9">
        <w:rPr>
          <w:highlight w:val="yellow"/>
        </w:rPr>
        <w:instrText xml:space="preserve"> REF _Ref168012767 \h </w:instrText>
      </w:r>
      <w:r w:rsidR="00E179B9">
        <w:rPr>
          <w:highlight w:val="yellow"/>
        </w:rPr>
        <w:instrText xml:space="preserve"> \* MERGEFORMAT </w:instrText>
      </w:r>
      <w:r w:rsidRPr="00E179B9">
        <w:rPr>
          <w:highlight w:val="yellow"/>
        </w:rPr>
      </w:r>
      <w:r w:rsidRPr="00E179B9">
        <w:rPr>
          <w:highlight w:val="yellow"/>
        </w:rPr>
        <w:fldChar w:fldCharType="separate"/>
      </w:r>
      <w:r w:rsidR="00905EF6" w:rsidRPr="00E179B9">
        <w:rPr>
          <w:highlight w:val="yellow"/>
        </w:rPr>
        <w:t xml:space="preserve">Таблица </w:t>
      </w:r>
      <w:r w:rsidR="00905EF6" w:rsidRPr="00E179B9">
        <w:rPr>
          <w:noProof/>
          <w:highlight w:val="yellow"/>
        </w:rPr>
        <w:t>13</w:t>
      </w:r>
      <w:r w:rsidRPr="00E179B9">
        <w:rPr>
          <w:highlight w:val="yellow"/>
        </w:rPr>
        <w:fldChar w:fldCharType="end"/>
      </w:r>
      <w:r w:rsidRPr="00E179B9">
        <w:rPr>
          <w:highlight w:val="yellow"/>
        </w:rPr>
        <w:t>).</w:t>
      </w:r>
    </w:p>
    <w:p w14:paraId="0BF51797" w14:textId="3DEB423B" w:rsidR="006767B4" w:rsidRDefault="006767B4" w:rsidP="006767B4">
      <w:pPr>
        <w:pStyle w:val="af2"/>
      </w:pPr>
      <w:bookmarkStart w:id="189" w:name="_Ref168012767"/>
      <w:bookmarkStart w:id="190" w:name="_Ref168071979"/>
      <w:r>
        <w:t xml:space="preserve">Таблица </w:t>
      </w:r>
      <w:r w:rsidR="00C270C6">
        <w:fldChar w:fldCharType="begin"/>
      </w:r>
      <w:r w:rsidR="00C270C6">
        <w:instrText xml:space="preserve"> SEQ Таблица \* ARABIC </w:instrText>
      </w:r>
      <w:r w:rsidR="00C270C6">
        <w:fldChar w:fldCharType="separate"/>
      </w:r>
      <w:r w:rsidR="00905EF6">
        <w:rPr>
          <w:noProof/>
        </w:rPr>
        <w:t>13</w:t>
      </w:r>
      <w:r w:rsidR="00C270C6">
        <w:rPr>
          <w:noProof/>
        </w:rPr>
        <w:fldChar w:fldCharType="end"/>
      </w:r>
      <w:bookmarkEnd w:id="189"/>
      <w:r>
        <w:rPr>
          <w:noProof/>
        </w:rPr>
        <w:t xml:space="preserve"> –</w:t>
      </w:r>
      <w:r>
        <w:t xml:space="preserve"> Параметры аппроксимации динамической вязкости</w:t>
      </w:r>
      <w:bookmarkEnd w:id="190"/>
      <w:r w:rsidR="00482923">
        <w:t xml:space="preserve"> и коэффициентов диффузии</w:t>
      </w:r>
    </w:p>
    <w:tbl>
      <w:tblPr>
        <w:tblW w:w="8026" w:type="dxa"/>
        <w:tblLook w:val="04A0" w:firstRow="1" w:lastRow="0" w:firstColumn="1" w:lastColumn="0" w:noHBand="0" w:noVBand="1"/>
      </w:tblPr>
      <w:tblGrid>
        <w:gridCol w:w="1696"/>
        <w:gridCol w:w="1487"/>
        <w:gridCol w:w="1797"/>
        <w:gridCol w:w="1487"/>
        <w:gridCol w:w="1559"/>
      </w:tblGrid>
      <w:tr w:rsidR="00994E11" w:rsidRPr="00482923" w14:paraId="5A4FC6E8" w14:textId="77777777" w:rsidTr="00994E11">
        <w:trPr>
          <w:trHeight w:val="768"/>
        </w:trPr>
        <w:tc>
          <w:tcPr>
            <w:tcW w:w="16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4BC60CD5" w14:textId="132D143B" w:rsidR="00994E11" w:rsidRPr="00482923" w:rsidRDefault="00E179B9" w:rsidP="00482923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Компонент</w:t>
            </w:r>
          </w:p>
        </w:tc>
        <w:tc>
          <w:tcPr>
            <w:tcW w:w="148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000000" w:fill="FFFFFF"/>
            <w:vAlign w:val="center"/>
            <w:hideMark/>
          </w:tcPr>
          <w:p w14:paraId="4A9E7FBF" w14:textId="555D00EB" w:rsidR="00994E11" w:rsidRPr="00482923" w:rsidRDefault="00C270C6" w:rsidP="00482923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bCs/>
                        <w:i/>
                        <w:iCs/>
                        <w:sz w:val="28"/>
                        <w:szCs w:val="28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E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η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28"/>
                    <w:szCs w:val="28"/>
                    <w:lang w:eastAsia="ru-RU"/>
                  </w:rPr>
                  <w:br/>
                </m:r>
              </m:oMath>
            </m:oMathPara>
            <w:r w:rsidR="00994E11" w:rsidRPr="00581503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кДж/моль</w:t>
            </w:r>
          </w:p>
        </w:tc>
        <w:tc>
          <w:tcPr>
            <w:tcW w:w="179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3D979B8D" w14:textId="48DC2FE4" w:rsidR="00994E11" w:rsidRPr="00482923" w:rsidRDefault="00C270C6" w:rsidP="00482923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bCs/>
                        <w:sz w:val="28"/>
                        <w:szCs w:val="28"/>
                      </w:rPr>
                    </m:ctrlPr>
                  </m:sSub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η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0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28"/>
                    <w:szCs w:val="28"/>
                    <w:lang w:eastAsia="ru-RU"/>
                  </w:rPr>
                  <w:br/>
                </m:r>
              </m:oMath>
            </m:oMathPara>
            <w:r w:rsidR="00994E11" w:rsidRPr="00581503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сПуаз</w:t>
            </w:r>
          </w:p>
        </w:tc>
        <w:tc>
          <w:tcPr>
            <w:tcW w:w="148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000000" w:fill="FFFFFF"/>
            <w:vAlign w:val="center"/>
            <w:hideMark/>
          </w:tcPr>
          <w:p w14:paraId="7C374FE7" w14:textId="1BE1E057" w:rsidR="00994E11" w:rsidRPr="00482923" w:rsidRDefault="00C270C6" w:rsidP="00482923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bCs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E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D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28"/>
                    <w:szCs w:val="28"/>
                    <w:lang w:eastAsia="ru-RU"/>
                  </w:rPr>
                  <w:br/>
                </m:r>
              </m:oMath>
            </m:oMathPara>
            <w:r w:rsidR="00994E11" w:rsidRPr="00581503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кДж/моль</w:t>
            </w:r>
          </w:p>
        </w:tc>
        <w:tc>
          <w:tcPr>
            <w:tcW w:w="155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71014F65" w14:textId="5452FA7F" w:rsidR="00994E11" w:rsidRPr="00482923" w:rsidRDefault="00C270C6" w:rsidP="00482923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bCs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D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0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28"/>
                    <w:szCs w:val="28"/>
                    <w:lang w:eastAsia="ru-RU"/>
                  </w:rPr>
                  <w:br/>
                </m:r>
              </m:oMath>
            </m:oMathPara>
            <w:r w:rsidR="00994E11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м</w:t>
            </w:r>
            <w:r w:rsidR="00994E11" w:rsidRPr="00482923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vertAlign w:val="superscript"/>
                <w:lang w:eastAsia="ru-RU"/>
              </w:rPr>
              <w:t>2</w:t>
            </w:r>
            <w:r w:rsidR="00994E11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/с</w:t>
            </w:r>
          </w:p>
        </w:tc>
      </w:tr>
      <w:tr w:rsidR="00994E11" w:rsidRPr="00482923" w14:paraId="5BD6EB98" w14:textId="77777777" w:rsidTr="00994E11">
        <w:trPr>
          <w:trHeight w:val="360"/>
        </w:trPr>
        <w:tc>
          <w:tcPr>
            <w:tcW w:w="169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18E9DCE" w14:textId="278C7DE2" w:rsidR="00994E11" w:rsidRPr="00482923" w:rsidRDefault="00994E11" w:rsidP="00482923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B4119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ПЭТА</w:t>
            </w:r>
          </w:p>
        </w:tc>
        <w:tc>
          <w:tcPr>
            <w:tcW w:w="148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5B3E1269" w14:textId="77777777" w:rsidR="00994E11" w:rsidRPr="00482923" w:rsidRDefault="00994E11" w:rsidP="00482923">
            <w:pPr>
              <w:spacing w:after="0" w:line="276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292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72.46</w:t>
            </w:r>
          </w:p>
        </w:tc>
        <w:tc>
          <w:tcPr>
            <w:tcW w:w="179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755200E" w14:textId="77777777" w:rsidR="00994E11" w:rsidRPr="00482923" w:rsidRDefault="00994E11" w:rsidP="00482923">
            <w:pPr>
              <w:spacing w:after="0" w:line="276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292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.74e-10</w:t>
            </w:r>
          </w:p>
        </w:tc>
        <w:tc>
          <w:tcPr>
            <w:tcW w:w="148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17BBB818" w14:textId="77777777" w:rsidR="00994E11" w:rsidRPr="00482923" w:rsidRDefault="00994E11" w:rsidP="00482923">
            <w:pPr>
              <w:spacing w:after="0" w:line="276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292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74.99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7921FB4" w14:textId="77777777" w:rsidR="00994E11" w:rsidRPr="00482923" w:rsidRDefault="00994E11" w:rsidP="00482923">
            <w:pPr>
              <w:spacing w:after="0" w:line="276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292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.05e+1</w:t>
            </w:r>
          </w:p>
        </w:tc>
      </w:tr>
      <w:tr w:rsidR="00994E11" w:rsidRPr="00482923" w14:paraId="59A6AFC8" w14:textId="77777777" w:rsidTr="00994E11">
        <w:trPr>
          <w:trHeight w:val="360"/>
        </w:trPr>
        <w:tc>
          <w:tcPr>
            <w:tcW w:w="169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F1910B1" w14:textId="7EFA9CDB" w:rsidR="00994E11" w:rsidRPr="00482923" w:rsidRDefault="00994E11" w:rsidP="00482923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B4119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ОКМ-2</w:t>
            </w:r>
          </w:p>
        </w:tc>
        <w:tc>
          <w:tcPr>
            <w:tcW w:w="148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6CC17F60" w14:textId="77777777" w:rsidR="00994E11" w:rsidRPr="00482923" w:rsidRDefault="00994E11" w:rsidP="00482923">
            <w:pPr>
              <w:spacing w:after="0" w:line="276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292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56.02</w:t>
            </w:r>
          </w:p>
        </w:tc>
        <w:tc>
          <w:tcPr>
            <w:tcW w:w="179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64080E8" w14:textId="77777777" w:rsidR="00994E11" w:rsidRPr="00482923" w:rsidRDefault="00994E11" w:rsidP="00482923">
            <w:pPr>
              <w:spacing w:after="0" w:line="276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292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.99e-08</w:t>
            </w:r>
          </w:p>
        </w:tc>
        <w:tc>
          <w:tcPr>
            <w:tcW w:w="148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039E2804" w14:textId="77777777" w:rsidR="00994E11" w:rsidRPr="00482923" w:rsidRDefault="00994E11" w:rsidP="00482923">
            <w:pPr>
              <w:spacing w:after="0" w:line="276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292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58.50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571CBDC" w14:textId="77777777" w:rsidR="00994E11" w:rsidRPr="00482923" w:rsidRDefault="00994E11" w:rsidP="00482923">
            <w:pPr>
              <w:spacing w:after="0" w:line="276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292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.80e-2</w:t>
            </w:r>
          </w:p>
        </w:tc>
      </w:tr>
      <w:tr w:rsidR="00994E11" w:rsidRPr="00482923" w14:paraId="1CD7ACC8" w14:textId="77777777" w:rsidTr="00994E11">
        <w:trPr>
          <w:trHeight w:val="360"/>
        </w:trPr>
        <w:tc>
          <w:tcPr>
            <w:tcW w:w="169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AB264F8" w14:textId="26E57B41" w:rsidR="00994E11" w:rsidRPr="00482923" w:rsidRDefault="00994E11" w:rsidP="00482923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B4119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ДМЭГ</w:t>
            </w:r>
          </w:p>
        </w:tc>
        <w:tc>
          <w:tcPr>
            <w:tcW w:w="148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01A91B5C" w14:textId="77777777" w:rsidR="00994E11" w:rsidRPr="00482923" w:rsidRDefault="00994E11" w:rsidP="00482923">
            <w:pPr>
              <w:spacing w:after="0" w:line="276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292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8.60</w:t>
            </w:r>
          </w:p>
        </w:tc>
        <w:tc>
          <w:tcPr>
            <w:tcW w:w="179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F8B3DA9" w14:textId="77777777" w:rsidR="00994E11" w:rsidRPr="00482923" w:rsidRDefault="00994E11" w:rsidP="00482923">
            <w:pPr>
              <w:spacing w:after="0" w:line="276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292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.29e-03</w:t>
            </w:r>
          </w:p>
        </w:tc>
        <w:tc>
          <w:tcPr>
            <w:tcW w:w="148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2BC960CD" w14:textId="77777777" w:rsidR="00994E11" w:rsidRPr="00482923" w:rsidRDefault="00994E11" w:rsidP="00482923">
            <w:pPr>
              <w:spacing w:after="0" w:line="276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292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1.09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79366B2" w14:textId="77777777" w:rsidR="00994E11" w:rsidRPr="00482923" w:rsidRDefault="00994E11" w:rsidP="00482923">
            <w:pPr>
              <w:spacing w:after="0" w:line="276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292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4.42e-8</w:t>
            </w:r>
          </w:p>
        </w:tc>
      </w:tr>
      <w:tr w:rsidR="00994E11" w:rsidRPr="00482923" w14:paraId="16106FF8" w14:textId="77777777" w:rsidTr="00994E11">
        <w:trPr>
          <w:trHeight w:val="360"/>
        </w:trPr>
        <w:tc>
          <w:tcPr>
            <w:tcW w:w="169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90C40A3" w14:textId="239EA44C" w:rsidR="00994E11" w:rsidRPr="00482923" w:rsidRDefault="00994E11" w:rsidP="00482923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B4119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бутанол-1</w:t>
            </w:r>
          </w:p>
        </w:tc>
        <w:tc>
          <w:tcPr>
            <w:tcW w:w="1487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14:paraId="71506BD0" w14:textId="77777777" w:rsidR="00994E11" w:rsidRPr="00482923" w:rsidRDefault="00994E11" w:rsidP="00482923">
            <w:pPr>
              <w:spacing w:after="0" w:line="276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292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7.23</w:t>
            </w:r>
          </w:p>
        </w:tc>
        <w:tc>
          <w:tcPr>
            <w:tcW w:w="17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5450692" w14:textId="77777777" w:rsidR="00994E11" w:rsidRPr="00482923" w:rsidRDefault="00994E11" w:rsidP="00482923">
            <w:pPr>
              <w:spacing w:after="0" w:line="276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292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.70e-03</w:t>
            </w:r>
          </w:p>
        </w:tc>
        <w:tc>
          <w:tcPr>
            <w:tcW w:w="1487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14:paraId="3419DA31" w14:textId="77777777" w:rsidR="00994E11" w:rsidRPr="00482923" w:rsidRDefault="00994E11" w:rsidP="00482923">
            <w:pPr>
              <w:spacing w:after="0" w:line="276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292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9.72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ED46AC2" w14:textId="77777777" w:rsidR="00994E11" w:rsidRPr="00482923" w:rsidRDefault="00994E11" w:rsidP="00482923">
            <w:pPr>
              <w:spacing w:after="0" w:line="276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292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7.42e-7</w:t>
            </w:r>
          </w:p>
        </w:tc>
      </w:tr>
    </w:tbl>
    <w:p w14:paraId="50A1BC5A" w14:textId="77777777" w:rsidR="00407353" w:rsidRPr="00CC5785" w:rsidRDefault="00407353" w:rsidP="00CC5785">
      <w:pPr>
        <w:rPr>
          <w:lang w:eastAsia="ru-RU"/>
        </w:rPr>
      </w:pPr>
    </w:p>
    <w:p w14:paraId="026512A0" w14:textId="3B1A4CD5" w:rsidR="00090C9C" w:rsidRDefault="005645FD" w:rsidP="001830AD">
      <w:pPr>
        <w:pStyle w:val="a3"/>
      </w:pPr>
      <w:r>
        <w:rPr>
          <w:rStyle w:val="aa"/>
        </w:rPr>
        <w:lastRenderedPageBreak/>
        <w:t>Б</w:t>
      </w:r>
      <w:r w:rsidRPr="00C5645B">
        <w:rPr>
          <w:rStyle w:val="aa"/>
        </w:rPr>
        <w:t>утанол</w:t>
      </w:r>
      <w:r>
        <w:t xml:space="preserve"> характеризуется самым большим значением</w:t>
      </w:r>
      <w:r w:rsidR="004C6295">
        <w:t xml:space="preserve"> коэффициент</w:t>
      </w:r>
      <w:r>
        <w:t>а</w:t>
      </w:r>
      <w:r w:rsidR="004C6295">
        <w:t xml:space="preserve"> само</w:t>
      </w:r>
      <w:r w:rsidR="004C6295" w:rsidRPr="00C5645B">
        <w:rPr>
          <w:rStyle w:val="aa"/>
        </w:rPr>
        <w:t xml:space="preserve">диффузии </w:t>
      </w:r>
      <w:r>
        <w:rPr>
          <w:rStyle w:val="aa"/>
        </w:rPr>
        <w:t>из представленных</w:t>
      </w:r>
      <w:r w:rsidR="004C6295" w:rsidRPr="00C5645B">
        <w:rPr>
          <w:rStyle w:val="aa"/>
        </w:rPr>
        <w:t xml:space="preserve">, вязкость чистого вещества очень </w:t>
      </w:r>
      <w:r>
        <w:rPr>
          <w:rStyle w:val="aa"/>
        </w:rPr>
        <w:t>мала</w:t>
      </w:r>
      <w:r w:rsidR="004C6295" w:rsidRPr="00C5645B">
        <w:rPr>
          <w:rStyle w:val="aa"/>
        </w:rPr>
        <w:t xml:space="preserve">, </w:t>
      </w:r>
      <w:r>
        <w:rPr>
          <w:rStyle w:val="aa"/>
        </w:rPr>
        <w:t xml:space="preserve">поскольку </w:t>
      </w:r>
      <w:r w:rsidR="004C6295" w:rsidRPr="00C5645B">
        <w:rPr>
          <w:rStyle w:val="aa"/>
        </w:rPr>
        <w:t xml:space="preserve">молекула </w:t>
      </w:r>
      <w:r>
        <w:rPr>
          <w:rStyle w:val="aa"/>
        </w:rPr>
        <w:t xml:space="preserve">не велика </w:t>
      </w:r>
      <w:r w:rsidR="004C6295" w:rsidRPr="00C5645B">
        <w:rPr>
          <w:rStyle w:val="aa"/>
        </w:rPr>
        <w:t>по размеру</w:t>
      </w:r>
      <w:r w:rsidR="004C6295">
        <w:rPr>
          <w:rStyle w:val="aa"/>
        </w:rPr>
        <w:t>.</w:t>
      </w:r>
      <w:r w:rsidR="00C5645B">
        <w:t xml:space="preserve"> </w:t>
      </w:r>
      <w:r>
        <w:t xml:space="preserve">Вязкость </w:t>
      </w:r>
      <w:r w:rsidR="00C5645B">
        <w:t>ДМ</w:t>
      </w:r>
      <w:r w:rsidR="00B672A4">
        <w:t>Э</w:t>
      </w:r>
      <w:r w:rsidR="00C5645B">
        <w:t xml:space="preserve">Г </w:t>
      </w:r>
      <w:r>
        <w:t xml:space="preserve">того же порядка, но </w:t>
      </w:r>
      <w:r w:rsidR="00C5645B">
        <w:t>коэффициент диффузии</w:t>
      </w:r>
      <w:r>
        <w:t xml:space="preserve"> значительно меньше</w:t>
      </w:r>
      <w:r w:rsidR="00C5645B">
        <w:t xml:space="preserve">. Это можно объяснить тем, что сама молекула </w:t>
      </w:r>
      <w:r>
        <w:t xml:space="preserve">ДМЭГ </w:t>
      </w:r>
      <w:r w:rsidR="00C5645B">
        <w:t>намного крупнее</w:t>
      </w:r>
      <w:r>
        <w:t>, чем бутанол</w:t>
      </w:r>
      <w:r w:rsidR="00C5645B">
        <w:t>,</w:t>
      </w:r>
      <w:r w:rsidR="00643638">
        <w:t xml:space="preserve"> </w:t>
      </w:r>
      <w:r w:rsidR="00994E11">
        <w:t>соответственно</w:t>
      </w:r>
      <w:r w:rsidR="00643638">
        <w:t>,</w:t>
      </w:r>
      <w:r w:rsidR="00C5645B">
        <w:t xml:space="preserve"> взаимодействие между частицами</w:t>
      </w:r>
      <w:r w:rsidR="00643638">
        <w:t xml:space="preserve"> в жидкости</w:t>
      </w:r>
      <w:r>
        <w:t xml:space="preserve"> намного сильнее</w:t>
      </w:r>
      <w:r w:rsidR="00643638">
        <w:t>.</w:t>
      </w:r>
      <w:r w:rsidR="004C6295">
        <w:t xml:space="preserve"> </w:t>
      </w:r>
      <w:r>
        <w:t>М</w:t>
      </w:r>
      <w:r w:rsidR="00C5645B">
        <w:t>ономер</w:t>
      </w:r>
      <w:r>
        <w:t>ы</w:t>
      </w:r>
      <w:r w:rsidR="00C5645B">
        <w:t xml:space="preserve"> ОКМ-2 и ПЭТА</w:t>
      </w:r>
      <w:r>
        <w:t xml:space="preserve"> существенно различаются друг от друг</w:t>
      </w:r>
      <w:r w:rsidR="00B52CEE">
        <w:t>а</w:t>
      </w:r>
      <w:r>
        <w:t xml:space="preserve"> по вязкости (на </w:t>
      </w:r>
      <w:r w:rsidR="00B52CEE">
        <w:t>два</w:t>
      </w:r>
      <w:r>
        <w:t xml:space="preserve"> порядка), однако </w:t>
      </w:r>
      <w:r w:rsidR="00B52CEE">
        <w:t>имеют почти одинаковые значения коэффициентов диффузии.</w:t>
      </w:r>
      <w:r w:rsidR="00643638">
        <w:t xml:space="preserve"> </w:t>
      </w:r>
      <w:r w:rsidR="00B52CEE">
        <w:t xml:space="preserve">Возможности линейного движения </w:t>
      </w:r>
      <w:r w:rsidR="00643638">
        <w:t>ОКМ-2</w:t>
      </w:r>
      <w:r w:rsidR="00B52CEE">
        <w:t xml:space="preserve"> поскольку </w:t>
      </w:r>
      <w:r w:rsidR="00994E11">
        <w:t>молекула</w:t>
      </w:r>
      <w:r w:rsidR="00643638">
        <w:t xml:space="preserve"> вытянута</w:t>
      </w:r>
      <w:r w:rsidR="00B52CEE">
        <w:t>я</w:t>
      </w:r>
      <w:r w:rsidR="00643638">
        <w:t xml:space="preserve">. </w:t>
      </w:r>
    </w:p>
    <w:p w14:paraId="7C722DF7" w14:textId="77777777" w:rsidR="001C49ED" w:rsidRPr="00EF5950" w:rsidRDefault="001C49ED" w:rsidP="001C49ED">
      <w:pPr>
        <w:pStyle w:val="12"/>
      </w:pPr>
      <w:bookmarkStart w:id="191" w:name="_Toc136296712"/>
      <w:bookmarkStart w:id="192" w:name="_Toc167708195"/>
      <w:bookmarkStart w:id="193" w:name="_Toc168115127"/>
      <w:r>
        <w:lastRenderedPageBreak/>
        <w:t>Выводы</w:t>
      </w:r>
      <w:bookmarkEnd w:id="191"/>
      <w:bookmarkEnd w:id="192"/>
      <w:bookmarkEnd w:id="193"/>
      <w:r w:rsidRPr="00EF5950">
        <w:t xml:space="preserve"> </w:t>
      </w:r>
    </w:p>
    <w:p w14:paraId="435A4BD9" w14:textId="7A78B0CE" w:rsidR="001C49ED" w:rsidRDefault="001C49ED" w:rsidP="001C49ED">
      <w:pPr>
        <w:pStyle w:val="a3"/>
      </w:pPr>
      <w:r>
        <w:t xml:space="preserve">В ходе данной работы был изучен литературный материал, найдены кинетические данные для каждой реакции из разных источников. Описан общий механизм инициирования фотополимеризации в системе о-хинон – </w:t>
      </w:r>
      <w:r>
        <w:rPr>
          <w:lang w:val="en-US"/>
        </w:rPr>
        <w:t>H</w:t>
      </w:r>
      <w:r>
        <w:t xml:space="preserve"> -донор вместе с радикальной полимеризацией. Для этого собрана воедино</w:t>
      </w:r>
      <w:r w:rsidRPr="00B00767">
        <w:t xml:space="preserve"> </w:t>
      </w:r>
      <w:r>
        <w:t>и проанализирована вся система химических уравнений, на основании данных о типичных значениях констант скоростей были отобраны наиболее значимые реакции, изменения констант скоростей которых, сильнее всего влияют на значение конверсии от времени.</w:t>
      </w:r>
    </w:p>
    <w:p w14:paraId="0323C108" w14:textId="664B7C55" w:rsidR="008B6EE8" w:rsidRDefault="008B6EE8" w:rsidP="008B6EE8">
      <w:pPr>
        <w:pStyle w:val="a3"/>
      </w:pPr>
      <w:r>
        <w:t>Диапазоны значений констант скоростей экспериментально подтверждены для композиций ОКМ-2 – бутанол-1, ДМЭГ – бутанол-1, ПЭТА – бутанол-1 с инициатором о-хинон</w:t>
      </w:r>
      <w:r w:rsidR="00103E54">
        <w:t>.</w:t>
      </w:r>
    </w:p>
    <w:p w14:paraId="71A32D83" w14:textId="40A806E8" w:rsidR="008B6EE8" w:rsidRDefault="008B6EE8" w:rsidP="00617E0E">
      <w:pPr>
        <w:pStyle w:val="a3"/>
      </w:pPr>
      <w:r>
        <w:t>Было проанализировано влияние каждой константы скорости на процесс полимеризации, полученные закономерности были объяснены с химической точки зрения.</w:t>
      </w:r>
      <w:r w:rsidR="00AE3383">
        <w:t xml:space="preserve"> Таким образом при подборе нужной структуры инициатора и мономера стоит учитывать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/>
                <w:lang w:val="en-US"/>
              </w:rPr>
              <m:t>rD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r>
              <m:rPr>
                <m:sty m:val="p"/>
              </m:rPr>
              <w:rPr>
                <w:rFonts w:ascii="Cambria Math" w:hAnsi="Cambria Math"/>
                <w:lang w:val="en-US"/>
              </w:rPr>
              <m:t>dis</m:t>
            </m:r>
          </m:sub>
        </m:sSub>
      </m:oMath>
      <w:r w:rsidR="00AE3383" w:rsidRPr="008C0727">
        <w:t xml:space="preserve"> и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/>
                <w:lang w:val="en-US"/>
              </w:rPr>
              <m:t>rD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r>
              <m:rPr>
                <m:sty m:val="p"/>
              </m:rPr>
              <w:rPr>
                <w:rFonts w:ascii="Cambria Math" w:hAnsi="Cambria Math"/>
                <w:lang w:val="en-US"/>
              </w:rPr>
              <m:t>rec</m:t>
            </m:r>
          </m:sub>
        </m:sSub>
      </m:oMath>
      <w:r w:rsidR="00AE3383">
        <w:t xml:space="preserve">, которые зависят от устойчивости радикала метиламина;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dQ</m:t>
            </m:r>
          </m:sub>
        </m:sSub>
      </m:oMath>
      <w:r w:rsidR="00AE3383">
        <w:t xml:space="preserve"> – определяется строением хинона,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r</m:t>
            </m:r>
          </m:sub>
        </m:sSub>
      </m:oMath>
      <w:r w:rsidR="00AE3383">
        <w:t xml:space="preserve"> – зависит от устойчивости семихиноного радикала и радикала метиламина и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/>
                <w:lang w:val="en-US"/>
              </w:rPr>
              <m:t>trans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r>
              <m:rPr>
                <m:sty m:val="p"/>
              </m:rPr>
              <w:rPr>
                <w:rFonts w:ascii="Cambria Math" w:hAnsi="Cambria Math"/>
                <w:lang w:val="en-US"/>
              </w:rPr>
              <m:t>sol</m:t>
            </m:r>
          </m:sub>
        </m:sSub>
      </m:oMath>
      <w:r w:rsidR="00AE3383">
        <w:t xml:space="preserve"> – которая сильно зависит от строения растворителя. </w:t>
      </w:r>
    </w:p>
    <w:p w14:paraId="7B1C017E" w14:textId="421013D8" w:rsidR="001C49ED" w:rsidRDefault="008B6EE8" w:rsidP="001830AD">
      <w:pPr>
        <w:pStyle w:val="a3"/>
      </w:pPr>
      <w:r>
        <w:t xml:space="preserve">Найдены значения коэффициентов самодиффузии для мономеров и растворителя, полученные значения хорошо согласуются с данными из литературных источников. Полученные значения в дальнейшем будут использованы для моделирования процессов фотополимеризации при высоких степенях конверсии с использованием </w:t>
      </w:r>
      <w:r w:rsidR="003F3C44">
        <w:t xml:space="preserve">приведенной ранее </w:t>
      </w:r>
      <w:r>
        <w:t xml:space="preserve">модели </w:t>
      </w:r>
      <w:r w:rsidR="003F3C44">
        <w:t>диффузии.</w:t>
      </w:r>
    </w:p>
    <w:sdt>
      <w:sdtPr>
        <w:rPr>
          <w:rFonts w:ascii="Times New Roman" w:eastAsia="Times New Roman" w:hAnsi="Times New Roman" w:cstheme="minorHAnsi"/>
          <w:caps/>
          <w:color w:val="000000" w:themeColor="text1"/>
          <w:sz w:val="28"/>
          <w:szCs w:val="22"/>
        </w:rPr>
        <w:tag w:val="CitaviBibliography"/>
        <w:id w:val="-395282538"/>
        <w:placeholder>
          <w:docPart w:val="69BD426F4056403492DE27029A878FC4"/>
        </w:placeholder>
      </w:sdtPr>
      <w:sdtEndPr>
        <w:rPr>
          <w:caps w:val="0"/>
        </w:rPr>
      </w:sdtEndPr>
      <w:sdtContent>
        <w:p w14:paraId="1E04BB33" w14:textId="77777777" w:rsidR="00D11378" w:rsidRPr="00D11378" w:rsidRDefault="006B5F86" w:rsidP="00D11378">
          <w:pPr>
            <w:pStyle w:val="CitaviBibliographyHeading"/>
            <w:rPr>
              <w:rFonts w:eastAsia="SimSun"/>
              <w:caps/>
              <w:lang w:val="en-US" w:eastAsia="en-US"/>
            </w:rPr>
          </w:pPr>
          <w:r>
            <w:rPr>
              <w:rFonts w:eastAsia="SimSun"/>
              <w:caps/>
              <w:lang w:eastAsia="en-US"/>
            </w:rPr>
            <w:fldChar w:fldCharType="begin"/>
          </w:r>
          <w:r w:rsidRPr="00FD4963">
            <w:rPr>
              <w:lang w:val="en-US"/>
            </w:rPr>
            <w:instrText>ADDIN</w:instrText>
          </w:r>
          <w:r w:rsidRPr="00186D61">
            <w:rPr>
              <w:lang w:val="en-US"/>
            </w:rPr>
            <w:instrText xml:space="preserve"> </w:instrText>
          </w:r>
          <w:r w:rsidRPr="00FD4963">
            <w:rPr>
              <w:lang w:val="en-US"/>
            </w:rPr>
            <w:instrText>CitaviBibliography</w:instrText>
          </w:r>
          <w:r>
            <w:rPr>
              <w:rFonts w:eastAsia="SimSun"/>
              <w:caps/>
              <w:lang w:eastAsia="en-US"/>
            </w:rPr>
            <w:fldChar w:fldCharType="separate"/>
          </w:r>
          <w:bookmarkStart w:id="194" w:name="_Toc168115128"/>
          <w:r w:rsidR="00D11378">
            <w:rPr>
              <w:rFonts w:eastAsia="SimSun"/>
              <w:caps/>
              <w:lang w:eastAsia="en-US"/>
            </w:rPr>
            <w:t>Список</w:t>
          </w:r>
          <w:r w:rsidR="00D11378" w:rsidRPr="00D11378">
            <w:rPr>
              <w:rFonts w:eastAsia="SimSun"/>
              <w:caps/>
              <w:lang w:val="en-US" w:eastAsia="en-US"/>
            </w:rPr>
            <w:t xml:space="preserve"> </w:t>
          </w:r>
          <w:r w:rsidR="00D11378">
            <w:rPr>
              <w:rFonts w:eastAsia="SimSun"/>
              <w:caps/>
              <w:lang w:eastAsia="en-US"/>
            </w:rPr>
            <w:t>литературы</w:t>
          </w:r>
          <w:bookmarkEnd w:id="194"/>
        </w:p>
        <w:p w14:paraId="1C34D46C" w14:textId="77777777" w:rsidR="00D11378" w:rsidRPr="00D11378" w:rsidRDefault="00D11378" w:rsidP="00D11378">
          <w:pPr>
            <w:pStyle w:val="CitaviBibliographyEntry"/>
            <w:rPr>
              <w:lang w:val="en-US"/>
            </w:rPr>
          </w:pPr>
          <w:r w:rsidRPr="00D11378">
            <w:rPr>
              <w:lang w:val="en-US"/>
            </w:rPr>
            <w:t>1.</w:t>
          </w:r>
          <w:r w:rsidRPr="00D11378">
            <w:rPr>
              <w:lang w:val="en-US"/>
            </w:rPr>
            <w:tab/>
          </w:r>
          <w:bookmarkStart w:id="195" w:name="_CTVL00102ba0894b4054580acd6a36cb9b208a8"/>
          <w:r w:rsidRPr="00D11378">
            <w:rPr>
              <w:lang w:val="en-US"/>
            </w:rPr>
            <w:t>Decker, C. The use of UV irradiation in polymerization / C. Decker // Polymer International. – 1998. – </w:t>
          </w:r>
          <w:r>
            <w:t>Т</w:t>
          </w:r>
          <w:r w:rsidRPr="00D11378">
            <w:rPr>
              <w:lang w:val="en-US"/>
            </w:rPr>
            <w:t>.45, №2. – C.133–141.</w:t>
          </w:r>
        </w:p>
        <w:bookmarkEnd w:id="195"/>
        <w:p w14:paraId="3D8B9863" w14:textId="77777777" w:rsidR="00D11378" w:rsidRPr="00D11378" w:rsidRDefault="00D11378" w:rsidP="00D11378">
          <w:pPr>
            <w:pStyle w:val="CitaviBibliographyEntry"/>
            <w:rPr>
              <w:lang w:val="en-US"/>
            </w:rPr>
          </w:pPr>
          <w:r w:rsidRPr="00D11378">
            <w:rPr>
              <w:lang w:val="en-US"/>
            </w:rPr>
            <w:t>2.</w:t>
          </w:r>
          <w:r w:rsidRPr="00D11378">
            <w:rPr>
              <w:lang w:val="en-US"/>
            </w:rPr>
            <w:tab/>
          </w:r>
          <w:bookmarkStart w:id="196" w:name="_CTVL001ae62df1c2426409396dee33b3c34f31c"/>
          <w:r w:rsidRPr="00D11378">
            <w:rPr>
              <w:lang w:val="en-US"/>
            </w:rPr>
            <w:t>Chemistry &amp; technology of UV &amp; EB formulation for coatings, inks and paints / P.K.T. Oldring, N.S. Allen, K.K. Dietliker [</w:t>
          </w:r>
          <w:r>
            <w:t>и</w:t>
          </w:r>
          <w:r w:rsidRPr="00D11378">
            <w:rPr>
              <w:lang w:val="en-US"/>
            </w:rPr>
            <w:t xml:space="preserve"> </w:t>
          </w:r>
          <w:r>
            <w:t>др</w:t>
          </w:r>
          <w:r w:rsidRPr="00D11378">
            <w:rPr>
              <w:lang w:val="en-US"/>
            </w:rPr>
            <w:t>.], 1991.</w:t>
          </w:r>
        </w:p>
        <w:bookmarkEnd w:id="196"/>
        <w:p w14:paraId="3B692040" w14:textId="77777777" w:rsidR="00D11378" w:rsidRPr="00D11378" w:rsidRDefault="00D11378" w:rsidP="00D11378">
          <w:pPr>
            <w:pStyle w:val="CitaviBibliographyEntry"/>
            <w:rPr>
              <w:lang w:val="en-US"/>
            </w:rPr>
          </w:pPr>
          <w:r w:rsidRPr="00D11378">
            <w:rPr>
              <w:lang w:val="en-US"/>
            </w:rPr>
            <w:t>3.</w:t>
          </w:r>
          <w:r w:rsidRPr="00D11378">
            <w:rPr>
              <w:lang w:val="en-US"/>
            </w:rPr>
            <w:tab/>
          </w:r>
          <w:bookmarkStart w:id="197" w:name="_CTVL0010b5c196a7662405c85dc864fb3134b46"/>
          <w:r w:rsidRPr="00D11378">
            <w:rPr>
              <w:lang w:val="en-US"/>
            </w:rPr>
            <w:t>Lasers and Photopolymers / C. Carre, C. Decker, J.P. Fouassier, D.J. Lougnot // Laser Chemistry. – 1990. – </w:t>
          </w:r>
          <w:r>
            <w:t>Т</w:t>
          </w:r>
          <w:r w:rsidRPr="00D11378">
            <w:rPr>
              <w:lang w:val="en-US"/>
            </w:rPr>
            <w:t>.10, №5-6. – C.349–366.</w:t>
          </w:r>
        </w:p>
        <w:bookmarkEnd w:id="197"/>
        <w:p w14:paraId="5247494E" w14:textId="77777777" w:rsidR="00D11378" w:rsidRPr="00D11378" w:rsidRDefault="00D11378" w:rsidP="00D11378">
          <w:pPr>
            <w:pStyle w:val="CitaviBibliographyEntry"/>
            <w:rPr>
              <w:lang w:val="en-US"/>
            </w:rPr>
          </w:pPr>
          <w:r w:rsidRPr="00D11378">
            <w:rPr>
              <w:lang w:val="en-US"/>
            </w:rPr>
            <w:t>4.</w:t>
          </w:r>
          <w:r w:rsidRPr="00D11378">
            <w:rPr>
              <w:lang w:val="en-US"/>
            </w:rPr>
            <w:tab/>
          </w:r>
          <w:bookmarkStart w:id="198" w:name="_CTVL00151b2b1ee088e4183b1fc32db850d3839"/>
          <w:r w:rsidRPr="00D11378">
            <w:rPr>
              <w:lang w:val="en-US"/>
            </w:rPr>
            <w:t>Pappas, S.P. Radiation curing / S.P. Pappas, 1992.</w:t>
          </w:r>
        </w:p>
        <w:bookmarkEnd w:id="198"/>
        <w:p w14:paraId="39715F47" w14:textId="77777777" w:rsidR="00D11378" w:rsidRPr="00D11378" w:rsidRDefault="00D11378" w:rsidP="00D11378">
          <w:pPr>
            <w:pStyle w:val="CitaviBibliographyEntry"/>
            <w:rPr>
              <w:lang w:val="en-US"/>
            </w:rPr>
          </w:pPr>
          <w:r w:rsidRPr="00D11378">
            <w:rPr>
              <w:lang w:val="en-US"/>
            </w:rPr>
            <w:t>5.</w:t>
          </w:r>
          <w:r w:rsidRPr="00D11378">
            <w:rPr>
              <w:lang w:val="en-US"/>
            </w:rPr>
            <w:tab/>
          </w:r>
          <w:bookmarkStart w:id="199" w:name="_CTVL001ab75b46309be4ee5b38c04fd1e949d34"/>
          <w:r w:rsidRPr="00D11378">
            <w:rPr>
              <w:lang w:val="en-US"/>
            </w:rPr>
            <w:t xml:space="preserve">Kloosterboer, J.G. / J.G. Kloosterboer // Adv. </w:t>
          </w:r>
          <w:r w:rsidRPr="00B27F0E">
            <w:rPr>
              <w:lang w:val="en-US"/>
            </w:rPr>
            <w:t xml:space="preserve">Polym. </w:t>
          </w:r>
          <w:r w:rsidRPr="00D11378">
            <w:rPr>
              <w:lang w:val="en-US"/>
            </w:rPr>
            <w:t>Sci. – 1988. – </w:t>
          </w:r>
          <w:r>
            <w:t>Т</w:t>
          </w:r>
          <w:r w:rsidRPr="00D11378">
            <w:rPr>
              <w:lang w:val="en-US"/>
            </w:rPr>
            <w:t>.84.</w:t>
          </w:r>
        </w:p>
        <w:bookmarkEnd w:id="199"/>
        <w:p w14:paraId="10AA7CE6" w14:textId="77777777" w:rsidR="00D11378" w:rsidRPr="00D11378" w:rsidRDefault="00D11378" w:rsidP="00D11378">
          <w:pPr>
            <w:pStyle w:val="CitaviBibliographyEntry"/>
            <w:rPr>
              <w:lang w:val="en-US"/>
            </w:rPr>
          </w:pPr>
          <w:r w:rsidRPr="00D11378">
            <w:rPr>
              <w:lang w:val="en-US"/>
            </w:rPr>
            <w:t>6.</w:t>
          </w:r>
          <w:r w:rsidRPr="00D11378">
            <w:rPr>
              <w:lang w:val="en-US"/>
            </w:rPr>
            <w:tab/>
          </w:r>
          <w:bookmarkStart w:id="200" w:name="_CTVL001b8a662bd057c4565858afb9872ef0c97"/>
          <w:r w:rsidRPr="00D11378">
            <w:rPr>
              <w:lang w:val="en-US"/>
            </w:rPr>
            <w:t>Decker, C. / C. Decker // Progr. Polym. Sci. – 1996. – </w:t>
          </w:r>
          <w:r>
            <w:t>Т</w:t>
          </w:r>
          <w:r w:rsidRPr="00D11378">
            <w:rPr>
              <w:lang w:val="en-US"/>
            </w:rPr>
            <w:t>.21. – C.593.</w:t>
          </w:r>
        </w:p>
        <w:bookmarkEnd w:id="200"/>
        <w:p w14:paraId="63511641" w14:textId="77777777" w:rsidR="00D11378" w:rsidRDefault="00D11378" w:rsidP="00D11378">
          <w:pPr>
            <w:pStyle w:val="CitaviBibliographyEntry"/>
          </w:pPr>
          <w:r w:rsidRPr="00D11378">
            <w:rPr>
              <w:lang w:val="en-US"/>
            </w:rPr>
            <w:t>7.</w:t>
          </w:r>
          <w:r w:rsidRPr="00D11378">
            <w:rPr>
              <w:lang w:val="en-US"/>
            </w:rPr>
            <w:tab/>
          </w:r>
          <w:bookmarkStart w:id="201" w:name="_CTVL0011b6dea1e39f14210ba312914715a2ca3"/>
          <w:r w:rsidRPr="00D11378">
            <w:rPr>
              <w:lang w:val="en-US"/>
            </w:rPr>
            <w:t xml:space="preserve">Decker, C. Macromol. Sci / C. Decker, D. Decker // Pure Appl. </w:t>
          </w:r>
          <w:r>
            <w:t>Chem. – 1997. – Т.34. – C.605.</w:t>
          </w:r>
        </w:p>
        <w:bookmarkEnd w:id="201"/>
        <w:p w14:paraId="7D7A630B" w14:textId="77777777" w:rsidR="00D11378" w:rsidRDefault="00D11378" w:rsidP="00D11378">
          <w:pPr>
            <w:pStyle w:val="CitaviBibliographyEntry"/>
          </w:pPr>
          <w:r>
            <w:t>8.</w:t>
          </w:r>
          <w:r>
            <w:tab/>
          </w:r>
          <w:bookmarkStart w:id="202" w:name="_CTVL0010cef0407724345ecb99c5c6a68a2eaf3"/>
          <w:r>
            <w:t>Жидкая фотополимеризующаяся композиция для лазерной стереолитографии / А. В. Евсеев, В. Э. Лазарянц, М. А. Марков [и др.], 2008. – №RU2395827C2.</w:t>
          </w:r>
        </w:p>
        <w:bookmarkEnd w:id="202"/>
        <w:p w14:paraId="3FC690BE" w14:textId="77777777" w:rsidR="00D11378" w:rsidRDefault="00D11378" w:rsidP="00D11378">
          <w:pPr>
            <w:pStyle w:val="CitaviBibliographyEntry"/>
          </w:pPr>
          <w:r>
            <w:t>9.</w:t>
          </w:r>
          <w:r>
            <w:tab/>
          </w:r>
          <w:bookmarkStart w:id="203" w:name="_CTVL0013ed82feb036c426882177cbc61643b4d"/>
          <w:r>
            <w:t>Шурыгина, М.П. Механизм фотовосстановления орто-хинонов / М.П. Шурыгина, В.К. Черкасов. – 2006. – .</w:t>
          </w:r>
        </w:p>
        <w:bookmarkEnd w:id="203"/>
        <w:p w14:paraId="55579EF4" w14:textId="77777777" w:rsidR="00D11378" w:rsidRDefault="00D11378" w:rsidP="00D11378">
          <w:pPr>
            <w:pStyle w:val="CitaviBibliographyEntry"/>
          </w:pPr>
          <w:r>
            <w:t>10.</w:t>
          </w:r>
          <w:r>
            <w:tab/>
          </w:r>
          <w:bookmarkStart w:id="204" w:name="_CTVL00154e8fde31d3f492b8d2eb336a57901c0"/>
          <w:r>
            <w:t>Жиганшина, Э.Р. Фотоинициирование радикальной полимеризации олигоэфир(мет)акрилатов полифункциональными о-бензохинонами / Э.Р. Жиганшина, А.С. Чесноков, М.В. Арсеньев. – Нижний Новгород.</w:t>
          </w:r>
        </w:p>
        <w:bookmarkEnd w:id="204"/>
        <w:p w14:paraId="397F75D5" w14:textId="77777777" w:rsidR="00D11378" w:rsidRPr="00D11378" w:rsidRDefault="00D11378" w:rsidP="00D11378">
          <w:pPr>
            <w:pStyle w:val="CitaviBibliographyEntry"/>
            <w:rPr>
              <w:lang w:val="en-US"/>
            </w:rPr>
          </w:pPr>
          <w:r w:rsidRPr="00D11378">
            <w:rPr>
              <w:lang w:val="en-US"/>
            </w:rPr>
            <w:t>11.</w:t>
          </w:r>
          <w:r w:rsidRPr="00D11378">
            <w:rPr>
              <w:lang w:val="en-US"/>
            </w:rPr>
            <w:tab/>
          </w:r>
          <w:bookmarkStart w:id="205" w:name="_CTVL0015042abb9e2344c32b864ac209cc9040b"/>
          <w:r w:rsidRPr="00D11378">
            <w:rPr>
              <w:lang w:val="en-US"/>
            </w:rPr>
            <w:t>El'tsov, A.V. Photoinitiation of the Reactions of Quinones / A.V. El'tsov, O.P. Studzinskii, V.M. Grebenkina // Russian Chemical Reviews. – 1977. – </w:t>
          </w:r>
          <w:r>
            <w:t>Т</w:t>
          </w:r>
          <w:r w:rsidRPr="00D11378">
            <w:rPr>
              <w:lang w:val="en-US"/>
            </w:rPr>
            <w:t>.46, №2. – C.93–114.</w:t>
          </w:r>
        </w:p>
        <w:bookmarkEnd w:id="205"/>
        <w:p w14:paraId="617C48AA" w14:textId="77777777" w:rsidR="00D11378" w:rsidRPr="00D11378" w:rsidRDefault="00D11378" w:rsidP="00D11378">
          <w:pPr>
            <w:pStyle w:val="CitaviBibliographyEntry"/>
            <w:rPr>
              <w:lang w:val="en-US"/>
            </w:rPr>
          </w:pPr>
          <w:r w:rsidRPr="00D11378">
            <w:rPr>
              <w:lang w:val="en-US"/>
            </w:rPr>
            <w:t>12.</w:t>
          </w:r>
          <w:r w:rsidRPr="00D11378">
            <w:rPr>
              <w:lang w:val="en-US"/>
            </w:rPr>
            <w:tab/>
          </w:r>
          <w:bookmarkStart w:id="206" w:name="_CTVL001e847070fb205461b8ab5be1baa2cb533"/>
          <w:r w:rsidRPr="00D11378">
            <w:rPr>
              <w:lang w:val="en-US"/>
            </w:rPr>
            <w:t>Calvert, J.G. Photochemistry / J.G. Calvert, J.N. Pitts. – New York, N.Y.: Wiley, 1966. – 899 c.</w:t>
          </w:r>
        </w:p>
        <w:bookmarkEnd w:id="206"/>
        <w:p w14:paraId="48392D2E" w14:textId="77777777" w:rsidR="00D11378" w:rsidRPr="00D11378" w:rsidRDefault="00D11378" w:rsidP="00D11378">
          <w:pPr>
            <w:pStyle w:val="CitaviBibliographyEntry"/>
            <w:rPr>
              <w:lang w:val="en-US"/>
            </w:rPr>
          </w:pPr>
          <w:r w:rsidRPr="00D11378">
            <w:rPr>
              <w:lang w:val="en-US"/>
            </w:rPr>
            <w:t>13.</w:t>
          </w:r>
          <w:r w:rsidRPr="00D11378">
            <w:rPr>
              <w:lang w:val="en-US"/>
            </w:rPr>
            <w:tab/>
          </w:r>
          <w:bookmarkStart w:id="207" w:name="_CTVL0018a1ae8a3bf9a45698c73307aa964a900"/>
          <w:r w:rsidRPr="00D11378">
            <w:rPr>
              <w:lang w:val="en-US"/>
            </w:rPr>
            <w:t>Carapllucci, P.A. Photoreduction of 9,10-phenantrenquinone / P.A. Carapllucci, H.P. Wolf, W. K. // J. Amer. Chem. Soc. – 1969. – </w:t>
          </w:r>
          <w:r>
            <w:t>Т</w:t>
          </w:r>
          <w:r w:rsidRPr="00D11378">
            <w:rPr>
              <w:lang w:val="en-US"/>
            </w:rPr>
            <w:t>.91. – C.4635–4639.</w:t>
          </w:r>
        </w:p>
        <w:bookmarkEnd w:id="207"/>
        <w:p w14:paraId="1DA1E549" w14:textId="77777777" w:rsidR="00D11378" w:rsidRDefault="00D11378" w:rsidP="00D11378">
          <w:pPr>
            <w:pStyle w:val="CitaviBibliographyEntry"/>
          </w:pPr>
          <w:r w:rsidRPr="00D11378">
            <w:rPr>
              <w:lang w:val="en-US"/>
            </w:rPr>
            <w:t>14.</w:t>
          </w:r>
          <w:r w:rsidRPr="00D11378">
            <w:rPr>
              <w:lang w:val="en-US"/>
            </w:rPr>
            <w:tab/>
          </w:r>
          <w:bookmarkStart w:id="208" w:name="_CTVL0018a285f2686c44f1f830cda3675130b90"/>
          <w:r w:rsidRPr="00D11378">
            <w:rPr>
              <w:lang w:val="en-US"/>
            </w:rPr>
            <w:t xml:space="preserve">Rathore, R. Direct observation and structural characterization of the encounter complex in bimolecular electron transfers with photoactivated acceptors / R. Rathore, S.M. Hubig, J.K. Kochi // J. Amer. </w:t>
          </w:r>
          <w:r>
            <w:t>Chem. Soc. – 1997. – Т.119. – C.11468–11479.</w:t>
          </w:r>
        </w:p>
        <w:bookmarkEnd w:id="208"/>
        <w:p w14:paraId="0ABC0E3A" w14:textId="77777777" w:rsidR="00D11378" w:rsidRDefault="00D11378" w:rsidP="00D11378">
          <w:pPr>
            <w:pStyle w:val="CitaviBibliographyEntry"/>
          </w:pPr>
          <w:r>
            <w:t>15.</w:t>
          </w:r>
          <w:r>
            <w:tab/>
          </w:r>
          <w:bookmarkStart w:id="209" w:name="_CTVL0014e0005c52a7f420e85aa99600ce8e268"/>
          <w:r>
            <w:t>Беккер, Г. Введение в фотохимию органических соединений / Г. Беккер. – Ленинград: Химия, 1976.</w:t>
          </w:r>
        </w:p>
        <w:bookmarkEnd w:id="209"/>
        <w:p w14:paraId="477FA950" w14:textId="77777777" w:rsidR="00D11378" w:rsidRDefault="00D11378" w:rsidP="00D11378">
          <w:pPr>
            <w:pStyle w:val="CitaviBibliographyEntry"/>
          </w:pPr>
          <w:r>
            <w:t>16.</w:t>
          </w:r>
          <w:r>
            <w:tab/>
          </w:r>
          <w:bookmarkStart w:id="210" w:name="_CTVL0013bcf14a619fe4cff9b9abbf0717c9b45"/>
          <w:r>
            <w:t>Валькова, Г. Исследование связи между природой, относительным расположением электронно – возбужденных состояний молекул и механизмом их фотохимической дезактивации / Г. Валькова, Д. Шигорин // Ж. физ. химии. – 1972. – Т.46. – C.3065–3069.</w:t>
          </w:r>
        </w:p>
        <w:bookmarkEnd w:id="210"/>
        <w:p w14:paraId="42F8D3BB" w14:textId="77777777" w:rsidR="00D11378" w:rsidRPr="00D11378" w:rsidRDefault="00D11378" w:rsidP="00D11378">
          <w:pPr>
            <w:pStyle w:val="CitaviBibliographyEntry"/>
            <w:rPr>
              <w:lang w:val="en-US"/>
            </w:rPr>
          </w:pPr>
          <w:r w:rsidRPr="00D11378">
            <w:rPr>
              <w:lang w:val="en-US"/>
            </w:rPr>
            <w:lastRenderedPageBreak/>
            <w:t>17.</w:t>
          </w:r>
          <w:r w:rsidRPr="00D11378">
            <w:rPr>
              <w:lang w:val="en-US"/>
            </w:rPr>
            <w:tab/>
          </w:r>
          <w:bookmarkStart w:id="211" w:name="_CTVL001367e67b3d3c14dbab8d1d6323d13ec85"/>
          <w:r w:rsidRPr="00D11378">
            <w:rPr>
              <w:lang w:val="en-US"/>
            </w:rPr>
            <w:t>Khudyakov, I.V. Short-lived Phenoxy- and Semiquinone Radicals / I.V. Khudyakov, V.A. Kuz'min // Russian Chemical Reviews. – 1975. – </w:t>
          </w:r>
          <w:r>
            <w:t>Т</w:t>
          </w:r>
          <w:r w:rsidRPr="00D11378">
            <w:rPr>
              <w:lang w:val="en-US"/>
            </w:rPr>
            <w:t>.44, №10. – C.801–815.</w:t>
          </w:r>
        </w:p>
        <w:bookmarkEnd w:id="211"/>
        <w:p w14:paraId="2A546DCC" w14:textId="77777777" w:rsidR="00D11378" w:rsidRPr="00D11378" w:rsidRDefault="00D11378" w:rsidP="00D11378">
          <w:pPr>
            <w:pStyle w:val="CitaviBibliographyEntry"/>
            <w:rPr>
              <w:lang w:val="en-US"/>
            </w:rPr>
          </w:pPr>
          <w:r w:rsidRPr="00D11378">
            <w:rPr>
              <w:lang w:val="en-US"/>
            </w:rPr>
            <w:t>18.</w:t>
          </w:r>
          <w:r w:rsidRPr="00D11378">
            <w:rPr>
              <w:lang w:val="en-US"/>
            </w:rPr>
            <w:tab/>
          </w:r>
          <w:bookmarkStart w:id="212" w:name="_CTVL0016f889ecb1b854275990058cd4f0e21a1"/>
          <w:r w:rsidRPr="00D11378">
            <w:rPr>
              <w:lang w:val="en-US"/>
            </w:rPr>
            <w:t>Camphorquinone–amines photoinitating systems for the initiation of free radical polymerization / J. Jakubiak, X. Allonas, J.P. Fouassier [</w:t>
          </w:r>
          <w:r>
            <w:t>и</w:t>
          </w:r>
          <w:r w:rsidRPr="00D11378">
            <w:rPr>
              <w:lang w:val="en-US"/>
            </w:rPr>
            <w:t xml:space="preserve"> </w:t>
          </w:r>
          <w:r>
            <w:t>др</w:t>
          </w:r>
          <w:r w:rsidRPr="00D11378">
            <w:rPr>
              <w:lang w:val="en-US"/>
            </w:rPr>
            <w:t>.] // Polymer. – 2003. – </w:t>
          </w:r>
          <w:r>
            <w:t>Т</w:t>
          </w:r>
          <w:r w:rsidRPr="00D11378">
            <w:rPr>
              <w:lang w:val="en-US"/>
            </w:rPr>
            <w:t>.44, №18. – C.5219–5226.</w:t>
          </w:r>
        </w:p>
        <w:bookmarkEnd w:id="212"/>
        <w:p w14:paraId="2CB2F934" w14:textId="77777777" w:rsidR="00D11378" w:rsidRPr="00D11378" w:rsidRDefault="00D11378" w:rsidP="00D11378">
          <w:pPr>
            <w:pStyle w:val="CitaviBibliographyEntry"/>
            <w:rPr>
              <w:lang w:val="en-US"/>
            </w:rPr>
          </w:pPr>
          <w:r w:rsidRPr="00D11378">
            <w:rPr>
              <w:lang w:val="en-US"/>
            </w:rPr>
            <w:t>19.</w:t>
          </w:r>
          <w:r w:rsidRPr="00D11378">
            <w:rPr>
              <w:lang w:val="en-US"/>
            </w:rPr>
            <w:tab/>
          </w:r>
          <w:bookmarkStart w:id="213" w:name="_CTVL0011182372a473a429fb8f0d76476df6b09"/>
          <w:r w:rsidRPr="00D11378">
            <w:rPr>
              <w:lang w:val="en-US"/>
            </w:rPr>
            <w:t>Photochemical Reactions of Coenzyme PQQ (Pyrroloquinolinequinone) and Analogues with Benzyl Alcohol Derivatives via Photoinduced Electron Transfer / S. Fukuzumi, S. Itoh, T. Komori [</w:t>
          </w:r>
          <w:r>
            <w:t>и</w:t>
          </w:r>
          <w:r w:rsidRPr="00D11378">
            <w:rPr>
              <w:lang w:val="en-US"/>
            </w:rPr>
            <w:t xml:space="preserve"> </w:t>
          </w:r>
          <w:r>
            <w:t>др</w:t>
          </w:r>
          <w:r w:rsidRPr="00D11378">
            <w:rPr>
              <w:lang w:val="en-US"/>
            </w:rPr>
            <w:t>.] // Journal of the American Chemical Society. – 2000. – </w:t>
          </w:r>
          <w:r>
            <w:t>Т</w:t>
          </w:r>
          <w:r w:rsidRPr="00D11378">
            <w:rPr>
              <w:lang w:val="en-US"/>
            </w:rPr>
            <w:t>.122, №35. – C.8435–8443.</w:t>
          </w:r>
        </w:p>
        <w:bookmarkEnd w:id="213"/>
        <w:p w14:paraId="099B5673" w14:textId="77777777" w:rsidR="00D11378" w:rsidRPr="00D11378" w:rsidRDefault="00D11378" w:rsidP="00D11378">
          <w:pPr>
            <w:pStyle w:val="CitaviBibliographyEntry"/>
            <w:rPr>
              <w:lang w:val="en-US"/>
            </w:rPr>
          </w:pPr>
          <w:r>
            <w:t>20.</w:t>
          </w:r>
          <w:r>
            <w:tab/>
          </w:r>
          <w:bookmarkStart w:id="214" w:name="_CTVL00168c4e1812678420cbd1ca09ab87246e4"/>
          <w:r>
            <w:t>Левин, П. Исследование триплетных состояний пространственно-затрудненных хинонов методом лазерного фотолиза / П. Левин, А. Беляев, В. Кузьмин // Изв. АН</w:t>
          </w:r>
          <w:r w:rsidRPr="00D11378">
            <w:rPr>
              <w:lang w:val="en-US"/>
            </w:rPr>
            <w:t xml:space="preserve"> </w:t>
          </w:r>
          <w:r>
            <w:t>СССР</w:t>
          </w:r>
          <w:r w:rsidRPr="00D11378">
            <w:rPr>
              <w:lang w:val="en-US"/>
            </w:rPr>
            <w:t xml:space="preserve">, </w:t>
          </w:r>
          <w:r>
            <w:t>сер</w:t>
          </w:r>
          <w:r w:rsidRPr="00D11378">
            <w:rPr>
              <w:lang w:val="en-US"/>
            </w:rPr>
            <w:t>. x</w:t>
          </w:r>
          <w:r>
            <w:t>им</w:t>
          </w:r>
          <w:r w:rsidRPr="00D11378">
            <w:rPr>
              <w:lang w:val="en-US"/>
            </w:rPr>
            <w:t>. – 1987. – №2. – C.448–451.</w:t>
          </w:r>
        </w:p>
        <w:bookmarkEnd w:id="214"/>
        <w:p w14:paraId="3D5E38F1" w14:textId="77777777" w:rsidR="00D11378" w:rsidRPr="00D11378" w:rsidRDefault="00D11378" w:rsidP="00D11378">
          <w:pPr>
            <w:pStyle w:val="CitaviBibliographyEntry"/>
            <w:rPr>
              <w:lang w:val="en-US"/>
            </w:rPr>
          </w:pPr>
          <w:r w:rsidRPr="00D11378">
            <w:rPr>
              <w:lang w:val="en-US"/>
            </w:rPr>
            <w:t>21.</w:t>
          </w:r>
          <w:r w:rsidRPr="00D11378">
            <w:rPr>
              <w:lang w:val="en-US"/>
            </w:rPr>
            <w:tab/>
          </w:r>
          <w:bookmarkStart w:id="215" w:name="_CTVL00182a4675bc8fc493a91f5a4e9de63f503"/>
          <w:r w:rsidRPr="00D11378">
            <w:rPr>
              <w:lang w:val="en-US"/>
            </w:rPr>
            <w:t>Levin, P.P. Triplet Exciplexes in the Photochemistry of Quinones / P.P. Levin, V.A. Kuz'min // Russian Chemical Reviews. – 1987. – </w:t>
          </w:r>
          <w:r>
            <w:t>Т</w:t>
          </w:r>
          <w:r w:rsidRPr="00D11378">
            <w:rPr>
              <w:lang w:val="en-US"/>
            </w:rPr>
            <w:t>.56, №4. – C.307–325.</w:t>
          </w:r>
        </w:p>
        <w:bookmarkEnd w:id="215"/>
        <w:p w14:paraId="4C42EA83" w14:textId="77777777" w:rsidR="00D11378" w:rsidRDefault="00D11378" w:rsidP="00D11378">
          <w:pPr>
            <w:pStyle w:val="CitaviBibliographyEntry"/>
          </w:pPr>
          <w:r>
            <w:t>22.</w:t>
          </w:r>
          <w:r>
            <w:tab/>
          </w:r>
          <w:bookmarkStart w:id="216" w:name="_CTVL001cfe63ef72bdb41a5b4db0c1d156f14df"/>
          <w:r>
            <w:t>Чесноков, С.А. Полимеризация мономеров (мет)акрилового ряда под действием видимого света, инициируемая о-хинонами / С.А. Чесноков, Г. Абакумов. – Нижний Новгород.</w:t>
          </w:r>
        </w:p>
        <w:bookmarkEnd w:id="216"/>
        <w:p w14:paraId="3E4B2853" w14:textId="77777777" w:rsidR="00D11378" w:rsidRPr="00D11378" w:rsidRDefault="00D11378" w:rsidP="00D11378">
          <w:pPr>
            <w:pStyle w:val="CitaviBibliographyEntry"/>
            <w:rPr>
              <w:lang w:val="en-US"/>
            </w:rPr>
          </w:pPr>
          <w:r w:rsidRPr="00D11378">
            <w:rPr>
              <w:lang w:val="en-US"/>
            </w:rPr>
            <w:t>23.</w:t>
          </w:r>
          <w:r w:rsidRPr="00D11378">
            <w:rPr>
              <w:lang w:val="en-US"/>
            </w:rPr>
            <w:tab/>
          </w:r>
          <w:bookmarkStart w:id="217" w:name="_CTVL001e8b5474b67e14347bf61d83bfcb294be"/>
          <w:r w:rsidRPr="00D11378">
            <w:rPr>
              <w:lang w:val="en-US"/>
            </w:rPr>
            <w:t>Bruce, J.M. Light-induced and related reactions of quinones. Part I. The mechanism of formation of acetylquinol from 1,4-benzoquinone and acetaldehyde / J.M. Bruce, E. Cutts // Journal of the Chemical Society C: Organic. – 1966. – C.449.</w:t>
          </w:r>
        </w:p>
        <w:bookmarkEnd w:id="217"/>
        <w:p w14:paraId="085EE2C5" w14:textId="77777777" w:rsidR="00D11378" w:rsidRPr="00D11378" w:rsidRDefault="00D11378" w:rsidP="00D11378">
          <w:pPr>
            <w:pStyle w:val="CitaviBibliographyEntry"/>
            <w:rPr>
              <w:lang w:val="en-US"/>
            </w:rPr>
          </w:pPr>
          <w:r w:rsidRPr="00D11378">
            <w:rPr>
              <w:lang w:val="en-US"/>
            </w:rPr>
            <w:t>24.</w:t>
          </w:r>
          <w:r w:rsidRPr="00D11378">
            <w:rPr>
              <w:lang w:val="en-US"/>
            </w:rPr>
            <w:tab/>
          </w:r>
          <w:bookmarkStart w:id="218" w:name="_CTVL0017780c177f7a84040b233caa3a173ca5c"/>
          <w:r w:rsidRPr="00D11378">
            <w:rPr>
              <w:lang w:val="en-US"/>
            </w:rPr>
            <w:t>Arimitsu, S. Photochemical Reactions of p -Benzoquinone Complexes with Aromatic Molecules / S. Arimitsu, H. Tsubomura // Bulletin of the Chemical Society of Japan. – 1972. – </w:t>
          </w:r>
          <w:r>
            <w:t>Т</w:t>
          </w:r>
          <w:r w:rsidRPr="00D11378">
            <w:rPr>
              <w:lang w:val="en-US"/>
            </w:rPr>
            <w:t>.45, №8. – C.2433–2437.</w:t>
          </w:r>
        </w:p>
        <w:bookmarkEnd w:id="218"/>
        <w:p w14:paraId="5A83C19D" w14:textId="77777777" w:rsidR="00D11378" w:rsidRPr="00D11378" w:rsidRDefault="00D11378" w:rsidP="00D11378">
          <w:pPr>
            <w:pStyle w:val="CitaviBibliographyEntry"/>
            <w:rPr>
              <w:lang w:val="en-US"/>
            </w:rPr>
          </w:pPr>
          <w:r w:rsidRPr="00D11378">
            <w:rPr>
              <w:lang w:val="en-US"/>
            </w:rPr>
            <w:t>25.</w:t>
          </w:r>
          <w:r w:rsidRPr="00D11378">
            <w:rPr>
              <w:lang w:val="en-US"/>
            </w:rPr>
            <w:tab/>
          </w:r>
          <w:bookmarkStart w:id="219" w:name="_CTVL0013ba6da625dcb48eb92d602275be4e3b0"/>
          <w:r w:rsidRPr="00D11378">
            <w:rPr>
              <w:lang w:val="en-US"/>
            </w:rPr>
            <w:t>Femtosecond-Picosecond Laser Photolysis Studies on Photoreduction Process of Excited Benzophenone with N , N -Dimethylaniline in Acetonitrile Solution / H. Miyasaka, K. Morita, K. Kamada, N. Mataga // Bulletin of the Chemical Society of Japan. – 1990. – </w:t>
          </w:r>
          <w:r>
            <w:t>Т</w:t>
          </w:r>
          <w:r w:rsidRPr="00D11378">
            <w:rPr>
              <w:lang w:val="en-US"/>
            </w:rPr>
            <w:t>.63, №12. – C.3385–3397.</w:t>
          </w:r>
        </w:p>
        <w:bookmarkEnd w:id="219"/>
        <w:p w14:paraId="7C5EE580" w14:textId="77777777" w:rsidR="00D11378" w:rsidRPr="00D11378" w:rsidRDefault="00D11378" w:rsidP="00D11378">
          <w:pPr>
            <w:pStyle w:val="CitaviBibliographyEntry"/>
            <w:rPr>
              <w:lang w:val="en-US"/>
            </w:rPr>
          </w:pPr>
          <w:r w:rsidRPr="00D11378">
            <w:rPr>
              <w:lang w:val="en-US"/>
            </w:rPr>
            <w:t>26.</w:t>
          </w:r>
          <w:r w:rsidRPr="00D11378">
            <w:rPr>
              <w:lang w:val="en-US"/>
            </w:rPr>
            <w:tab/>
          </w:r>
          <w:bookmarkStart w:id="220" w:name="_CTVL001e2e3ff0a3f444252876f32760ae81dcc"/>
          <w:r w:rsidRPr="00D11378">
            <w:rPr>
              <w:lang w:val="en-US"/>
            </w:rPr>
            <w:t>Peters, K.S. Proton-Transfer Reactions in Benzophenone/N,N-Dimethylaniline Photochemistry / K.S. Peters // In Advances in photochemistry. – </w:t>
          </w:r>
          <w:r>
            <w:t>Т</w:t>
          </w:r>
          <w:r w:rsidRPr="00D11378">
            <w:rPr>
              <w:lang w:val="en-US"/>
            </w:rPr>
            <w:t>.27. – C.51–82.</w:t>
          </w:r>
        </w:p>
        <w:bookmarkEnd w:id="220"/>
        <w:p w14:paraId="50D164D7" w14:textId="77777777" w:rsidR="00D11378" w:rsidRPr="00D11378" w:rsidRDefault="00D11378" w:rsidP="00D11378">
          <w:pPr>
            <w:pStyle w:val="CitaviBibliographyEntry"/>
            <w:rPr>
              <w:lang w:val="en-US"/>
            </w:rPr>
          </w:pPr>
          <w:r w:rsidRPr="00D11378">
            <w:rPr>
              <w:lang w:val="en-US"/>
            </w:rPr>
            <w:t>27.</w:t>
          </w:r>
          <w:r w:rsidRPr="00D11378">
            <w:rPr>
              <w:lang w:val="en-US"/>
            </w:rPr>
            <w:tab/>
          </w:r>
          <w:bookmarkStart w:id="221" w:name="_CTVL001e38ff760cb1346c5ad4d92b07adbd62e"/>
          <w:r w:rsidRPr="00D11378">
            <w:rPr>
              <w:lang w:val="en-US"/>
            </w:rPr>
            <w:t>Devadoss, C. Picosecond and nanosecond studies of the photoreduction of benzophenone by N,N-diethylaniline and triethylamine / C. Devadoss, R.W. Fessenden // J. Phys. Chem. – 1991. – </w:t>
          </w:r>
          <w:r>
            <w:t>Т</w:t>
          </w:r>
          <w:r w:rsidRPr="00D11378">
            <w:rPr>
              <w:lang w:val="en-US"/>
            </w:rPr>
            <w:t>.95, №19. – C.7253–7260.</w:t>
          </w:r>
        </w:p>
        <w:bookmarkEnd w:id="221"/>
        <w:p w14:paraId="18F2D27D" w14:textId="77777777" w:rsidR="00D11378" w:rsidRPr="00D11378" w:rsidRDefault="00D11378" w:rsidP="00D11378">
          <w:pPr>
            <w:pStyle w:val="CitaviBibliographyEntry"/>
            <w:rPr>
              <w:lang w:val="en-US"/>
            </w:rPr>
          </w:pPr>
          <w:r w:rsidRPr="00D11378">
            <w:rPr>
              <w:lang w:val="en-US"/>
            </w:rPr>
            <w:t>28.</w:t>
          </w:r>
          <w:r w:rsidRPr="00D11378">
            <w:rPr>
              <w:lang w:val="en-US"/>
            </w:rPr>
            <w:tab/>
          </w:r>
          <w:bookmarkStart w:id="222" w:name="_CTVL001ec43236ddad642fbaf34a7b8fe91327d"/>
          <w:r w:rsidRPr="00D11378">
            <w:rPr>
              <w:lang w:val="en-US"/>
            </w:rPr>
            <w:t>Peters, K.S. Picosecond dynamics of the photoreduction of benzophenone by DABCO / K.S. Peters, J. Lee // J. Phys. Chem. – 1993. – </w:t>
          </w:r>
          <w:r>
            <w:t>Т</w:t>
          </w:r>
          <w:r w:rsidRPr="00D11378">
            <w:rPr>
              <w:lang w:val="en-US"/>
            </w:rPr>
            <w:t>.97. – C.3761–3764.</w:t>
          </w:r>
        </w:p>
        <w:bookmarkEnd w:id="222"/>
        <w:p w14:paraId="36236A87" w14:textId="77777777" w:rsidR="00D11378" w:rsidRPr="00D11378" w:rsidRDefault="00D11378" w:rsidP="00D11378">
          <w:pPr>
            <w:pStyle w:val="CitaviBibliographyEntry"/>
            <w:rPr>
              <w:lang w:val="en-US"/>
            </w:rPr>
          </w:pPr>
          <w:r w:rsidRPr="00D11378">
            <w:rPr>
              <w:lang w:val="en-US"/>
            </w:rPr>
            <w:lastRenderedPageBreak/>
            <w:t>29.</w:t>
          </w:r>
          <w:r w:rsidRPr="00D11378">
            <w:rPr>
              <w:lang w:val="en-US"/>
            </w:rPr>
            <w:tab/>
          </w:r>
          <w:bookmarkStart w:id="223" w:name="_CTVL0013b14bcf754ef4de4aa6e87347afa2d59"/>
          <w:r w:rsidRPr="00D11378">
            <w:rPr>
              <w:lang w:val="en-US"/>
            </w:rPr>
            <w:t>Peters, K. A picosecond kinetic study of nonadiabatic proton transfer within the contact radical ion pair of substituted benzophenones/N,N-diethylaniline / K. Peters, A. Cashin, P. Timbers // J. Amer. Chem. Soc. – 2000. – </w:t>
          </w:r>
          <w:r>
            <w:t>Т</w:t>
          </w:r>
          <w:r w:rsidRPr="00D11378">
            <w:rPr>
              <w:lang w:val="en-US"/>
            </w:rPr>
            <w:t>.122. – C.107–113.</w:t>
          </w:r>
        </w:p>
        <w:bookmarkEnd w:id="223"/>
        <w:p w14:paraId="5612D15A" w14:textId="77777777" w:rsidR="00D11378" w:rsidRDefault="00D11378" w:rsidP="00D11378">
          <w:pPr>
            <w:pStyle w:val="CitaviBibliographyEntry"/>
          </w:pPr>
          <w:r w:rsidRPr="00D11378">
            <w:rPr>
              <w:lang w:val="en-US"/>
            </w:rPr>
            <w:t>30.</w:t>
          </w:r>
          <w:r w:rsidRPr="00D11378">
            <w:rPr>
              <w:lang w:val="en-US"/>
            </w:rPr>
            <w:tab/>
          </w:r>
          <w:bookmarkStart w:id="224" w:name="_CTVL001292c6354d73e44b08a255cb21fa4e588"/>
          <w:r w:rsidRPr="00D11378">
            <w:rPr>
              <w:lang w:val="en-US"/>
            </w:rPr>
            <w:t xml:space="preserve">Peters, K.S. A theory-experiment conundrum for proton transfer / K.S. Peters // Acc. </w:t>
          </w:r>
          <w:r>
            <w:t>Chem. Res. – 2009. – Vol. 42, №1. – P.89–96.</w:t>
          </w:r>
        </w:p>
        <w:bookmarkEnd w:id="224"/>
        <w:p w14:paraId="2176BCAE" w14:textId="77777777" w:rsidR="00D11378" w:rsidRDefault="00D11378" w:rsidP="00D11378">
          <w:pPr>
            <w:pStyle w:val="CitaviBibliographyEntry"/>
          </w:pPr>
          <w:r>
            <w:t>31.</w:t>
          </w:r>
          <w:r>
            <w:tab/>
          </w:r>
          <w:bookmarkStart w:id="225" w:name="_CTVL00120515669bea94e249ee7fdc8eec508be"/>
          <w:r>
            <w:t>Курский, Ю.А. Строение и реакционная способность замещённых о-хинонов и их производных / Ю.А. Курский. – Нижний Новгород.</w:t>
          </w:r>
        </w:p>
        <w:bookmarkEnd w:id="225"/>
        <w:p w14:paraId="3BE4C8F3" w14:textId="77777777" w:rsidR="00D11378" w:rsidRDefault="00D11378" w:rsidP="00D11378">
          <w:pPr>
            <w:pStyle w:val="CitaviBibliographyEntry"/>
          </w:pPr>
          <w:r>
            <w:t>32.</w:t>
          </w:r>
          <w:r>
            <w:tab/>
          </w:r>
          <w:bookmarkStart w:id="226" w:name="_CTVL001ed550c714c5544508b25af2ca3873023"/>
          <w:r>
            <w:t>Шушунова, Н. Ингибирование полимеризации метилметакрилата системой орто-бензохинон-амин / Н. Шушунова, С. Чесноков // Высокомолекулярные соединения. – 2009. – Т.51, №12. – C.2135–2145.</w:t>
          </w:r>
        </w:p>
        <w:bookmarkEnd w:id="226"/>
        <w:p w14:paraId="26FBBF14" w14:textId="77777777" w:rsidR="00D11378" w:rsidRDefault="00D11378" w:rsidP="00D11378">
          <w:pPr>
            <w:pStyle w:val="CitaviBibliographyEntry"/>
          </w:pPr>
          <w:r>
            <w:t>33.</w:t>
          </w:r>
          <w:r>
            <w:tab/>
          </w:r>
          <w:bookmarkStart w:id="227" w:name="_CTVL001320c2cd48e674fe1b84b0da6cc777ed7"/>
          <w:r>
            <w:t>Мазалецкая, Л. / Л. Мазалецкая, Карпухина Г.В. // Кинетика и катализ. – 1989. – Т.30, №2. – C.308.</w:t>
          </w:r>
        </w:p>
        <w:bookmarkEnd w:id="227"/>
        <w:p w14:paraId="1C480B89" w14:textId="77777777" w:rsidR="00D11378" w:rsidRDefault="00D11378" w:rsidP="00D11378">
          <w:pPr>
            <w:pStyle w:val="CitaviBibliographyEntry"/>
          </w:pPr>
          <w:r>
            <w:t>34.</w:t>
          </w:r>
          <w:r>
            <w:tab/>
          </w:r>
          <w:bookmarkStart w:id="228" w:name="_CTVL001a69e667818c84b01b749bb0a990f5b93"/>
          <w:r>
            <w:t>С. Чесноков, В. Черкасов, Ю. Чечет [и др.] // Изв. АН СССР, сер. xим. – 2000. – C.1515.</w:t>
          </w:r>
        </w:p>
        <w:bookmarkEnd w:id="228"/>
        <w:p w14:paraId="67AE037A" w14:textId="77777777" w:rsidR="00D11378" w:rsidRDefault="00D11378" w:rsidP="00D11378">
          <w:pPr>
            <w:pStyle w:val="CitaviBibliographyEntry"/>
          </w:pPr>
          <w:r>
            <w:t>35.</w:t>
          </w:r>
          <w:r>
            <w:tab/>
          </w:r>
          <w:bookmarkStart w:id="229" w:name="_CTVL00167f827cc9ed34ad4a59d09faceb07820"/>
          <w:r>
            <w:t>Гадомский, С.Я. Изучение диспропорционирования семихинонных радикалов по нестационарной кинетике цепных реакций хинониминов с гидрохинонами / С.Я. Гадомский. – Инситут проблем хим. физики РАН, 2010.</w:t>
          </w:r>
        </w:p>
        <w:bookmarkEnd w:id="229"/>
        <w:p w14:paraId="4C3338D5" w14:textId="77777777" w:rsidR="00D11378" w:rsidRPr="00D11378" w:rsidRDefault="00D11378" w:rsidP="00D11378">
          <w:pPr>
            <w:pStyle w:val="CitaviBibliographyEntry"/>
            <w:rPr>
              <w:lang w:val="en-US"/>
            </w:rPr>
          </w:pPr>
          <w:r w:rsidRPr="00D11378">
            <w:rPr>
              <w:lang w:val="en-US"/>
            </w:rPr>
            <w:t>36.</w:t>
          </w:r>
          <w:r w:rsidRPr="00D11378">
            <w:rPr>
              <w:lang w:val="en-US"/>
            </w:rPr>
            <w:tab/>
          </w:r>
          <w:bookmarkStart w:id="230" w:name="_CTVL001e168b0b1a54a4626bcfb86f5335c7022"/>
          <w:r w:rsidRPr="00D11378">
            <w:rPr>
              <w:lang w:val="en-US"/>
            </w:rPr>
            <w:t>Kinetics of Radical Reactions between Methyl, Acetyl and Dimethylamino Radicals Formed in the Flash Photolysis of N,N-Dimethylacetamide in the Gas Phase / J. Seetula, K. Blomqvist, K. Kalliorinne [</w:t>
          </w:r>
          <w:r>
            <w:t>и</w:t>
          </w:r>
          <w:r w:rsidRPr="00D11378">
            <w:rPr>
              <w:lang w:val="en-US"/>
            </w:rPr>
            <w:t xml:space="preserve"> </w:t>
          </w:r>
          <w:r>
            <w:t>др</w:t>
          </w:r>
          <w:r w:rsidRPr="00D11378">
            <w:rPr>
              <w:lang w:val="en-US"/>
            </w:rPr>
            <w:t>.] // Acta Chemica Scandinavica. – 1986. – </w:t>
          </w:r>
          <w:r>
            <w:t>Т</w:t>
          </w:r>
          <w:r w:rsidRPr="00D11378">
            <w:rPr>
              <w:lang w:val="en-US"/>
            </w:rPr>
            <w:t>.40a. – C.658–663.</w:t>
          </w:r>
        </w:p>
        <w:bookmarkEnd w:id="230"/>
        <w:p w14:paraId="2AAEACE5" w14:textId="77777777" w:rsidR="00D11378" w:rsidRPr="00D11378" w:rsidRDefault="00D11378" w:rsidP="00D11378">
          <w:pPr>
            <w:pStyle w:val="CitaviBibliographyEntry"/>
            <w:rPr>
              <w:lang w:val="en-US"/>
            </w:rPr>
          </w:pPr>
          <w:r w:rsidRPr="00D11378">
            <w:rPr>
              <w:lang w:val="en-US"/>
            </w:rPr>
            <w:t>37.</w:t>
          </w:r>
          <w:r w:rsidRPr="00D11378">
            <w:rPr>
              <w:lang w:val="en-US"/>
            </w:rPr>
            <w:tab/>
          </w:r>
          <w:bookmarkStart w:id="231" w:name="_CTVL0013f569039d7574f2699fd98e7895d2420"/>
          <w:r w:rsidRPr="00D11378">
            <w:rPr>
              <w:lang w:val="en-US"/>
            </w:rPr>
            <w:t>Photolytic decarbonylation of o-benzoquinones / M.P. Shurygina, Y. Kurskii, N.O. Druzhkov [</w:t>
          </w:r>
          <w:r>
            <w:t>и</w:t>
          </w:r>
          <w:r w:rsidRPr="00D11378">
            <w:rPr>
              <w:lang w:val="en-US"/>
            </w:rPr>
            <w:t xml:space="preserve"> </w:t>
          </w:r>
          <w:r>
            <w:t>др</w:t>
          </w:r>
          <w:r w:rsidRPr="00D11378">
            <w:rPr>
              <w:lang w:val="en-US"/>
            </w:rPr>
            <w:t>.] // Tetrahedron. – 2008. – </w:t>
          </w:r>
          <w:r>
            <w:t>Т</w:t>
          </w:r>
          <w:r w:rsidRPr="00D11378">
            <w:rPr>
              <w:lang w:val="en-US"/>
            </w:rPr>
            <w:t>.64, №41. – C.9784–9788.</w:t>
          </w:r>
        </w:p>
        <w:bookmarkEnd w:id="231"/>
        <w:p w14:paraId="22239B42" w14:textId="77777777" w:rsidR="00D11378" w:rsidRDefault="00D11378" w:rsidP="00D11378">
          <w:pPr>
            <w:pStyle w:val="CitaviBibliographyEntry"/>
          </w:pPr>
          <w:r>
            <w:t>38.</w:t>
          </w:r>
          <w:r>
            <w:tab/>
          </w:r>
          <w:bookmarkStart w:id="232" w:name="_CTVL0017c42405d132d46b1b4369905265ff9d2"/>
          <w:r>
            <w:t>Багдасарьян Х.С. Теория радикальной полимеризации / Багдасарьян Х.С.: Наука, 1966.</w:t>
          </w:r>
        </w:p>
        <w:bookmarkEnd w:id="232"/>
        <w:p w14:paraId="37C17E65" w14:textId="77777777" w:rsidR="00D11378" w:rsidRPr="00D11378" w:rsidRDefault="00D11378" w:rsidP="00D11378">
          <w:pPr>
            <w:pStyle w:val="CitaviBibliographyEntry"/>
            <w:rPr>
              <w:lang w:val="en-US"/>
            </w:rPr>
          </w:pPr>
          <w:r w:rsidRPr="00D11378">
            <w:rPr>
              <w:lang w:val="en-US"/>
            </w:rPr>
            <w:t>39.</w:t>
          </w:r>
          <w:r w:rsidRPr="00D11378">
            <w:rPr>
              <w:lang w:val="en-US"/>
            </w:rPr>
            <w:tab/>
          </w:r>
          <w:bookmarkStart w:id="233" w:name="_CTVL0016c830ab137f4475baf959fab7653f87a"/>
          <w:r w:rsidRPr="00D11378">
            <w:rPr>
              <w:lang w:val="en-US"/>
            </w:rPr>
            <w:t>Moad, G. The chemistry of radical polymerization / G. Moad, D.H. Solomon. – Amsterdam, Boston: Elsevier, 2006. – xxvi, 639.</w:t>
          </w:r>
        </w:p>
        <w:bookmarkEnd w:id="233"/>
        <w:p w14:paraId="74C703ED" w14:textId="77777777" w:rsidR="00D11378" w:rsidRDefault="00D11378" w:rsidP="00D11378">
          <w:pPr>
            <w:pStyle w:val="CitaviBibliographyEntry"/>
          </w:pPr>
          <w:r>
            <w:t>40.</w:t>
          </w:r>
          <w:r>
            <w:tab/>
          </w:r>
          <w:bookmarkStart w:id="234" w:name="_CTVL001fdefa86713354b5cbb09a67222a435e7"/>
          <w:r>
            <w:t>Сутягин, В.М. Химия и физика полимеров / В.М. Сутягин, Л.И. Бондалетова. – Томск, 2003.</w:t>
          </w:r>
        </w:p>
        <w:bookmarkEnd w:id="234"/>
        <w:p w14:paraId="39B464A6" w14:textId="77777777" w:rsidR="00D11378" w:rsidRDefault="00D11378" w:rsidP="00D11378">
          <w:pPr>
            <w:pStyle w:val="CitaviBibliographyEntry"/>
          </w:pPr>
          <w:r>
            <w:t>41.</w:t>
          </w:r>
          <w:r>
            <w:tab/>
          </w:r>
          <w:bookmarkStart w:id="235" w:name="_CTVL001cc9a1948cb1b469e8f570cd19d87d6d4"/>
          <w:r>
            <w:t>Киреев В.В. Высокомолекулярные соединения / Киреев В.В., 1992.</w:t>
          </w:r>
        </w:p>
        <w:bookmarkEnd w:id="235"/>
        <w:p w14:paraId="7C22312D" w14:textId="77777777" w:rsidR="00D11378" w:rsidRPr="00D11378" w:rsidRDefault="00D11378" w:rsidP="00D11378">
          <w:pPr>
            <w:pStyle w:val="CitaviBibliographyEntry"/>
            <w:rPr>
              <w:lang w:val="en-US"/>
            </w:rPr>
          </w:pPr>
          <w:r w:rsidRPr="00D11378">
            <w:rPr>
              <w:lang w:val="en-US"/>
            </w:rPr>
            <w:t>42.</w:t>
          </w:r>
          <w:r w:rsidRPr="00D11378">
            <w:rPr>
              <w:lang w:val="en-US"/>
            </w:rPr>
            <w:tab/>
          </w:r>
          <w:bookmarkStart w:id="236" w:name="_CTVL00159c14e423e734007b7d215404832d91e"/>
          <w:r w:rsidRPr="00D11378">
            <w:rPr>
              <w:lang w:val="en-US"/>
            </w:rPr>
            <w:t>Kice, J.L. Inhibition of Polymerization. I. Methyl Methacrylate * / J.L. Kice // Journal of the American Chemical Society. – 1954. – </w:t>
          </w:r>
          <w:r>
            <w:t>Т</w:t>
          </w:r>
          <w:r w:rsidRPr="00D11378">
            <w:rPr>
              <w:lang w:val="en-US"/>
            </w:rPr>
            <w:t>.76, №24. – C.6274–6280.</w:t>
          </w:r>
        </w:p>
        <w:bookmarkEnd w:id="236"/>
        <w:p w14:paraId="10B33AF9" w14:textId="77777777" w:rsidR="00D11378" w:rsidRDefault="00D11378" w:rsidP="00D11378">
          <w:pPr>
            <w:pStyle w:val="CitaviBibliographyEntry"/>
          </w:pPr>
          <w:r>
            <w:t>43.</w:t>
          </w:r>
          <w:r>
            <w:tab/>
          </w:r>
          <w:bookmarkStart w:id="237" w:name="_CTVL001aadcaed744ad42e2993504fcff9a9f7a"/>
          <w:r>
            <w:t>Гришин Д.Ф. Экспериментальное исследование и квантово-химическое моделирование полимеризации метилметакрилата в присутствии хинонов / Гришин Д.Ф. // Высокомолекулярные соединения. – 2005. – Т.47. – C.1604–1612.</w:t>
          </w:r>
        </w:p>
        <w:bookmarkEnd w:id="237"/>
        <w:p w14:paraId="3E84AA74" w14:textId="77777777" w:rsidR="00D11378" w:rsidRPr="00D11378" w:rsidRDefault="00D11378" w:rsidP="00D11378">
          <w:pPr>
            <w:pStyle w:val="CitaviBibliographyEntry"/>
            <w:rPr>
              <w:lang w:val="en-US"/>
            </w:rPr>
          </w:pPr>
          <w:r w:rsidRPr="00D11378">
            <w:rPr>
              <w:lang w:val="en-US"/>
            </w:rPr>
            <w:lastRenderedPageBreak/>
            <w:t>44.</w:t>
          </w:r>
          <w:r w:rsidRPr="00D11378">
            <w:rPr>
              <w:lang w:val="en-US"/>
            </w:rPr>
            <w:tab/>
          </w:r>
          <w:bookmarkStart w:id="238" w:name="_CTVL001abc0ac456e3c429f9dbc45ff8bde9b4b"/>
          <w:r w:rsidRPr="00D11378">
            <w:rPr>
              <w:lang w:val="en-US"/>
            </w:rPr>
            <w:t>Elias, H.-G. Makromoleküle / H.-G. Elias. – Weinheim, Chichester: Wiley-VCH, 1999-2003. – 4 volumes.</w:t>
          </w:r>
        </w:p>
        <w:bookmarkEnd w:id="238"/>
        <w:p w14:paraId="00D49BB6" w14:textId="77777777" w:rsidR="00D11378" w:rsidRPr="00D11378" w:rsidRDefault="00D11378" w:rsidP="00D11378">
          <w:pPr>
            <w:pStyle w:val="CitaviBibliographyEntry"/>
            <w:rPr>
              <w:lang w:val="en-US"/>
            </w:rPr>
          </w:pPr>
          <w:r w:rsidRPr="00D11378">
            <w:rPr>
              <w:lang w:val="en-US"/>
            </w:rPr>
            <w:t>45.</w:t>
          </w:r>
          <w:r w:rsidRPr="00D11378">
            <w:rPr>
              <w:lang w:val="en-US"/>
            </w:rPr>
            <w:tab/>
          </w:r>
          <w:bookmarkStart w:id="239" w:name="_CTVL001f3c47a0aa1c04419ab440bd2596d520a"/>
          <w:r w:rsidRPr="00D11378">
            <w:rPr>
              <w:lang w:val="en-US"/>
            </w:rPr>
            <w:t>Matyjaszewski, K. Handbook of radical polymerization / K. Matyjaszewski, T.P. Davis. – Hoboken, N.J: Wiley-Interscience, 2010. – 920 c.</w:t>
          </w:r>
        </w:p>
        <w:bookmarkEnd w:id="239"/>
        <w:p w14:paraId="0C03B2A6" w14:textId="77777777" w:rsidR="00D11378" w:rsidRDefault="00D11378" w:rsidP="00D11378">
          <w:pPr>
            <w:pStyle w:val="CitaviBibliographyEntry"/>
          </w:pPr>
          <w:r>
            <w:t>46.</w:t>
          </w:r>
          <w:r>
            <w:tab/>
          </w:r>
          <w:bookmarkStart w:id="240" w:name="_CTVL001ec0c1c346083456db8b3e66e65b706ef"/>
          <w:r>
            <w:t>Павлов, С.А. О линейных механизмах ограничения роста цепей при радикальной полимеризации в гетерогенных системах / С.А. Павлов, М.А. Брук. – 1991. – .</w:t>
          </w:r>
        </w:p>
        <w:bookmarkEnd w:id="240"/>
        <w:p w14:paraId="6CCE03D4" w14:textId="77777777" w:rsidR="00D11378" w:rsidRPr="00D11378" w:rsidRDefault="00D11378" w:rsidP="00D11378">
          <w:pPr>
            <w:pStyle w:val="CitaviBibliographyEntry"/>
            <w:rPr>
              <w:lang w:val="en-US"/>
            </w:rPr>
          </w:pPr>
          <w:r w:rsidRPr="00D11378">
            <w:rPr>
              <w:lang w:val="en-US"/>
            </w:rPr>
            <w:t>47.</w:t>
          </w:r>
          <w:r w:rsidRPr="00D11378">
            <w:rPr>
              <w:lang w:val="en-US"/>
            </w:rPr>
            <w:tab/>
          </w:r>
          <w:bookmarkStart w:id="241" w:name="_CTVL001e4e1075c163148a4b6c393bf8f1ae526"/>
          <w:r w:rsidRPr="00D11378">
            <w:rPr>
              <w:lang w:val="en-US"/>
            </w:rPr>
            <w:t>Baten'kin, M.A. Creation of adjacent monolithic and self‐forming porous fragments in a polymerizing layer by optical scanning stereolithography / M.A. Baten'kin, S.N. Mensov, Y.V. Polushtaytsev // Journal of Applied Polymer Science. – 2022. – </w:t>
          </w:r>
          <w:r>
            <w:t>Т</w:t>
          </w:r>
          <w:r w:rsidRPr="00D11378">
            <w:rPr>
              <w:lang w:val="en-US"/>
            </w:rPr>
            <w:t>.139, №1.</w:t>
          </w:r>
        </w:p>
        <w:bookmarkEnd w:id="241"/>
        <w:p w14:paraId="3335FE54" w14:textId="77777777" w:rsidR="00D11378" w:rsidRPr="00D11378" w:rsidRDefault="00D11378" w:rsidP="00D11378">
          <w:pPr>
            <w:pStyle w:val="CitaviBibliographyEntry"/>
            <w:rPr>
              <w:lang w:val="en-US"/>
            </w:rPr>
          </w:pPr>
          <w:r w:rsidRPr="00D11378">
            <w:rPr>
              <w:lang w:val="en-US"/>
            </w:rPr>
            <w:t>48.</w:t>
          </w:r>
          <w:r w:rsidRPr="00D11378">
            <w:rPr>
              <w:lang w:val="en-US"/>
            </w:rPr>
            <w:tab/>
          </w:r>
          <w:bookmarkStart w:id="242" w:name="_CTVL00198c3e1594c2e482ba8fe39b76468e87f"/>
          <w:r w:rsidRPr="00D11378">
            <w:rPr>
              <w:lang w:val="en-US"/>
            </w:rPr>
            <w:t>Baten’kin, M.A. Optical formation of polymeric materials with heterogeneously distributed nanopores from a photopolymerizable composite / M.A. Baten’kin, S.N. Mensov // Journal of Polymer Research. – 2015. – </w:t>
          </w:r>
          <w:r>
            <w:t>Т</w:t>
          </w:r>
          <w:r w:rsidRPr="00D11378">
            <w:rPr>
              <w:lang w:val="en-US"/>
            </w:rPr>
            <w:t>.22, №4.</w:t>
          </w:r>
        </w:p>
        <w:bookmarkEnd w:id="242"/>
        <w:p w14:paraId="0618AAA9" w14:textId="77777777" w:rsidR="00D11378" w:rsidRDefault="00D11378" w:rsidP="00D11378">
          <w:pPr>
            <w:pStyle w:val="CitaviBibliographyEntry"/>
          </w:pPr>
          <w:r>
            <w:t>49.</w:t>
          </w:r>
          <w:r>
            <w:tab/>
          </w:r>
          <w:bookmarkStart w:id="243" w:name="_CTVL0018bb0e48845674047a6144fc6a592be99"/>
          <w:r>
            <w:t>А.Х. Воробьев. Диффузионные задачи в химической кинетике / А.Х. Воробьев, 2003.</w:t>
          </w:r>
        </w:p>
        <w:bookmarkEnd w:id="243"/>
        <w:p w14:paraId="25997D7C" w14:textId="77777777" w:rsidR="00D11378" w:rsidRDefault="00D11378" w:rsidP="00D11378">
          <w:pPr>
            <w:pStyle w:val="CitaviBibliographyEntry"/>
          </w:pPr>
          <w:r>
            <w:t>50.</w:t>
          </w:r>
          <w:r>
            <w:tab/>
          </w:r>
          <w:bookmarkStart w:id="244" w:name="_CTVL001da35897ff2f44b61b77795d1895b4d49"/>
          <w:r>
            <w:t>Мышенков, В. Численное решение обыкновенных дифференциальных уравнений / В. Мышенков, М. Е.В. – Москва, 2005.</w:t>
          </w:r>
        </w:p>
        <w:bookmarkEnd w:id="244"/>
        <w:p w14:paraId="03276ECF" w14:textId="77777777" w:rsidR="00D11378" w:rsidRPr="00D11378" w:rsidRDefault="00D11378" w:rsidP="00D11378">
          <w:pPr>
            <w:pStyle w:val="CitaviBibliographyEntry"/>
            <w:rPr>
              <w:lang w:val="en-US"/>
            </w:rPr>
          </w:pPr>
          <w:r w:rsidRPr="00D11378">
            <w:rPr>
              <w:lang w:val="en-US"/>
            </w:rPr>
            <w:t>51.</w:t>
          </w:r>
          <w:r w:rsidRPr="00D11378">
            <w:rPr>
              <w:lang w:val="en-US"/>
            </w:rPr>
            <w:tab/>
          </w:r>
          <w:bookmarkStart w:id="245" w:name="_CTVL001fe60d7c8cfd14c0a9e7018df0723e9d0"/>
          <w:r w:rsidRPr="00D11378">
            <w:rPr>
              <w:lang w:val="en-US"/>
            </w:rPr>
            <w:t>Brault, J.W. New approach to high-precision Fourier transform spectrometer design / J.W. Brault // Applied optics. – 1996. – Vol. 35, №16. – P.2891–2896.</w:t>
          </w:r>
        </w:p>
        <w:bookmarkEnd w:id="245"/>
        <w:p w14:paraId="0424C24F" w14:textId="77777777" w:rsidR="00D11378" w:rsidRDefault="00D11378" w:rsidP="00D11378">
          <w:pPr>
            <w:pStyle w:val="CitaviBibliographyEntry"/>
          </w:pPr>
          <w:r>
            <w:t>52.</w:t>
          </w:r>
          <w:r>
            <w:tab/>
          </w:r>
          <w:bookmarkStart w:id="246" w:name="_CTVL001140c536dc01e49ebadec87a266be9b0e"/>
          <w:r>
            <w:t>1-бутанол CAS #: 71-36-3 -ChemWhat | База данных химических и биологических препаратов + AI Chemist.</w:t>
          </w:r>
        </w:p>
        <w:bookmarkEnd w:id="246"/>
        <w:p w14:paraId="4CA1736B" w14:textId="77777777" w:rsidR="00D11378" w:rsidRDefault="00D11378" w:rsidP="00D11378">
          <w:pPr>
            <w:pStyle w:val="CitaviBibliographyEntry"/>
          </w:pPr>
          <w:r>
            <w:t>53.</w:t>
          </w:r>
          <w:r>
            <w:tab/>
          </w:r>
          <w:bookmarkStart w:id="247" w:name="_CTVL0016eca5d0821004c89916f0642401979d1"/>
          <w:r>
            <w:t>Диметакрилат триэтиленгликоля CAS #: 109-16-0 -ChemWhat | База данных химических и биологических препаратов + AI Chemist.</w:t>
          </w:r>
        </w:p>
        <w:bookmarkEnd w:id="247"/>
        <w:p w14:paraId="3CB28337" w14:textId="77777777" w:rsidR="00D11378" w:rsidRPr="00D11378" w:rsidRDefault="00D11378" w:rsidP="00D11378">
          <w:pPr>
            <w:pStyle w:val="CitaviBibliographyEntry"/>
            <w:rPr>
              <w:lang w:val="en-US"/>
            </w:rPr>
          </w:pPr>
          <w:r w:rsidRPr="00D11378">
            <w:rPr>
              <w:lang w:val="en-US"/>
            </w:rPr>
            <w:t>54.</w:t>
          </w:r>
          <w:r w:rsidRPr="00D11378">
            <w:rPr>
              <w:lang w:val="en-US"/>
            </w:rPr>
            <w:tab/>
          </w:r>
          <w:bookmarkStart w:id="248" w:name="_CTVL0015c96df0e82e546d8814bc66b1fc857a7"/>
          <w:r w:rsidRPr="00D11378">
            <w:rPr>
              <w:lang w:val="en-US"/>
            </w:rPr>
            <w:t>pentaerythritol tetraacrylate | CAS#:4986-89-4 | Chemsrc.</w:t>
          </w:r>
        </w:p>
        <w:bookmarkEnd w:id="248"/>
        <w:p w14:paraId="4281107A" w14:textId="77777777" w:rsidR="00D11378" w:rsidRPr="00D11378" w:rsidRDefault="00D11378" w:rsidP="00D11378">
          <w:pPr>
            <w:pStyle w:val="CitaviBibliographyEntry"/>
            <w:rPr>
              <w:lang w:val="en-US"/>
            </w:rPr>
          </w:pPr>
          <w:r w:rsidRPr="00D11378">
            <w:rPr>
              <w:lang w:val="en-US"/>
            </w:rPr>
            <w:t>55.</w:t>
          </w:r>
          <w:r w:rsidRPr="00D11378">
            <w:rPr>
              <w:lang w:val="en-US"/>
            </w:rPr>
            <w:tab/>
          </w:r>
          <w:bookmarkStart w:id="249" w:name="_CTVL0012ec6e462af2740819a93b011f9076f6e"/>
          <w:r w:rsidRPr="00D11378">
            <w:rPr>
              <w:lang w:val="en-US"/>
            </w:rPr>
            <w:t>Test liquids for quantitative MRI measurements of self-diffusion coefficient in vivo / P.S. Tofts, D. Lloyd, C.A. Clark [</w:t>
          </w:r>
          <w:r>
            <w:t>и</w:t>
          </w:r>
          <w:r w:rsidRPr="00D11378">
            <w:rPr>
              <w:lang w:val="en-US"/>
            </w:rPr>
            <w:t xml:space="preserve"> </w:t>
          </w:r>
          <w:r>
            <w:t>др</w:t>
          </w:r>
          <w:r w:rsidRPr="00D11378">
            <w:rPr>
              <w:lang w:val="en-US"/>
            </w:rPr>
            <w:t>.] // Magnetic Resonance in Medicine. – 2000. – </w:t>
          </w:r>
          <w:r>
            <w:t>Т</w:t>
          </w:r>
          <w:r w:rsidRPr="00D11378">
            <w:rPr>
              <w:lang w:val="en-US"/>
            </w:rPr>
            <w:t>.43, №3. – C.368–374.</w:t>
          </w:r>
        </w:p>
        <w:bookmarkEnd w:id="249"/>
        <w:p w14:paraId="0FC3A92C" w14:textId="77777777" w:rsidR="00D11378" w:rsidRPr="00D11378" w:rsidRDefault="00D11378" w:rsidP="00D11378">
          <w:pPr>
            <w:pStyle w:val="CitaviBibliographyEntry"/>
            <w:rPr>
              <w:lang w:val="en-US"/>
            </w:rPr>
          </w:pPr>
          <w:r w:rsidRPr="00D11378">
            <w:rPr>
              <w:lang w:val="en-US"/>
            </w:rPr>
            <w:t>56.</w:t>
          </w:r>
          <w:r w:rsidRPr="00D11378">
            <w:rPr>
              <w:lang w:val="en-US"/>
            </w:rPr>
            <w:tab/>
          </w:r>
          <w:bookmarkStart w:id="250" w:name="_CTVL001b228be0f5e704c81925a2800b5892cc6"/>
          <w:r w:rsidRPr="00D11378">
            <w:rPr>
              <w:lang w:val="en-US"/>
            </w:rPr>
            <w:t>Photopolymerization of acryl composites for producing waveguides with high transparency within telecommunication spectral regions / A.V. Kotova, L.A. Pevtsova, V.T. Shashkova [</w:t>
          </w:r>
          <w:r>
            <w:t>и</w:t>
          </w:r>
          <w:r w:rsidRPr="00D11378">
            <w:rPr>
              <w:lang w:val="en-US"/>
            </w:rPr>
            <w:t xml:space="preserve"> </w:t>
          </w:r>
          <w:r>
            <w:t>др</w:t>
          </w:r>
          <w:r w:rsidRPr="00D11378">
            <w:rPr>
              <w:lang w:val="en-US"/>
            </w:rPr>
            <w:t>.] // Theoretical Foundations of Chemical Engineering. – 2013. – </w:t>
          </w:r>
          <w:r>
            <w:t>Т</w:t>
          </w:r>
          <w:r w:rsidRPr="00D11378">
            <w:rPr>
              <w:lang w:val="en-US"/>
            </w:rPr>
            <w:t>.47, №4. – C.467–472.</w:t>
          </w:r>
        </w:p>
        <w:bookmarkEnd w:id="250"/>
        <w:p w14:paraId="24E270A8" w14:textId="77777777" w:rsidR="00D11378" w:rsidRDefault="00D11378" w:rsidP="00D11378">
          <w:pPr>
            <w:pStyle w:val="CitaviBibliographyEntry"/>
          </w:pPr>
          <w:r>
            <w:t>57.</w:t>
          </w:r>
          <w:r>
            <w:tab/>
          </w:r>
          <w:bookmarkStart w:id="251" w:name="_CTVL001a43eca91bc5c4cf1af3140d26594cca5"/>
          <w:r>
            <w:t>Захарина, М.Ю. Роль межмолекулярных взаимодействий в процессах фотоинициированной полимеризации жидких и кристаллических ди(мет)акрилатов / М.Ю. Захарина. – .</w:t>
          </w:r>
        </w:p>
        <w:bookmarkEnd w:id="251"/>
        <w:p w14:paraId="40DA90D6" w14:textId="77777777" w:rsidR="00D11378" w:rsidRDefault="00D11378" w:rsidP="00D11378">
          <w:pPr>
            <w:pStyle w:val="CitaviBibliographyEntry"/>
          </w:pPr>
          <w:r>
            <w:t>58.</w:t>
          </w:r>
          <w:r>
            <w:tab/>
          </w:r>
          <w:bookmarkStart w:id="252" w:name="_CTVL0015210d4ca4de047528236c51772357d06"/>
          <w:r>
            <w:t xml:space="preserve">Влияние вязкости композиций на основе диметакриловых эфиров на кинетику их фотополимеризации в присутствии о-хиноновых фотоинициаторов, "Высокомолекулярные соединения. Серия Б" / М. </w:t>
          </w:r>
          <w:r>
            <w:lastRenderedPageBreak/>
            <w:t>Захарина, В. Федосеев, Ю. Чечет [и др.] // Высокомолекулярные соединения Б. – 2017. – №6. – C.424–433.</w:t>
          </w:r>
        </w:p>
        <w:bookmarkEnd w:id="252"/>
        <w:p w14:paraId="3019C4C7" w14:textId="77777777" w:rsidR="00D11378" w:rsidRPr="00D11378" w:rsidRDefault="00D11378" w:rsidP="00D11378">
          <w:pPr>
            <w:pStyle w:val="CitaviBibliographyEntry"/>
            <w:rPr>
              <w:lang w:val="en-US"/>
            </w:rPr>
          </w:pPr>
          <w:r w:rsidRPr="00D11378">
            <w:rPr>
              <w:lang w:val="en-US"/>
            </w:rPr>
            <w:t>59.</w:t>
          </w:r>
          <w:r w:rsidRPr="00D11378">
            <w:rPr>
              <w:lang w:val="en-US"/>
            </w:rPr>
            <w:tab/>
          </w:r>
          <w:bookmarkStart w:id="253" w:name="_CTVL001497fbf0c9b2842798d98bca5fc14021d"/>
          <w:r w:rsidRPr="00D11378">
            <w:rPr>
              <w:lang w:val="en-US"/>
            </w:rPr>
            <w:t>Pentaerythritol tetraacrylate - Optional[FTIR] - Spectrum - SpectraBase.</w:t>
          </w:r>
        </w:p>
        <w:bookmarkEnd w:id="253"/>
        <w:p w14:paraId="2BC0AD8D" w14:textId="77777777" w:rsidR="00D11378" w:rsidRDefault="00D11378" w:rsidP="00D11378">
          <w:pPr>
            <w:pStyle w:val="CitaviBibliographyEntry"/>
          </w:pPr>
          <w:r>
            <w:t>60.</w:t>
          </w:r>
          <w:r>
            <w:tab/>
          </w:r>
          <w:bookmarkStart w:id="254" w:name="_CTVL00184636429924f486baa2b1c88615fc6d4"/>
          <w:r>
            <w:t>Пименов, В.Г. Численные методы : в 2 ч / В.Г. Пименов. – Екатеринбург, 2014.</w:t>
          </w:r>
        </w:p>
        <w:bookmarkEnd w:id="254"/>
        <w:p w14:paraId="091811C4" w14:textId="77777777" w:rsidR="00D11378" w:rsidRPr="00D11378" w:rsidRDefault="00D11378" w:rsidP="00D11378">
          <w:pPr>
            <w:pStyle w:val="CitaviBibliographyEntry"/>
            <w:rPr>
              <w:lang w:val="en-US"/>
            </w:rPr>
          </w:pPr>
          <w:r w:rsidRPr="00D11378">
            <w:rPr>
              <w:lang w:val="en-US"/>
            </w:rPr>
            <w:t>61.</w:t>
          </w:r>
          <w:r w:rsidRPr="00D11378">
            <w:rPr>
              <w:lang w:val="en-US"/>
            </w:rPr>
            <w:tab/>
          </w:r>
          <w:bookmarkStart w:id="255" w:name="_CTVL0017c21c809c7b34edbbeb1dbcde00a753a"/>
          <w:r w:rsidRPr="00D11378">
            <w:rPr>
              <w:lang w:val="en-US"/>
            </w:rPr>
            <w:t>Fehlberg, E. Klassische Runge-Kutta-Formeln vierter und niedrigerer Ordnung mit Schrittweiten-Kontrolle und ihre Anwendung auf Wärmeleitungsprobleme / E. Fehlberg: National aeronautics and space administration, 1970.</w:t>
          </w:r>
        </w:p>
        <w:bookmarkEnd w:id="255"/>
        <w:p w14:paraId="7C046D3D" w14:textId="77777777" w:rsidR="00D11378" w:rsidRPr="00D11378" w:rsidRDefault="00D11378" w:rsidP="00D11378">
          <w:pPr>
            <w:pStyle w:val="CitaviBibliographyEntry"/>
            <w:rPr>
              <w:lang w:val="en-US"/>
            </w:rPr>
          </w:pPr>
          <w:r w:rsidRPr="00D11378">
            <w:rPr>
              <w:lang w:val="en-US"/>
            </w:rPr>
            <w:t>62.</w:t>
          </w:r>
          <w:r w:rsidRPr="00D11378">
            <w:rPr>
              <w:lang w:val="en-US"/>
            </w:rPr>
            <w:tab/>
          </w:r>
          <w:bookmarkStart w:id="256" w:name="_CTVL001ab6d0e4e9680468b8aaf80297df161cd"/>
          <w:r w:rsidRPr="00D11378">
            <w:rPr>
              <w:lang w:val="en-US"/>
            </w:rPr>
            <w:t>Hedayati Nasab, S. Third-order Paired Explicit Runge-Kutta schemes for stiff systems of equations / S. Hedayati Nasab, B.C. Vermeire // Journal of Computational Physics. – 2022. – </w:t>
          </w:r>
          <w:r>
            <w:t>Т</w:t>
          </w:r>
          <w:r w:rsidRPr="00D11378">
            <w:rPr>
              <w:lang w:val="en-US"/>
            </w:rPr>
            <w:t>.468. – C.111470.</w:t>
          </w:r>
        </w:p>
        <w:bookmarkEnd w:id="256"/>
        <w:p w14:paraId="755E4B5F" w14:textId="77777777" w:rsidR="00D11378" w:rsidRDefault="00D11378" w:rsidP="00D11378">
          <w:pPr>
            <w:pStyle w:val="CitaviBibliographyEntry"/>
          </w:pPr>
          <w:r>
            <w:t>63.</w:t>
          </w:r>
          <w:r>
            <w:tab/>
          </w:r>
          <w:bookmarkStart w:id="257" w:name="_CTVL001b8e617d172154c57b8a7b19c423de974"/>
          <w:r>
            <w:t>Квон, О.Б. Неявные методы типа Рунге-Кутта для функционально-дифференциальных уравнений / О.Б. Квон, В.Г. Пименов, 1997.</w:t>
          </w:r>
        </w:p>
        <w:bookmarkEnd w:id="257"/>
        <w:p w14:paraId="57174DF4" w14:textId="77777777" w:rsidR="00D11378" w:rsidRDefault="00D11378" w:rsidP="00D11378">
          <w:pPr>
            <w:pStyle w:val="CitaviBibliographyEntry"/>
          </w:pPr>
          <w:r>
            <w:t>64.</w:t>
          </w:r>
          <w:r>
            <w:tab/>
          </w:r>
          <w:bookmarkStart w:id="258" w:name="_CTVL001c6f622c35dcc45c3b88abad104942fa9"/>
          <w:r>
            <w:t>Гир, К.В. Численное интегрирование обыкновенных дифференциальных уравнений / К.В. Гир // Mathematics of Computation. – 1967. – Т.98.</w:t>
          </w:r>
        </w:p>
        <w:bookmarkEnd w:id="258"/>
        <w:p w14:paraId="7A7F1EBC" w14:textId="77777777" w:rsidR="00D11378" w:rsidRDefault="00D11378" w:rsidP="00D11378">
          <w:pPr>
            <w:pStyle w:val="CitaviBibliographyEntry"/>
          </w:pPr>
          <w:r>
            <w:t>65.</w:t>
          </w:r>
          <w:r>
            <w:tab/>
          </w:r>
          <w:bookmarkStart w:id="259" w:name="_CTVL001832d1fd66b64488fbead14ccf5132a17"/>
          <w:r>
            <w:t>Самарский, А.А. Численные методы: учеб. пособие для вузов / А.А. Самарский, А.В. Гулин. – Москва: Наука, 1989.</w:t>
          </w:r>
        </w:p>
        <w:bookmarkEnd w:id="259"/>
        <w:p w14:paraId="7846C1D2" w14:textId="77777777" w:rsidR="00D11378" w:rsidRDefault="00D11378" w:rsidP="00D11378">
          <w:pPr>
            <w:pStyle w:val="CitaviBibliographyEntry"/>
          </w:pPr>
          <w:r>
            <w:t>66.</w:t>
          </w:r>
          <w:r>
            <w:tab/>
          </w:r>
          <w:bookmarkStart w:id="260" w:name="_CTVL001fb14ad44da4d434cb79bc94b65730299"/>
          <w:r>
            <w:t>Бахвалов, Н.С. Численные методы / Н.С. Бахвалов, Н.П. Жидков, Г.М. Кобельков. – Москва: Лаборатория знаний, 2023. – 636 c.</w:t>
          </w:r>
        </w:p>
        <w:bookmarkEnd w:id="260"/>
        <w:p w14:paraId="046882CE" w14:textId="77777777" w:rsidR="00D11378" w:rsidRDefault="00D11378" w:rsidP="00D11378">
          <w:pPr>
            <w:pStyle w:val="CitaviBibliographyEntry"/>
          </w:pPr>
          <w:r>
            <w:t>67.</w:t>
          </w:r>
          <w:r>
            <w:tab/>
          </w:r>
          <w:bookmarkStart w:id="261" w:name="_CTVL00164aa5b070416412ab318d496f9d954f8"/>
          <w:r>
            <w:t>Джеймс, О. Итерационные методы решения нелинейных систем уравнений со многими неизвестными / О. Джеймс, Р. Вернер. – Москва: Мир, 1975.</w:t>
          </w:r>
        </w:p>
        <w:bookmarkEnd w:id="261"/>
        <w:p w14:paraId="79B0B01C" w14:textId="77777777" w:rsidR="00D11378" w:rsidRDefault="00D11378" w:rsidP="00D11378">
          <w:pPr>
            <w:pStyle w:val="CitaviBibliographyEntry"/>
          </w:pPr>
          <w:r>
            <w:t>68.</w:t>
          </w:r>
          <w:r>
            <w:tab/>
          </w:r>
          <w:bookmarkStart w:id="262" w:name="_CTVL001ba48853b548e4e90aeb80421cf674030"/>
          <w:r>
            <w:t>Авхадиев, Ф. Численные методы алгебры и анализа / Ф. Авхадиев. – Казань: Казанский университет, 2019.</w:t>
          </w:r>
        </w:p>
        <w:bookmarkEnd w:id="262"/>
        <w:p w14:paraId="29146860" w14:textId="77777777" w:rsidR="00D11378" w:rsidRDefault="00D11378" w:rsidP="00D11378">
          <w:pPr>
            <w:pStyle w:val="CitaviBibliographyEntry"/>
          </w:pPr>
          <w:r>
            <w:t>69.</w:t>
          </w:r>
          <w:r>
            <w:tab/>
          </w:r>
          <w:bookmarkStart w:id="263" w:name="_CTVL0010471d3e385a5428c87089fad00015b68"/>
          <w:r>
            <w:t>Эстербю, О. Прямые методы для разреженных матриц / О. Эстербю, З. Златев, 1987.</w:t>
          </w:r>
        </w:p>
        <w:bookmarkEnd w:id="263"/>
        <w:p w14:paraId="73D2C4E5" w14:textId="77777777" w:rsidR="00D11378" w:rsidRPr="00D11378" w:rsidRDefault="00D11378" w:rsidP="00D11378">
          <w:pPr>
            <w:pStyle w:val="CitaviBibliographyEntry"/>
            <w:rPr>
              <w:lang w:val="en-US"/>
            </w:rPr>
          </w:pPr>
          <w:r w:rsidRPr="00D11378">
            <w:rPr>
              <w:lang w:val="en-US"/>
            </w:rPr>
            <w:t>70.</w:t>
          </w:r>
          <w:r w:rsidRPr="00D11378">
            <w:rPr>
              <w:lang w:val="en-US"/>
            </w:rPr>
            <w:tab/>
          </w:r>
          <w:bookmarkStart w:id="264" w:name="_CTVL0010b56564199754e62bb0829457e16fdf2"/>
          <w:r w:rsidRPr="00D11378">
            <w:rPr>
              <w:lang w:val="en-US"/>
            </w:rPr>
            <w:t>Duff, I.S. Direct methods for sparse matrices / I.S. Duff, A.M. Erisman, J.K. Reid. – Oxford: Oxford University Press, 2017.</w:t>
          </w:r>
        </w:p>
        <w:bookmarkEnd w:id="264"/>
        <w:p w14:paraId="07E10A50" w14:textId="77777777" w:rsidR="00D11378" w:rsidRPr="00D11378" w:rsidRDefault="00D11378" w:rsidP="00D11378">
          <w:pPr>
            <w:pStyle w:val="CitaviBibliographyEntry"/>
            <w:rPr>
              <w:lang w:val="en-US"/>
            </w:rPr>
          </w:pPr>
          <w:r w:rsidRPr="00D11378">
            <w:rPr>
              <w:lang w:val="en-US"/>
            </w:rPr>
            <w:t>71.</w:t>
          </w:r>
          <w:r w:rsidRPr="00D11378">
            <w:rPr>
              <w:lang w:val="en-US"/>
            </w:rPr>
            <w:tab/>
          </w:r>
          <w:bookmarkStart w:id="265" w:name="_CTVL00152f8f42f720f4e04b70625d8f3ebe7c8"/>
          <w:r w:rsidRPr="00D11378">
            <w:rPr>
              <w:lang w:val="en-US"/>
            </w:rPr>
            <w:t>Saad, Y. Iterative methods for sparse linear systems / Y. Saad. – Philadelphia: SIAM, 2003.</w:t>
          </w:r>
        </w:p>
        <w:bookmarkEnd w:id="265"/>
        <w:p w14:paraId="12D7B05F" w14:textId="77777777" w:rsidR="00D11378" w:rsidRPr="00D11378" w:rsidRDefault="00D11378" w:rsidP="00D11378">
          <w:pPr>
            <w:pStyle w:val="CitaviBibliographyEntry"/>
            <w:rPr>
              <w:lang w:val="en-US"/>
            </w:rPr>
          </w:pPr>
          <w:r w:rsidRPr="00D11378">
            <w:rPr>
              <w:lang w:val="en-US"/>
            </w:rPr>
            <w:t>72.</w:t>
          </w:r>
          <w:r w:rsidRPr="00D11378">
            <w:rPr>
              <w:lang w:val="en-US"/>
            </w:rPr>
            <w:tab/>
          </w:r>
          <w:bookmarkStart w:id="266" w:name="_CTVL00123786719e4e74060a52dd6d5a04bbf83"/>
          <w:r w:rsidRPr="00D11378">
            <w:rPr>
              <w:lang w:val="en-US"/>
            </w:rPr>
            <w:t>Schenk, O. Two-level dynamic scheduling in PARDISO: Improved scalability on shared memory multiprocessing systems / O. Schenk, K. Gärtner // Parallel Computing. – 2002. – </w:t>
          </w:r>
          <w:r>
            <w:t>Т</w:t>
          </w:r>
          <w:r w:rsidRPr="00D11378">
            <w:rPr>
              <w:lang w:val="en-US"/>
            </w:rPr>
            <w:t>.28, №2. – C.187–197.</w:t>
          </w:r>
        </w:p>
        <w:bookmarkEnd w:id="266"/>
        <w:p w14:paraId="21800529" w14:textId="1A697171" w:rsidR="006B5F86" w:rsidRPr="006B5F86" w:rsidRDefault="00D11378" w:rsidP="00D11378">
          <w:pPr>
            <w:pStyle w:val="CitaviBibliographyEntry"/>
            <w:rPr>
              <w:rFonts w:eastAsia="SimSun"/>
              <w:lang w:val="en-US" w:eastAsia="en-US"/>
            </w:rPr>
          </w:pPr>
          <w:r w:rsidRPr="00D11378">
            <w:rPr>
              <w:lang w:val="en-US"/>
            </w:rPr>
            <w:t>73.</w:t>
          </w:r>
          <w:r w:rsidRPr="00D11378">
            <w:rPr>
              <w:lang w:val="en-US"/>
            </w:rPr>
            <w:tab/>
          </w:r>
          <w:bookmarkStart w:id="267" w:name="_CTVL0011ed0dec2a5e6408bb3deafe782c9dea5"/>
          <w:r w:rsidRPr="00D11378">
            <w:rPr>
              <w:lang w:val="en-US"/>
            </w:rPr>
            <w:t>Intel. oneMKL PARDISO - Parallel Direct Sparse Solver Interface / Intel. – https://www.intel.com/content/www/us/en/docs/onemkl/developer-reference-c/2023-0/onemkl-pardiso-parallel-direct-sparse-solver-iface.html</w:t>
          </w:r>
          <w:bookmarkEnd w:id="267"/>
          <w:r w:rsidRPr="00D11378">
            <w:rPr>
              <w:lang w:val="en-US"/>
            </w:rPr>
            <w:t>.</w:t>
          </w:r>
          <w:r w:rsidR="006B5F86">
            <w:fldChar w:fldCharType="end"/>
          </w:r>
        </w:p>
      </w:sdtContent>
    </w:sdt>
    <w:p w14:paraId="5393137C" w14:textId="77777777" w:rsidR="006B5F86" w:rsidRPr="006B5F86" w:rsidRDefault="006B5F86" w:rsidP="001830AD">
      <w:pPr>
        <w:pStyle w:val="a3"/>
        <w:rPr>
          <w:lang w:val="en-US"/>
        </w:rPr>
      </w:pPr>
    </w:p>
    <w:p w14:paraId="5FB8227B" w14:textId="2CA8C91D" w:rsidR="004021A3" w:rsidRDefault="00901DB2" w:rsidP="001830AD">
      <w:pPr>
        <w:pStyle w:val="12"/>
      </w:pPr>
      <w:bookmarkStart w:id="268" w:name="_Toc167708196"/>
      <w:bookmarkStart w:id="269" w:name="_Toc168115129"/>
      <w:r>
        <w:lastRenderedPageBreak/>
        <w:t>Приложения</w:t>
      </w:r>
      <w:bookmarkEnd w:id="268"/>
      <w:bookmarkEnd w:id="269"/>
    </w:p>
    <w:p w14:paraId="623824A4" w14:textId="2C55BF5A" w:rsidR="00AD4E1D" w:rsidRPr="00AD4E1D" w:rsidRDefault="0029373B" w:rsidP="00485526">
      <w:pPr>
        <w:pStyle w:val="20"/>
        <w:numPr>
          <w:ilvl w:val="0"/>
          <w:numId w:val="0"/>
        </w:numPr>
      </w:pPr>
      <w:bookmarkStart w:id="270" w:name="_Toc167708197"/>
      <w:bookmarkStart w:id="271" w:name="_Toc168115130"/>
      <w:r>
        <w:t>Приложение</w:t>
      </w:r>
      <w:r w:rsidR="00485526">
        <w:t xml:space="preserve"> 1. </w:t>
      </w:r>
      <w:r w:rsidR="00AD4E1D">
        <w:t>Численное решение системы обыкновенных дифференциальных уравнений</w:t>
      </w:r>
      <w:bookmarkEnd w:id="270"/>
      <w:bookmarkEnd w:id="271"/>
    </w:p>
    <w:p w14:paraId="4BF9BB87" w14:textId="77777777" w:rsidR="00901DB2" w:rsidRDefault="00901DB2" w:rsidP="0029373B">
      <w:pPr>
        <w:pStyle w:val="1"/>
        <w:numPr>
          <w:ilvl w:val="0"/>
          <w:numId w:val="39"/>
        </w:numPr>
      </w:pPr>
      <w:bookmarkStart w:id="272" w:name="_Toc136296706"/>
      <w:bookmarkStart w:id="273" w:name="_Toc167708198"/>
      <w:r w:rsidRPr="00644CFE">
        <w:t>Формирование</w:t>
      </w:r>
      <w:r>
        <w:t xml:space="preserve"> системы</w:t>
      </w:r>
      <w:bookmarkEnd w:id="272"/>
      <w:bookmarkEnd w:id="273"/>
    </w:p>
    <w:p w14:paraId="469C10FF" w14:textId="77777777" w:rsidR="00901DB2" w:rsidRDefault="00901DB2" w:rsidP="001830AD">
      <w:pPr>
        <w:pStyle w:val="a3"/>
      </w:pPr>
      <w:bookmarkStart w:id="274" w:name="_Hlk134744660"/>
      <w:r>
        <w:t>Для демонстрации преобразования системы химических реакций в систему дифференциальных уравнений выбран модельный механизм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7"/>
        <w:gridCol w:w="7257"/>
        <w:gridCol w:w="1392"/>
      </w:tblGrid>
      <w:tr w:rsidR="00901DB2" w14:paraId="3076A1C8" w14:textId="77777777" w:rsidTr="004C6295">
        <w:tc>
          <w:tcPr>
            <w:tcW w:w="500" w:type="pct"/>
          </w:tcPr>
          <w:p w14:paraId="6C44D024" w14:textId="77777777" w:rsidR="00901DB2" w:rsidRDefault="00901DB2" w:rsidP="001830AD">
            <w:pPr>
              <w:pStyle w:val="a3"/>
            </w:pPr>
          </w:p>
        </w:tc>
        <w:tc>
          <w:tcPr>
            <w:tcW w:w="4000" w:type="pct"/>
          </w:tcPr>
          <w:p w14:paraId="26F1D630" w14:textId="77777777" w:rsidR="00901DB2" w:rsidRDefault="00901DB2" w:rsidP="001830AD">
            <w:pPr>
              <w:pStyle w:val="a3"/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A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+ </m:t>
                </m:r>
                <m:r>
                  <w:rPr>
                    <w:rFonts w:ascii="Cambria Math" w:hAnsi="Cambria Math"/>
                    <w:lang w:val="en-US"/>
                  </w:rPr>
                  <m:t>B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hAnsi="Cambria Math" w:cs="Cambria Math"/>
                  </w:rPr>
                  <m:t xml:space="preserve">⇆ </m:t>
                </m:r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2</m:t>
                </m:r>
                <m:r>
                  <w:rPr>
                    <w:rFonts w:ascii="Cambria Math" w:hAnsi="Cambria Math"/>
                    <w:lang w:val="en-US"/>
                  </w:rPr>
                  <m:t>D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</m:oMath>
            </m:oMathPara>
          </w:p>
        </w:tc>
        <w:tc>
          <w:tcPr>
            <w:tcW w:w="500" w:type="pct"/>
            <w:vAlign w:val="center"/>
          </w:tcPr>
          <w:p w14:paraId="26B2B280" w14:textId="29A506AB" w:rsidR="00901DB2" w:rsidRDefault="00901DB2" w:rsidP="001830AD">
            <w:pPr>
              <w:pStyle w:val="a3"/>
            </w:pPr>
            <w:bookmarkStart w:id="275" w:name="_Ref166017772"/>
            <w:r>
              <w:t>(</w:t>
            </w:r>
            <w:r w:rsidR="00C270C6">
              <w:fldChar w:fldCharType="begin"/>
            </w:r>
            <w:r w:rsidR="00C270C6">
              <w:instrText xml:space="preserve"> SEQ Формула \*ARABIC </w:instrText>
            </w:r>
            <w:r w:rsidR="00C270C6">
              <w:fldChar w:fldCharType="separate"/>
            </w:r>
            <w:r w:rsidR="00905EF6">
              <w:rPr>
                <w:noProof/>
              </w:rPr>
              <w:t>21</w:t>
            </w:r>
            <w:r w:rsidR="00C270C6">
              <w:rPr>
                <w:noProof/>
              </w:rPr>
              <w:fldChar w:fldCharType="end"/>
            </w:r>
            <w:r>
              <w:t>)</w:t>
            </w:r>
            <w:bookmarkEnd w:id="275"/>
          </w:p>
        </w:tc>
      </w:tr>
    </w:tbl>
    <w:p w14:paraId="522941DC" w14:textId="7B58731A" w:rsidR="00901DB2" w:rsidRDefault="00901DB2" w:rsidP="001830AD">
      <w:pPr>
        <w:pStyle w:val="a3"/>
      </w:pPr>
      <w:r>
        <w:t xml:space="preserve">По существу, нахождение концентраций 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A</m:t>
            </m:r>
          </m:e>
        </m:d>
        <m:r>
          <w:rPr>
            <w:rFonts w:ascii="Cambria Math" w:hAnsi="Cambria Math"/>
          </w:rPr>
          <m:t xml:space="preserve">, 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B</m:t>
            </m:r>
          </m:e>
        </m:d>
        <m:r>
          <w:rPr>
            <w:rFonts w:ascii="Cambria Math" w:hAnsi="Cambria Math"/>
          </w:rPr>
          <m:t>,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D</m:t>
            </m:r>
          </m:e>
        </m:d>
        <m:r>
          <w:rPr>
            <w:rFonts w:ascii="Cambria Math" w:hAnsi="Cambria Math"/>
          </w:rPr>
          <m:t xml:space="preserve">, </m:t>
        </m:r>
      </m:oMath>
      <w:r>
        <w:t>на заданном временном промежутке, с известными начальными концентрациями веществ</w:t>
      </w:r>
      <w:r w:rsidR="0070324E">
        <w:t xml:space="preserve"> – </w:t>
      </w:r>
      <w:r>
        <w:t>есть решение задачи коши следующей системы уравнений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7"/>
        <w:gridCol w:w="7257"/>
        <w:gridCol w:w="1392"/>
      </w:tblGrid>
      <w:tr w:rsidR="00901DB2" w14:paraId="129A409C" w14:textId="77777777" w:rsidTr="004C6295">
        <w:tc>
          <w:tcPr>
            <w:tcW w:w="500" w:type="pct"/>
          </w:tcPr>
          <w:p w14:paraId="13D06459" w14:textId="77777777" w:rsidR="00901DB2" w:rsidRDefault="00901DB2" w:rsidP="001830AD">
            <w:pPr>
              <w:pStyle w:val="a3"/>
            </w:pPr>
          </w:p>
        </w:tc>
        <w:tc>
          <w:tcPr>
            <w:tcW w:w="4000" w:type="pct"/>
          </w:tcPr>
          <w:p w14:paraId="3CA6727D" w14:textId="77777777" w:rsidR="00901DB2" w:rsidRPr="00001B31" w:rsidRDefault="00C270C6" w:rsidP="001830AD">
            <w:pPr>
              <w:pStyle w:val="a3"/>
              <w:rPr>
                <w:lang w:val="en-US"/>
              </w:rPr>
            </w:pPr>
            <m:oMathPara>
              <m:oMath>
                <m:d>
                  <m:dPr>
                    <m:begChr m:val="{"/>
                    <m:endChr m:val=""/>
                    <m:ctrlPr>
                      <w:rPr>
                        <w:rFonts w:ascii="Cambria Math" w:hAnsi="Cambria Math"/>
                        <w:lang w:val="en-US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eqArr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ⅆ</m:t>
                            </m:r>
                            <m:d>
                              <m:dPr>
                                <m:begChr m:val="["/>
                                <m:endChr m:val="]"/>
                                <m:ctrlPr>
                                  <w:rPr>
                                    <w:rFonts w:ascii="Cambria Math" w:hAnsi="Cambria Math"/>
                                    <w:lang w:val="en-US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A</m:t>
                                </m:r>
                              </m:e>
                            </m:d>
                          </m:num>
                          <m:den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ⅆ</m:t>
                            </m:r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t</m:t>
                            </m:r>
                          </m:den>
                        </m:f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=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pPr>
                          <m:e>
                            <m:d>
                              <m:dPr>
                                <m:begChr m:val="["/>
                                <m:endChr m:val="]"/>
                                <m:ctrlPr>
                                  <w:rPr>
                                    <w:rFonts w:ascii="Cambria Math" w:hAnsi="Cambria Math"/>
                                    <w:lang w:val="en-US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D</m:t>
                                </m:r>
                              </m:e>
                            </m:d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2</m:t>
                            </m:r>
                          </m:sup>
                        </m:sSup>
                        <m:sSub>
                          <m:sSub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k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2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-</m:t>
                        </m:r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A</m:t>
                            </m:r>
                          </m:e>
                        </m:d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B</m:t>
                            </m:r>
                          </m:e>
                        </m:d>
                        <m:sSub>
                          <m:sSub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k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1</m:t>
                            </m:r>
                          </m:sub>
                        </m:sSub>
                      </m:e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ⅆ</m:t>
                            </m:r>
                            <m:d>
                              <m:dPr>
                                <m:begChr m:val="["/>
                                <m:endChr m:val="]"/>
                                <m:ctrlPr>
                                  <w:rPr>
                                    <w:rFonts w:ascii="Cambria Math" w:hAnsi="Cambria Math"/>
                                    <w:lang w:val="en-US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B</m:t>
                                </m:r>
                              </m:e>
                            </m:d>
                          </m:num>
                          <m:den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ⅆ</m:t>
                            </m:r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t</m:t>
                            </m:r>
                          </m:den>
                        </m:f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=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pPr>
                          <m:e>
                            <m:d>
                              <m:dPr>
                                <m:begChr m:val="["/>
                                <m:endChr m:val="]"/>
                                <m:ctrlPr>
                                  <w:rPr>
                                    <w:rFonts w:ascii="Cambria Math" w:hAnsi="Cambria Math"/>
                                    <w:lang w:val="en-US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D</m:t>
                                </m:r>
                              </m:e>
                            </m:d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2</m:t>
                            </m:r>
                          </m:sup>
                        </m:sSup>
                        <m:sSub>
                          <m:sSub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k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2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-</m:t>
                        </m:r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A</m:t>
                            </m:r>
                          </m:e>
                        </m:d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B</m:t>
                            </m:r>
                          </m:e>
                        </m:d>
                        <m:sSub>
                          <m:sSub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k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1</m:t>
                            </m:r>
                          </m:sub>
                        </m:sSub>
                      </m:e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ⅆ</m:t>
                            </m:r>
                            <m:d>
                              <m:dPr>
                                <m:begChr m:val="["/>
                                <m:endChr m:val="]"/>
                                <m:ctrlPr>
                                  <w:rPr>
                                    <w:rFonts w:ascii="Cambria Math" w:hAnsi="Cambria Math"/>
                                    <w:lang w:val="en-US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D</m:t>
                                </m:r>
                              </m:e>
                            </m:d>
                          </m:num>
                          <m:den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ⅆ</m:t>
                            </m:r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t</m:t>
                            </m:r>
                          </m:den>
                        </m:f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=2</m:t>
                        </m:r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A</m:t>
                            </m:r>
                          </m:e>
                        </m:d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B</m:t>
                            </m:r>
                          </m:e>
                        </m:d>
                        <m:sSub>
                          <m:sSub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k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1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-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2</m:t>
                            </m:r>
                            <m:d>
                              <m:dPr>
                                <m:begChr m:val="["/>
                                <m:endChr m:val="]"/>
                                <m:ctrlPr>
                                  <w:rPr>
                                    <w:rFonts w:ascii="Cambria Math" w:hAnsi="Cambria Math"/>
                                    <w:lang w:val="en-US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D</m:t>
                                </m:r>
                              </m:e>
                            </m:d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2</m:t>
                            </m:r>
                          </m:sup>
                        </m:sSup>
                        <m:sSub>
                          <m:sSub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k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2</m:t>
                            </m:r>
                          </m:sub>
                        </m:sSub>
                      </m:e>
                    </m:eqArr>
                  </m:e>
                </m:d>
              </m:oMath>
            </m:oMathPara>
          </w:p>
          <w:p w14:paraId="5882FC2D" w14:textId="77777777" w:rsidR="00901DB2" w:rsidRPr="00FE72FE" w:rsidRDefault="00C270C6" w:rsidP="001830AD">
            <w:pPr>
              <w:pStyle w:val="a2"/>
              <w:rPr>
                <w:lang w:val="en-US"/>
              </w:rPr>
            </w:pPr>
            <m:oMath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d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d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B</m:t>
                      </m:r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,</m:t>
                  </m:r>
                </m:sub>
              </m:sSub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D</m:t>
                  </m:r>
                </m:e>
              </m:d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D</m:t>
                      </m:r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w:rPr>
                  <w:rFonts w:ascii="Cambria Math" w:hAnsi="Cambria Math"/>
                </w:rPr>
                <m:t>t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∈0,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</m:oMath>
            <w:r w:rsidR="00901DB2" w:rsidRPr="00FE72FE">
              <w:t xml:space="preserve"> </w:t>
            </w:r>
          </w:p>
        </w:tc>
        <w:tc>
          <w:tcPr>
            <w:tcW w:w="500" w:type="pct"/>
            <w:vAlign w:val="center"/>
          </w:tcPr>
          <w:p w14:paraId="3411313A" w14:textId="717A5152" w:rsidR="00901DB2" w:rsidRDefault="00901DB2" w:rsidP="001830AD">
            <w:pPr>
              <w:pStyle w:val="a3"/>
            </w:pPr>
            <w:r>
              <w:t>(</w:t>
            </w:r>
            <w:r w:rsidR="00C270C6">
              <w:fldChar w:fldCharType="begin"/>
            </w:r>
            <w:r w:rsidR="00C270C6">
              <w:instrText xml:space="preserve"> SEQ Формула \*ARABIC </w:instrText>
            </w:r>
            <w:r w:rsidR="00C270C6">
              <w:fldChar w:fldCharType="separate"/>
            </w:r>
            <w:r w:rsidR="00905EF6">
              <w:rPr>
                <w:noProof/>
              </w:rPr>
              <w:t>22</w:t>
            </w:r>
            <w:r w:rsidR="00C270C6">
              <w:rPr>
                <w:noProof/>
              </w:rPr>
              <w:fldChar w:fldCharType="end"/>
            </w:r>
            <w:r>
              <w:t>)</w:t>
            </w:r>
          </w:p>
        </w:tc>
      </w:tr>
    </w:tbl>
    <w:p w14:paraId="42AD5F89" w14:textId="77777777" w:rsidR="00901DB2" w:rsidRDefault="00901DB2" w:rsidP="001830AD">
      <w:pPr>
        <w:pStyle w:val="a3"/>
      </w:pPr>
      <w:r>
        <w:t>Систему можно записать в операторном виде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7"/>
        <w:gridCol w:w="7257"/>
        <w:gridCol w:w="1392"/>
      </w:tblGrid>
      <w:tr w:rsidR="00901DB2" w14:paraId="63F12BCF" w14:textId="77777777" w:rsidTr="004C6295">
        <w:tc>
          <w:tcPr>
            <w:tcW w:w="500" w:type="pct"/>
          </w:tcPr>
          <w:p w14:paraId="1036F3D2" w14:textId="77777777" w:rsidR="00901DB2" w:rsidRDefault="00901DB2" w:rsidP="001830AD">
            <w:pPr>
              <w:pStyle w:val="a3"/>
            </w:pPr>
          </w:p>
        </w:tc>
        <w:tc>
          <w:tcPr>
            <w:tcW w:w="4000" w:type="pct"/>
          </w:tcPr>
          <w:p w14:paraId="27348C18" w14:textId="77777777" w:rsidR="00901DB2" w:rsidRPr="00FE72FE" w:rsidRDefault="00C270C6" w:rsidP="001830AD">
            <w:pPr>
              <w:pStyle w:val="a3"/>
              <w:rPr>
                <w:lang w:val="en-US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ⅆ</m:t>
                    </m:r>
                    <m:acc>
                      <m:accPr>
                        <m:chr m:val="̅"/>
                        <m:ctrlPr>
                          <w:rPr>
                            <w:rFonts w:ascii="Cambria Math" w:hAnsi="Cambria Math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acc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</m:d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ⅆ</m:t>
                    </m:r>
                    <m:r>
                      <w:rPr>
                        <w:rFonts w:ascii="Cambria Math" w:hAnsi="Cambria Math"/>
                        <w:lang w:val="en-US"/>
                      </w:rPr>
                      <m:t>t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acc>
                      <m:accPr>
                        <m:chr m:val="̅"/>
                        <m:ctrlPr>
                          <w:rPr>
                            <w:rFonts w:ascii="Cambria Math" w:hAnsi="Cambria Math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acc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</m:d>
                  </m:e>
                </m:d>
              </m:oMath>
            </m:oMathPara>
          </w:p>
        </w:tc>
        <w:tc>
          <w:tcPr>
            <w:tcW w:w="500" w:type="pct"/>
            <w:vAlign w:val="center"/>
          </w:tcPr>
          <w:p w14:paraId="25EF2F2A" w14:textId="6C76E673" w:rsidR="00901DB2" w:rsidRDefault="00901DB2" w:rsidP="001830AD">
            <w:pPr>
              <w:pStyle w:val="a3"/>
            </w:pPr>
            <w:bookmarkStart w:id="276" w:name="_Ref166028652"/>
            <w:r>
              <w:t>(</w:t>
            </w:r>
            <w:r w:rsidR="00C270C6">
              <w:fldChar w:fldCharType="begin"/>
            </w:r>
            <w:r w:rsidR="00C270C6">
              <w:instrText xml:space="preserve"> SEQ Формула \*ARABIC </w:instrText>
            </w:r>
            <w:r w:rsidR="00C270C6">
              <w:fldChar w:fldCharType="separate"/>
            </w:r>
            <w:r w:rsidR="00905EF6">
              <w:rPr>
                <w:noProof/>
              </w:rPr>
              <w:t>23</w:t>
            </w:r>
            <w:r w:rsidR="00C270C6">
              <w:rPr>
                <w:noProof/>
              </w:rPr>
              <w:fldChar w:fldCharType="end"/>
            </w:r>
            <w:r>
              <w:t>)</w:t>
            </w:r>
            <w:bookmarkEnd w:id="276"/>
          </w:p>
        </w:tc>
      </w:tr>
    </w:tbl>
    <w:p w14:paraId="362A7DF7" w14:textId="77777777" w:rsidR="00901DB2" w:rsidRDefault="00901DB2" w:rsidP="001830AD">
      <w:pPr>
        <w:pStyle w:val="a3"/>
      </w:pP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acc>
              <m:accPr>
                <m:chr m:val="̅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 w:hAnsi="Cambria Math"/>
                  </w:rPr>
                  <m:t>c</m:t>
                </m:r>
              </m:e>
            </m:acc>
          </m:e>
        </m:d>
      </m:oMath>
      <w:r>
        <w:t xml:space="preserve"> – вектор-функция правой части уравнения, не зависит от </w:t>
      </w:r>
      <w:r>
        <w:rPr>
          <w:lang w:val="en-US"/>
        </w:rPr>
        <w:t>t</w:t>
      </w:r>
      <w:r>
        <w:t xml:space="preserve">, а только от </w:t>
      </w:r>
      <m:oMath>
        <m:acc>
          <m:accPr>
            <m:chr m:val="̅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c</m:t>
            </m:r>
          </m:e>
        </m:acc>
      </m:oMath>
      <w:r>
        <w:t>, поэтому система автономна</w:t>
      </w:r>
    </w:p>
    <w:p w14:paraId="172F3770" w14:textId="63839AC7" w:rsidR="00901DB2" w:rsidRDefault="00C270C6" w:rsidP="001830AD">
      <w:pPr>
        <w:pStyle w:val="a3"/>
      </w:pPr>
      <m:oMath>
        <m:acc>
          <m:accPr>
            <m:chr m:val="̅"/>
            <m:ctrlPr>
              <w:rPr>
                <w:rFonts w:ascii="Cambria Math" w:hAnsi="Cambria Math"/>
              </w:rPr>
            </m:ctrlPr>
          </m:accPr>
          <m:e>
            <m:r>
              <w:rPr>
                <w:rFonts w:ascii="Cambria Math" w:hAnsi="Cambria Math"/>
              </w:rPr>
              <m:t>c</m:t>
            </m:r>
          </m:e>
        </m:acc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  <m:r>
          <m:rPr>
            <m:sty m:val="p"/>
          </m:rPr>
          <w:rPr>
            <w:rFonts w:ascii="Cambria Math" w:hAnsi="Cambria Math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A</m:t>
            </m:r>
          </m:e>
        </m:d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  <m:r>
          <m:rPr>
            <m:sty m:val="p"/>
          </m:rPr>
          <w:rPr>
            <w:rFonts w:ascii="Cambria Math" w:hAnsi="Cambria Math"/>
          </w:rPr>
          <m:t>,</m:t>
        </m:r>
        <m:d>
          <m:dPr>
            <m:begChr m:val="["/>
            <m:endChr m:val="]"/>
            <m:ctrlPr>
              <w:rPr>
                <w:rFonts w:ascii="Cambria Math" w:hAnsi="Cambria Math"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B</m:t>
            </m:r>
          </m:e>
        </m:d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  <m:r>
          <m:rPr>
            <m:sty m:val="p"/>
          </m:rPr>
          <w:rPr>
            <w:rFonts w:ascii="Cambria Math" w:hAnsi="Cambria Math"/>
          </w:rPr>
          <m:t>,</m:t>
        </m:r>
        <m:d>
          <m:dPr>
            <m:begChr m:val="["/>
            <m:endChr m:val="]"/>
            <m:ctrlPr>
              <w:rPr>
                <w:rFonts w:ascii="Cambria Math" w:hAnsi="Cambria Math"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D</m:t>
            </m:r>
          </m:e>
        </m:d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</m:oMath>
      <w:r w:rsidR="0070324E">
        <w:t xml:space="preserve"> – </w:t>
      </w:r>
      <w:r w:rsidR="00901DB2" w:rsidRPr="00FE72FE">
        <w:t>вектор концентраций</w:t>
      </w:r>
    </w:p>
    <w:p w14:paraId="096E7AD7" w14:textId="77777777" w:rsidR="00901DB2" w:rsidRDefault="00901DB2" w:rsidP="001830AD">
      <w:pPr>
        <w:pStyle w:val="a3"/>
      </w:pPr>
      <m:oMath>
        <m:r>
          <w:rPr>
            <w:rFonts w:ascii="Cambria Math" w:hAnsi="Cambria Math"/>
          </w:rPr>
          <m:t>t∈0,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 w:rsidRPr="00FE72FE">
        <w:t xml:space="preserve"> – </w:t>
      </w:r>
      <w:r>
        <w:t>временной промежуток, где</w:t>
      </w:r>
      <w:r w:rsidRPr="00A902F1"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>
        <w:t xml:space="preserve"> </w:t>
      </w:r>
      <w:r w:rsidRPr="00A902F1">
        <w:t>–</w:t>
      </w:r>
      <w:r>
        <w:t xml:space="preserve"> любое время, до которого происходит расчет</w:t>
      </w:r>
    </w:p>
    <w:p w14:paraId="6E6B3197" w14:textId="77777777" w:rsidR="00901DB2" w:rsidRDefault="00C270C6" w:rsidP="001830AD">
      <w:pPr>
        <w:pStyle w:val="a3"/>
      </w:pPr>
      <m:oMath>
        <m:acc>
          <m:accPr>
            <m:chr m:val="̅"/>
            <m:ctrlPr>
              <w:rPr>
                <w:rFonts w:ascii="Cambria Math" w:hAnsi="Cambria Math"/>
              </w:rPr>
            </m:ctrlPr>
          </m:accPr>
          <m:e>
            <m:r>
              <w:rPr>
                <w:rFonts w:ascii="Cambria Math" w:hAnsi="Cambria Math"/>
              </w:rPr>
              <m:t>c</m:t>
            </m:r>
          </m:e>
        </m:acc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0</m:t>
            </m:r>
          </m:e>
        </m:d>
        <m:r>
          <w:rPr>
            <w:rFonts w:ascii="Cambria Math" w:hAnsi="Cambria Math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A</m:t>
            </m:r>
          </m:e>
        </m:d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0</m:t>
            </m:r>
          </m:e>
        </m:d>
        <m:r>
          <w:rPr>
            <w:rFonts w:ascii="Cambria Math" w:hAnsi="Cambria Math"/>
          </w:rPr>
          <m:t>,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B</m:t>
            </m:r>
          </m:e>
        </m:d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0</m:t>
            </m:r>
          </m:e>
        </m:d>
        <m:r>
          <w:rPr>
            <w:rFonts w:ascii="Cambria Math" w:hAnsi="Cambria Math"/>
          </w:rPr>
          <m:t>,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D</m:t>
            </m:r>
          </m:e>
        </m:d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0</m:t>
            </m:r>
          </m:e>
        </m:d>
      </m:oMath>
      <w:r w:rsidR="00901DB2">
        <w:t xml:space="preserve"> – начальные значения концентраций</w:t>
      </w:r>
    </w:p>
    <w:p w14:paraId="215A637F" w14:textId="77777777" w:rsidR="00901DB2" w:rsidRDefault="00901DB2" w:rsidP="001830AD">
      <w:pPr>
        <w:pStyle w:val="a3"/>
      </w:pPr>
      <w:r>
        <w:lastRenderedPageBreak/>
        <w:t xml:space="preserve">В общем процесс решения такой системы уравнений состоит из следующих этапов: </w:t>
      </w:r>
    </w:p>
    <w:p w14:paraId="23A7B982" w14:textId="77777777" w:rsidR="00901DB2" w:rsidRDefault="00901DB2" w:rsidP="001830AD">
      <w:pPr>
        <w:pStyle w:val="a3"/>
        <w:numPr>
          <w:ilvl w:val="0"/>
          <w:numId w:val="6"/>
        </w:numPr>
      </w:pPr>
      <w:r>
        <w:t>дискретизация по времени</w:t>
      </w:r>
    </w:p>
    <w:p w14:paraId="748476CE" w14:textId="77777777" w:rsidR="00901DB2" w:rsidRDefault="00901DB2" w:rsidP="001830AD">
      <w:pPr>
        <w:pStyle w:val="a3"/>
        <w:numPr>
          <w:ilvl w:val="0"/>
          <w:numId w:val="6"/>
        </w:numPr>
      </w:pPr>
      <w:r>
        <w:t>линеаризация системы и итерационное решение с помощью метода Ньютона-Рафсона на каждом временном шаге</w:t>
      </w:r>
    </w:p>
    <w:p w14:paraId="18CEC116" w14:textId="77777777" w:rsidR="00901DB2" w:rsidRPr="002714BE" w:rsidRDefault="00901DB2" w:rsidP="001830AD">
      <w:pPr>
        <w:pStyle w:val="a3"/>
        <w:numPr>
          <w:ilvl w:val="0"/>
          <w:numId w:val="6"/>
        </w:numPr>
      </w:pPr>
      <w:r>
        <w:t>решение системы линейных алгебраических уравнений на каждой итерации</w:t>
      </w:r>
    </w:p>
    <w:p w14:paraId="4ED23365" w14:textId="77777777" w:rsidR="00901DB2" w:rsidRDefault="00901DB2" w:rsidP="0029373B">
      <w:pPr>
        <w:pStyle w:val="1"/>
      </w:pPr>
      <w:bookmarkStart w:id="277" w:name="_Toc136296707"/>
      <w:bookmarkStart w:id="278" w:name="_Toc167708199"/>
      <w:bookmarkEnd w:id="274"/>
      <w:r>
        <w:t>Дискретизация по времени</w:t>
      </w:r>
      <w:bookmarkEnd w:id="277"/>
      <w:bookmarkEnd w:id="278"/>
    </w:p>
    <w:p w14:paraId="710A91B0" w14:textId="37771DDD" w:rsidR="00901DB2" w:rsidRDefault="00901DB2" w:rsidP="001830AD">
      <w:pPr>
        <w:pStyle w:val="a3"/>
      </w:pPr>
      <w:bookmarkStart w:id="279" w:name="_Hlk134744679"/>
      <w:r w:rsidRPr="00A902F1">
        <w:t>Методы численного решения задачи Коши для обыкновенных дифференциальных уравнений</w:t>
      </w:r>
      <w:r>
        <w:t xml:space="preserve"> преобразуют дифференциальное уравнение в систему алгебраических уравнений. Для дискретизации по времени</w:t>
      </w:r>
      <w:r w:rsidR="0070324E">
        <w:t xml:space="preserve"> – </w:t>
      </w:r>
      <m:oMath>
        <m:f>
          <m:fPr>
            <m:ctrlPr>
              <w:rPr>
                <w:rFonts w:ascii="Cambria Math" w:hAnsi="Cambria Math"/>
                <w:lang w:val="en-US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ⅆ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ⅆ</m:t>
            </m:r>
            <m:r>
              <w:rPr>
                <w:rFonts w:ascii="Cambria Math" w:hAnsi="Cambria Math"/>
                <w:lang w:val="en-US"/>
              </w:rPr>
              <m:t>t</m:t>
            </m:r>
          </m:den>
        </m:f>
      </m:oMath>
      <w:r>
        <w:t xml:space="preserve">, заменяется на конечное приращение функции по времени. При этом для нахождения значения функции на следующем временном шаге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acc>
              <m:accPr>
                <m:chr m:val="̅"/>
                <m:ctrlPr>
                  <w:rPr>
                    <w:rFonts w:ascii="Cambria Math" w:hAnsi="Cambria Math"/>
                  </w:rPr>
                </m:ctrlPr>
              </m:accPr>
              <m:e>
                <m:r>
                  <w:rPr>
                    <w:rFonts w:ascii="Cambria Math" w:hAnsi="Cambria Math"/>
                  </w:rPr>
                  <m:t>c</m:t>
                </m:r>
              </m:e>
            </m:acc>
          </m:e>
          <m:sup>
            <m:r>
              <w:rPr>
                <w:rFonts w:ascii="Cambria Math" w:hAnsi="Cambria Math"/>
              </w:rPr>
              <m:t>i+1</m:t>
            </m:r>
          </m:sup>
        </m:sSup>
      </m:oMath>
      <w:r>
        <w:t>,</w:t>
      </w:r>
      <w:r w:rsidRPr="00B22EDA">
        <w:t xml:space="preserve"> где i</w:t>
      </w:r>
      <w:r w:rsidR="0070324E">
        <w:t xml:space="preserve"> – </w:t>
      </w:r>
      <w:r>
        <w:t xml:space="preserve">текущий, уже вычисленный, </w:t>
      </w:r>
      <w:r w:rsidRPr="00B22EDA">
        <w:t>шаг по времени</w:t>
      </w:r>
      <w:r>
        <w:t xml:space="preserve">, используются ее значения на предыдущих шагах, как правило, на предыдущем шаге и, возможно на этом же шаге. В связи с этим все методы разделяются на два больших класса </w:t>
      </w:r>
      <w:sdt>
        <w:sdtPr>
          <w:alias w:val="To edit, see citavi.com/edit"/>
          <w:tag w:val="CitaviPlaceholder#ad645b2b-bc29-41b0-a046-2126e2e46b2b"/>
          <w:id w:val="827247129"/>
          <w:placeholder>
            <w:docPart w:val="BD4B2096E2DA4E1088190CAAE4FBDBB6"/>
          </w:placeholder>
        </w:sdtPr>
        <w:sdtEndPr/>
        <w:sdtContent>
          <w:r>
            <w:fldChar w:fldCharType="begin"/>
          </w:r>
          <w:r w:rsidR="00D11378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A4MWM1NzBhLTIwYTYtNGVkNS1iOTU2LTAwZWUzNjVjNDU5OSIsIlJhbmdlTGVuZ3RoIjo0LCJSZWZlcmVuY2VJZCI6Ijg0NjM2NDI5LTkyNGYtNDg2Yi1hYTJiLTFjODg2MTVmYzZk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IuIiwiTGFzdE5hbWUiOiLQn9C40LzQtdC90L7QsiIsIk1pZGRsZU5hbWUiOiLQky4iLCJQcm90ZWN0ZWQiOmZhbHNlLCJTZXgiOjAsIkNyZWF0ZWRCeSI6Il9IT01FIiwiQ3JlYXRlZE9uIjoiMjAyMy0wNS0xNFQxNzoxMzo0MSIsIk1vZGlmaWVkQnkiOiJfSE9NRSIsIklkIjoiMzM2NjE1ZjMtYTNhOS00ZjM2LWI3Y2YtYzA1Mzg1NTkxZTQxIiwiTW9kaWZpZWRPbiI6IjIwMjMtMDUtMTRUMTc6MTM6NDEiLCJQcm9qZWN0Ijp7IiRpZCI6IjgiLCIkdHlwZSI6IlN3aXNzQWNhZGVtaWMuQ2l0YXZpLlByb2plY3QsIFN3aXNzQWNhZGVtaWMuQ2l0YXZpIn19XSwiQ2l0YXRpb25LZXkiOiLQn9C40LwxNC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}</w:instrText>
          </w:r>
          <w:r>
            <w:fldChar w:fldCharType="separate"/>
          </w:r>
          <w:r w:rsidR="00D11378">
            <w:t>[60]</w:t>
          </w:r>
          <w:r>
            <w:fldChar w:fldCharType="end"/>
          </w:r>
        </w:sdtContent>
      </w:sdt>
      <w:r>
        <w:t>:</w:t>
      </w:r>
    </w:p>
    <w:p w14:paraId="3D8411A3" w14:textId="4CF9504F" w:rsidR="00901DB2" w:rsidRDefault="00901DB2" w:rsidP="001830AD">
      <w:pPr>
        <w:pStyle w:val="a3"/>
        <w:numPr>
          <w:ilvl w:val="0"/>
          <w:numId w:val="5"/>
        </w:numPr>
      </w:pPr>
      <w:r>
        <w:t xml:space="preserve">Явные методы вычисляют состояние системы в более поздний момент времени из состояния системы в текущий момент времени. Общая схема для данной системы: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acc>
              <m:accPr>
                <m:chr m:val="̅"/>
                <m:ctrlPr>
                  <w:rPr>
                    <w:rFonts w:ascii="Cambria Math" w:hAnsi="Cambria Math"/>
                  </w:rPr>
                </m:ctrlPr>
              </m:accPr>
              <m:e>
                <m:r>
                  <w:rPr>
                    <w:rFonts w:ascii="Cambria Math" w:hAnsi="Cambria Math"/>
                  </w:rPr>
                  <m:t>c</m:t>
                </m:r>
              </m:e>
            </m:acc>
          </m:e>
          <m:sup>
            <m:r>
              <w:rPr>
                <w:rFonts w:ascii="Cambria Math" w:hAnsi="Cambria Math"/>
              </w:rPr>
              <m:t>i+1</m:t>
            </m:r>
          </m:sup>
        </m:sSup>
        <m:r>
          <w:rPr>
            <w:rFonts w:ascii="Cambria Math" w:hAnsi="Cambria Math"/>
          </w:rPr>
          <m:t>=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acc>
                  <m:accPr>
                    <m:chr m:val="̅"/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acc>
              </m:e>
              <m:sup>
                <m:r>
                  <w:rPr>
                    <w:rFonts w:ascii="Cambria Math" w:hAnsi="Cambria Math"/>
                  </w:rPr>
                  <m:t>i</m:t>
                </m:r>
              </m:sup>
            </m:sSup>
          </m:e>
        </m:d>
      </m:oMath>
      <w:r>
        <w:t>.</w:t>
      </w:r>
      <w:r w:rsidRPr="00B22EDA">
        <w:t xml:space="preserve"> </w:t>
      </w:r>
      <w:r>
        <w:t xml:space="preserve">Они быстрее и проще, </w:t>
      </w:r>
      <w:r w:rsidRPr="00B22EDA">
        <w:t>но менее стабильны для осциллирующего поведения</w:t>
      </w:r>
      <w:r>
        <w:t xml:space="preserve">, а также имеют тенденцию никогда не сойтись при определенных значениях шага по времени </w:t>
      </w:r>
      <w:sdt>
        <w:sdtPr>
          <w:alias w:val="To edit, see citavi.com/edit"/>
          <w:tag w:val="CitaviPlaceholder#cddd1098-2def-4d3b-b539-b69b82c9c86f"/>
          <w:id w:val="-982924033"/>
          <w:placeholder>
            <w:docPart w:val="BD4B2096E2DA4E1088190CAAE4FBDBB6"/>
          </w:placeholder>
        </w:sdtPr>
        <w:sdtEndPr/>
        <w:sdtContent>
          <w:r>
            <w:fldChar w:fldCharType="begin"/>
          </w:r>
          <w:r w:rsidR="005C196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Q4OWM5YmRlLTE2OTktNDgwNy1hMjg2LTQ0MTQ2ZGFlOTc2NyIsIlJhbmdlTGVuZ3RoIjo0LCJSZWZlcmVuY2VJZCI6ImRhMzU4OTdmLWYyZjQtNGI2MS1iNzc3LTk1ZDE4OTViNGQ0O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}</w:instrText>
          </w:r>
          <w:r>
            <w:fldChar w:fldCharType="separate"/>
          </w:r>
          <w:r w:rsidR="00186D61">
            <w:t>[50]</w:t>
          </w:r>
          <w:r>
            <w:fldChar w:fldCharType="end"/>
          </w:r>
        </w:sdtContent>
      </w:sdt>
      <w:r>
        <w:t>.</w:t>
      </w:r>
    </w:p>
    <w:p w14:paraId="0EA56812" w14:textId="77777777" w:rsidR="00901DB2" w:rsidRDefault="00901DB2" w:rsidP="001830AD">
      <w:pPr>
        <w:pStyle w:val="a3"/>
        <w:numPr>
          <w:ilvl w:val="0"/>
          <w:numId w:val="5"/>
        </w:numPr>
      </w:pPr>
      <w:r>
        <w:t xml:space="preserve">Неявные </w:t>
      </w:r>
      <w:r w:rsidRPr="008659E8">
        <w:t>методы находят решение, решая уравнение, включающее как текущее, так и более позднее состояние системы</w:t>
      </w:r>
      <w:r>
        <w:t xml:space="preserve">. Общая схема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acc>
              <m:accPr>
                <m:chr m:val="̅"/>
                <m:ctrlPr>
                  <w:rPr>
                    <w:rFonts w:ascii="Cambria Math" w:hAnsi="Cambria Math"/>
                  </w:rPr>
                </m:ctrlPr>
              </m:accPr>
              <m:e>
                <m:r>
                  <w:rPr>
                    <w:rFonts w:ascii="Cambria Math" w:hAnsi="Cambria Math"/>
                  </w:rPr>
                  <m:t>c</m:t>
                </m:r>
              </m:e>
            </m:acc>
          </m:e>
          <m:sup>
            <m:r>
              <w:rPr>
                <w:rFonts w:ascii="Cambria Math" w:hAnsi="Cambria Math"/>
              </w:rPr>
              <m:t>i+1</m:t>
            </m:r>
          </m:sup>
        </m:sSup>
        <m:r>
          <w:rPr>
            <w:rFonts w:ascii="Cambria Math" w:hAnsi="Cambria Math"/>
          </w:rPr>
          <m:t>=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acc>
                  <m:accPr>
                    <m:chr m:val="̅"/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acc>
              </m:e>
              <m:sup>
                <m:r>
                  <w:rPr>
                    <w:rFonts w:ascii="Cambria Math" w:hAnsi="Cambria Math"/>
                  </w:rPr>
                  <m:t>i</m:t>
                </m:r>
              </m:sup>
            </m:sSup>
            <m:r>
              <w:rPr>
                <w:rFonts w:ascii="Cambria Math" w:hAnsi="Cambria Math"/>
              </w:rPr>
              <m:t>,</m:t>
            </m:r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acc>
                  <m:accPr>
                    <m:chr m:val="̅"/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acc>
              </m:e>
              <m:sup>
                <m:r>
                  <w:rPr>
                    <w:rFonts w:ascii="Cambria Math" w:hAnsi="Cambria Math"/>
                  </w:rPr>
                  <m:t>i+1</m:t>
                </m:r>
              </m:sup>
            </m:sSup>
          </m:e>
        </m:d>
      </m:oMath>
      <w:r>
        <w:t>, для 1 шагового метода. О</w:t>
      </w:r>
      <w:r w:rsidRPr="001505CC">
        <w:t xml:space="preserve">беспечивают большую </w:t>
      </w:r>
      <w:r w:rsidRPr="001505CC">
        <w:lastRenderedPageBreak/>
        <w:t>стабильность для осциллирующего поведения</w:t>
      </w:r>
      <w:r>
        <w:t>, не требуют слишком большого шага по времени</w:t>
      </w:r>
      <w:r w:rsidRPr="001505CC">
        <w:t>, но более вычислительно затратны.</w:t>
      </w:r>
    </w:p>
    <w:p w14:paraId="7A962372" w14:textId="77777777" w:rsidR="00901DB2" w:rsidRDefault="00901DB2" w:rsidP="001830AD">
      <w:pPr>
        <w:pStyle w:val="a3"/>
      </w:pPr>
      <w:r>
        <w:t>Для более точных вычислений могут использоваться промежуточные значения искомой функции, или вектора – функции, поэтому существует еще одна классификация методов:</w:t>
      </w:r>
    </w:p>
    <w:p w14:paraId="6CDAD35C" w14:textId="77777777" w:rsidR="00901DB2" w:rsidRDefault="00901DB2" w:rsidP="001830AD">
      <w:pPr>
        <w:pStyle w:val="a3"/>
        <w:numPr>
          <w:ilvl w:val="0"/>
          <w:numId w:val="4"/>
        </w:numPr>
      </w:pPr>
      <w:r w:rsidRPr="00A902F1">
        <w:t xml:space="preserve">одноступенчатые методы, использующие данные о решении только в одной точке. Однако приходится вычислять функции 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</w:rPr>
            </m:ctrlPr>
          </m:dPr>
          <m:e>
            <m:acc>
              <m:accPr>
                <m:chr m:val="̅"/>
                <m:ctrlPr>
                  <w:rPr>
                    <w:rFonts w:ascii="Cambria Math" w:hAnsi="Cambria Math"/>
                  </w:rPr>
                </m:ctrlPr>
              </m:accPr>
              <m:e>
                <m:r>
                  <w:rPr>
                    <w:rFonts w:ascii="Cambria Math" w:hAnsi="Cambria Math"/>
                  </w:rPr>
                  <m:t>c</m:t>
                </m:r>
              </m:e>
            </m:acc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w:rPr>
                    <w:rFonts w:ascii="Cambria Math" w:hAnsi="Cambria Math"/>
                  </w:rPr>
                  <m:t>t</m:t>
                </m:r>
              </m:e>
            </m:d>
          </m:e>
        </m:d>
      </m:oMath>
      <w:r w:rsidRPr="00A902F1">
        <w:t xml:space="preserve"> в нескольких точках </w:t>
      </w:r>
      <m:oMath>
        <m:acc>
          <m:accPr>
            <m:chr m:val="̅"/>
            <m:ctrlPr>
              <w:rPr>
                <w:rFonts w:ascii="Cambria Math" w:hAnsi="Cambria Math"/>
              </w:rPr>
            </m:ctrlPr>
          </m:accPr>
          <m:e>
            <m:r>
              <w:rPr>
                <w:rFonts w:ascii="Cambria Math" w:hAnsi="Cambria Math"/>
              </w:rPr>
              <m:t>c</m:t>
            </m:r>
          </m:e>
        </m:acc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</m:oMath>
      <w:r w:rsidRPr="00A902F1">
        <w:t>. К этим методам относятся методы Рунге–Кутта и метод решения с помощью рядов Тейлора</w:t>
      </w:r>
      <w:r>
        <w:tab/>
      </w:r>
    </w:p>
    <w:p w14:paraId="21EB4F82" w14:textId="77777777" w:rsidR="00901DB2" w:rsidRDefault="00901DB2" w:rsidP="001830AD">
      <w:pPr>
        <w:pStyle w:val="a3"/>
        <w:numPr>
          <w:ilvl w:val="0"/>
          <w:numId w:val="4"/>
        </w:numPr>
      </w:pPr>
      <w:r w:rsidRPr="00A902F1">
        <w:t xml:space="preserve">многоступенчатые, или многошаговые, методы, не требующие много повторных вычислений функций </w:t>
      </w:r>
      <m:oMath>
        <m:acc>
          <m:accPr>
            <m:chr m:val="̅"/>
            <m:ctrlPr>
              <w:rPr>
                <w:rFonts w:ascii="Cambria Math" w:hAnsi="Cambria Math"/>
              </w:rPr>
            </m:ctrlPr>
          </m:accPr>
          <m:e>
            <m:r>
              <w:rPr>
                <w:rFonts w:ascii="Cambria Math" w:hAnsi="Cambria Math"/>
              </w:rPr>
              <m:t>c</m:t>
            </m:r>
          </m:e>
        </m:acc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</m:oMath>
      <w:r w:rsidRPr="00A902F1">
        <w:t>, использующие данные о решении в нескольких точках, что вынуждает применять одношаговые методы для запуска метода и при изменении шага интегрирования. Это методы прогноза-коррекции, Адамса</w:t>
      </w:r>
      <w:r>
        <w:t>, Гира</w:t>
      </w:r>
      <w:r w:rsidRPr="00A902F1">
        <w:t xml:space="preserve"> и другие</w:t>
      </w:r>
      <w:r>
        <w:t>.</w:t>
      </w:r>
    </w:p>
    <w:p w14:paraId="5B55F508" w14:textId="77777777" w:rsidR="00901DB2" w:rsidRDefault="00901DB2" w:rsidP="001830AD">
      <w:pPr>
        <w:pStyle w:val="a3"/>
      </w:pPr>
      <w:r w:rsidRPr="005A4442">
        <w:t xml:space="preserve">Явные методы Рунге-Кутты — это семейство итерационных методов, которые используются для приближенного решения систем нелинейных уравнений. </w:t>
      </w:r>
      <w:r>
        <w:t>Для демонстрационной системы (она автономна) о</w:t>
      </w:r>
      <w:r w:rsidRPr="005A4442">
        <w:t>ни имеют вид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7"/>
        <w:gridCol w:w="7257"/>
        <w:gridCol w:w="1392"/>
      </w:tblGrid>
      <w:tr w:rsidR="00901DB2" w14:paraId="5DDA0BDA" w14:textId="77777777" w:rsidTr="004C6295">
        <w:tc>
          <w:tcPr>
            <w:tcW w:w="500" w:type="pct"/>
          </w:tcPr>
          <w:p w14:paraId="0BA626B3" w14:textId="77777777" w:rsidR="00901DB2" w:rsidRDefault="00901DB2" w:rsidP="001830AD">
            <w:pPr>
              <w:pStyle w:val="a3"/>
            </w:pPr>
          </w:p>
        </w:tc>
        <w:tc>
          <w:tcPr>
            <w:tcW w:w="4000" w:type="pct"/>
          </w:tcPr>
          <w:p w14:paraId="00275EFF" w14:textId="77777777" w:rsidR="00901DB2" w:rsidRDefault="00C270C6" w:rsidP="001830AD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n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+1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n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  <m:r>
                  <w:rPr>
                    <w:rFonts w:ascii="Cambria Math" w:hAnsi="Cambria Math"/>
                  </w:rPr>
                  <m:t>h</m:t>
                </m:r>
                <m:nary>
                  <m:naryPr>
                    <m:chr m:val="∑"/>
                    <m:limLoc m:val="undOvr"/>
                    <m:grow m:val="1"/>
                    <m:ctrlPr>
                      <w:rPr>
                        <w:rFonts w:ascii="Cambria Math" w:hAnsi="Cambria Math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i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=1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s</m:t>
                    </m:r>
                  </m:sup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i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i</m:t>
                        </m:r>
                      </m:sub>
                    </m:sSub>
                  </m:e>
                </m:nary>
              </m:oMath>
            </m:oMathPara>
          </w:p>
        </w:tc>
        <w:tc>
          <w:tcPr>
            <w:tcW w:w="500" w:type="pct"/>
            <w:vAlign w:val="center"/>
          </w:tcPr>
          <w:p w14:paraId="0174186F" w14:textId="690D7356" w:rsidR="00901DB2" w:rsidRDefault="00901DB2" w:rsidP="001830AD">
            <w:pPr>
              <w:pStyle w:val="a3"/>
            </w:pPr>
            <w:bookmarkStart w:id="280" w:name="_Ref134637239"/>
            <w:r>
              <w:t>(</w:t>
            </w:r>
            <w:r w:rsidR="00C270C6">
              <w:fldChar w:fldCharType="begin"/>
            </w:r>
            <w:r w:rsidR="00C270C6">
              <w:instrText xml:space="preserve"> SEQ Формула \*ARABIC </w:instrText>
            </w:r>
            <w:r w:rsidR="00C270C6">
              <w:fldChar w:fldCharType="separate"/>
            </w:r>
            <w:r w:rsidR="00905EF6">
              <w:rPr>
                <w:noProof/>
              </w:rPr>
              <w:t>24</w:t>
            </w:r>
            <w:r w:rsidR="00C270C6">
              <w:rPr>
                <w:noProof/>
              </w:rPr>
              <w:fldChar w:fldCharType="end"/>
            </w:r>
            <w:r>
              <w:t>)</w:t>
            </w:r>
            <w:bookmarkEnd w:id="280"/>
          </w:p>
        </w:tc>
      </w:tr>
    </w:tbl>
    <w:p w14:paraId="110594E2" w14:textId="28BAC308" w:rsidR="00901DB2" w:rsidRPr="007A699D" w:rsidRDefault="00901DB2" w:rsidP="001830AD">
      <w:pPr>
        <w:pStyle w:val="a2"/>
      </w:pPr>
      <m:oMath>
        <m:r>
          <w:rPr>
            <w:rFonts w:ascii="Cambria Math" w:hAnsi="Cambria Math"/>
          </w:rPr>
          <m:t>h</m:t>
        </m:r>
      </m:oMath>
      <w:r w:rsidR="0070324E">
        <w:t xml:space="preserve"> – </w:t>
      </w:r>
      <w:r w:rsidRPr="007A699D">
        <w:t xml:space="preserve">шаг по времени </w:t>
      </w:r>
    </w:p>
    <w:p w14:paraId="1E2D635E" w14:textId="5C9D9F77" w:rsidR="00901DB2" w:rsidRPr="007A699D" w:rsidRDefault="00901DB2" w:rsidP="001830AD">
      <w:pPr>
        <w:pStyle w:val="a2"/>
      </w:pPr>
      <m:oMath>
        <m:r>
          <w:rPr>
            <w:rFonts w:ascii="Cambria Math" w:hAnsi="Cambria Math"/>
          </w:rPr>
          <m:t>s</m:t>
        </m:r>
      </m:oMath>
      <w:r w:rsidR="0070324E">
        <w:t xml:space="preserve"> – </w:t>
      </w:r>
      <w:r w:rsidRPr="007A699D">
        <w:t xml:space="preserve">число стадий </w:t>
      </w:r>
    </w:p>
    <w:p w14:paraId="4E49C8A4" w14:textId="77777777" w:rsidR="00901DB2" w:rsidRPr="007A699D" w:rsidRDefault="00C270C6" w:rsidP="001830AD">
      <w:pPr>
        <w:pStyle w:val="a2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b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</m:oMath>
      <w:r w:rsidR="00901DB2" w:rsidRPr="007A699D">
        <w:t>​- коэффициенты метода</w:t>
      </w:r>
    </w:p>
    <w:p w14:paraId="7FA31DF5" w14:textId="3CCF31A1" w:rsidR="00901DB2" w:rsidRPr="007A699D" w:rsidRDefault="00C270C6" w:rsidP="001830AD">
      <w:pPr>
        <w:pStyle w:val="a2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</m:oMath>
      <w:r w:rsidR="00901DB2" w:rsidRPr="007A699D">
        <w:t>​</w:t>
      </w:r>
      <w:r w:rsidR="0070324E">
        <w:t xml:space="preserve"> – </w:t>
      </w:r>
      <w:r w:rsidR="00901DB2" w:rsidRPr="007A699D">
        <w:t>оценки производной в разных точках интервала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7"/>
        <w:gridCol w:w="7257"/>
        <w:gridCol w:w="1392"/>
      </w:tblGrid>
      <w:tr w:rsidR="00901DB2" w14:paraId="5096C01E" w14:textId="77777777" w:rsidTr="004C6295">
        <w:tc>
          <w:tcPr>
            <w:tcW w:w="500" w:type="pct"/>
          </w:tcPr>
          <w:p w14:paraId="2FC12CCD" w14:textId="77777777" w:rsidR="00901DB2" w:rsidRDefault="00901DB2" w:rsidP="001830AD">
            <w:pPr>
              <w:pStyle w:val="a3"/>
            </w:pPr>
          </w:p>
        </w:tc>
        <w:tc>
          <w:tcPr>
            <w:tcW w:w="4000" w:type="pct"/>
          </w:tcPr>
          <w:p w14:paraId="20E0846C" w14:textId="77777777" w:rsidR="00901DB2" w:rsidRDefault="00C270C6" w:rsidP="001830AD">
            <w:pPr>
              <w:pStyle w:val="a2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i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i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h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+</m:t>
                    </m:r>
                    <m:r>
                      <w:rPr>
                        <w:rFonts w:ascii="Cambria Math" w:hAnsi="Cambria Math"/>
                      </w:rPr>
                      <m:t>h</m:t>
                    </m:r>
                    <m:nary>
                      <m:naryPr>
                        <m:chr m:val="∑"/>
                        <m:limLoc m:val="undOvr"/>
                        <m:grow m:val="1"/>
                        <m:ctrlPr>
                          <w:rPr>
                            <w:rFonts w:ascii="Cambria Math" w:hAnsi="Cambria Math"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/>
                          </w:rPr>
                          <m:t>j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=1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s</m:t>
                        </m:r>
                      </m:sup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ij</m:t>
                            </m:r>
                          </m:sub>
                        </m:sSub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k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j</m:t>
                            </m:r>
                          </m:sub>
                        </m:sSub>
                      </m:e>
                    </m:nary>
                  </m:e>
                </m:d>
                <m:r>
                  <w:rPr>
                    <w:rFonts w:ascii="Cambria Math" w:hAnsi="Cambria Math"/>
                  </w:rPr>
                  <m:t>i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1,…,</m:t>
                </m:r>
                <m:r>
                  <w:rPr>
                    <w:rFonts w:ascii="Cambria Math" w:hAnsi="Cambria Math"/>
                  </w:rPr>
                  <m:t>s</m:t>
                </m:r>
              </m:oMath>
            </m:oMathPara>
          </w:p>
        </w:tc>
        <w:tc>
          <w:tcPr>
            <w:tcW w:w="500" w:type="pct"/>
            <w:vAlign w:val="center"/>
          </w:tcPr>
          <w:p w14:paraId="6044F5CE" w14:textId="748C490F" w:rsidR="00901DB2" w:rsidRDefault="00901DB2" w:rsidP="001830AD">
            <w:pPr>
              <w:pStyle w:val="a3"/>
            </w:pPr>
            <w:bookmarkStart w:id="281" w:name="_Ref134637241"/>
            <w:r>
              <w:t>(</w:t>
            </w:r>
            <w:r w:rsidR="00C270C6">
              <w:fldChar w:fldCharType="begin"/>
            </w:r>
            <w:r w:rsidR="00C270C6">
              <w:instrText xml:space="preserve"> SEQ Формула \*ARABIC </w:instrText>
            </w:r>
            <w:r w:rsidR="00C270C6">
              <w:fldChar w:fldCharType="separate"/>
            </w:r>
            <w:r w:rsidR="00905EF6">
              <w:rPr>
                <w:noProof/>
              </w:rPr>
              <w:t>25</w:t>
            </w:r>
            <w:r w:rsidR="00C270C6">
              <w:rPr>
                <w:noProof/>
              </w:rPr>
              <w:fldChar w:fldCharType="end"/>
            </w:r>
            <w:r>
              <w:t>)</w:t>
            </w:r>
            <w:bookmarkEnd w:id="281"/>
          </w:p>
        </w:tc>
      </w:tr>
    </w:tbl>
    <w:p w14:paraId="42552866" w14:textId="4F042E6F" w:rsidR="00901DB2" w:rsidRDefault="00C270C6" w:rsidP="001830AD">
      <w:pPr>
        <w:pStyle w:val="a2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  <m:r>
          <w:rPr>
            <w:rFonts w:ascii="Cambria Math" w:hAnsi="Cambria Math"/>
          </w:rPr>
          <m:t xml:space="preserve">, </m:t>
        </m:r>
      </m:oMath>
      <w:r w:rsidR="00901DB2" w:rsidRPr="006838B0">
        <w:t xml:space="preserve">и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ij</m:t>
            </m:r>
          </m:sub>
        </m:sSub>
      </m:oMath>
      <w:r w:rsidR="0070324E">
        <w:t xml:space="preserve"> – </w:t>
      </w:r>
      <w:r w:rsidR="00901DB2" w:rsidRPr="006838B0">
        <w:t xml:space="preserve">также коэффициенты метода. Матрица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g</m:t>
            </m:r>
          </m:e>
          <m:sub>
            <m:r>
              <w:rPr>
                <w:rFonts w:ascii="Cambria Math" w:hAnsi="Cambria Math"/>
              </w:rPr>
              <m:t>nj</m:t>
            </m:r>
          </m:sub>
        </m:sSub>
      </m:oMath>
      <w:r w:rsidR="00901DB2" w:rsidRPr="006838B0">
        <w:t>​</w:t>
      </w:r>
      <w:r w:rsidR="0070324E">
        <w:t xml:space="preserve"> – </w:t>
      </w:r>
      <w:r w:rsidR="00901DB2" w:rsidRPr="007A699D">
        <w:t>является нижнетреугольной для явных методов. Порядок точности метода зависит от выбора коэффициентов.</w:t>
      </w:r>
      <w:r w:rsidR="00901DB2">
        <w:t xml:space="preserve"> </w:t>
      </w:r>
      <w:r w:rsidR="00901DB2" w:rsidRPr="007A699D">
        <w:t>Существуют разные варианты явных методов Рунге-Кутты различных порядков и стадий</w:t>
      </w:r>
      <w:r w:rsidR="00901DB2">
        <w:t xml:space="preserve"> (т.е. количества промежуточных значений функции на каждом временном промежутке). </w:t>
      </w:r>
      <w:r w:rsidR="00901DB2" w:rsidRPr="007A699D">
        <w:t>Коэффициенты метода задаются таблицей Бутчера</w:t>
      </w:r>
      <w:r w:rsidR="00901DB2">
        <w:t xml:space="preserve"> </w:t>
      </w:r>
      <w:sdt>
        <w:sdtPr>
          <w:alias w:val="To edit, see citavi.com/edit"/>
          <w:tag w:val="CitaviPlaceholder#5a766b62-2485-4096-a872-18c0f1e2662b"/>
          <w:id w:val="-1581363800"/>
          <w:placeholder>
            <w:docPart w:val="BD4B2096E2DA4E1088190CAAE4FBDBB6"/>
          </w:placeholder>
        </w:sdtPr>
        <w:sdtEndPr/>
        <w:sdtContent>
          <w:r w:rsidR="00901DB2">
            <w:fldChar w:fldCharType="begin"/>
          </w:r>
          <w:r w:rsidR="00D11378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U2YTAyOGE5LTkyMmUtNDI4Ni05M2ZlLTFjYjcyNjczOWVhYyIsIlJhbmdlTGVuZ3RoIjo0LCJSZWZlcmVuY2VJZCI6IjdjMjFjODA5LWM3YjMtNGVkYi1iZWIxLWRiY2RlMDBhNzUzY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}</w:instrText>
          </w:r>
          <w:r w:rsidR="00901DB2">
            <w:fldChar w:fldCharType="separate"/>
          </w:r>
          <w:r w:rsidR="00D11378">
            <w:t>[61]</w:t>
          </w:r>
          <w:r w:rsidR="00901DB2">
            <w:fldChar w:fldCharType="end"/>
          </w:r>
        </w:sdtContent>
      </w:sdt>
      <w:r w:rsidR="00901DB2">
        <w:t xml:space="preserve"> и зависят от вида метода: 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7"/>
        <w:gridCol w:w="7257"/>
        <w:gridCol w:w="1392"/>
      </w:tblGrid>
      <w:tr w:rsidR="00901DB2" w14:paraId="1C316032" w14:textId="77777777" w:rsidTr="004C6295">
        <w:tc>
          <w:tcPr>
            <w:tcW w:w="500" w:type="pct"/>
          </w:tcPr>
          <w:p w14:paraId="57FBA14D" w14:textId="77777777" w:rsidR="00901DB2" w:rsidRDefault="00901DB2" w:rsidP="001830AD">
            <w:pPr>
              <w:pStyle w:val="a3"/>
            </w:pPr>
          </w:p>
        </w:tc>
        <w:tc>
          <w:tcPr>
            <w:tcW w:w="4000" w:type="pct"/>
          </w:tcPr>
          <w:p w14:paraId="6B67F56A" w14:textId="77777777" w:rsidR="00901DB2" w:rsidRDefault="00C270C6" w:rsidP="001830AD">
            <w:pPr>
              <w:pStyle w:val="a2"/>
            </w:pPr>
            <m:oMathPara>
              <m:oMath>
                <m:m>
                  <m:mPr>
                    <m:plcHide m:val="1"/>
                    <m:mcs>
                      <m:mc>
                        <m:mcPr>
                          <m:count m:val="5"/>
                          <m:mcJc m:val="center"/>
                        </m:mcPr>
                      </m:mc>
                    </m:mcs>
                    <m:ctrlPr>
                      <w:rPr>
                        <w:rFonts w:ascii="Cambria Math" w:hAnsi="Cambria Math"/>
                      </w:rPr>
                    </m:ctrlPr>
                  </m:mPr>
                  <m:m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c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sub>
                      </m:sSub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11</m:t>
                          </m:r>
                        </m:sub>
                      </m:sSub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12</m:t>
                          </m:r>
                        </m:sub>
                      </m:sSub>
                    </m:e>
                    <m:e>
                      <m:r>
                        <w:rPr>
                          <w:rFonts w:ascii="Cambria Math" w:hAnsi="Cambria Math"/>
                        </w:rPr>
                        <m:t>⋯</m:t>
                      </m:r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1s</m:t>
                          </m:r>
                        </m:sub>
                      </m:sSub>
                    </m:e>
                  </m:mr>
                  <m:m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c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b>
                      </m:sSub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1</m:t>
                          </m:r>
                        </m:sub>
                      </m:sSub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2</m:t>
                          </m:r>
                        </m:sub>
                      </m:sSub>
                    </m:e>
                    <m:e>
                      <m:r>
                        <w:rPr>
                          <w:rFonts w:ascii="Cambria Math" w:hAnsi="Cambria Math"/>
                        </w:rPr>
                        <m:t>⋯</m:t>
                      </m:r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s</m:t>
                          </m:r>
                        </m:sub>
                      </m:sSub>
                    </m:e>
                  </m:mr>
                  <m:mr>
                    <m:e>
                      <m:r>
                        <w:rPr>
                          <w:rFonts w:ascii="Cambria Math" w:hAnsi="Cambria Math"/>
                        </w:rPr>
                        <m:t>⋮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⋮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⋮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⋱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⋮</m:t>
                      </m:r>
                    </m:e>
                  </m:mr>
                  <m:m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c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s</m:t>
                          </m:r>
                        </m:sub>
                      </m:sSub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s1</m:t>
                          </m:r>
                        </m:sub>
                      </m:sSub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s2</m:t>
                          </m:r>
                        </m:sub>
                      </m:sSub>
                    </m:e>
                    <m:e>
                      <m:r>
                        <w:rPr>
                          <w:rFonts w:ascii="Cambria Math" w:hAnsi="Cambria Math"/>
                        </w:rPr>
                        <m:t>⋯</m:t>
                      </m:r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ss</m:t>
                          </m:r>
                        </m:sub>
                      </m:sSub>
                    </m:e>
                  </m:mr>
                  <m:mr>
                    <m:e/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b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sub>
                      </m:sSub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b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b>
                      </m:sSub>
                    </m:e>
                    <m:e>
                      <m:r>
                        <w:rPr>
                          <w:rFonts w:ascii="Cambria Math" w:hAnsi="Cambria Math"/>
                        </w:rPr>
                        <m:t>⋯</m:t>
                      </m:r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b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s</m:t>
                          </m:r>
                        </m:sub>
                      </m:sSub>
                    </m:e>
                  </m:mr>
                </m:m>
              </m:oMath>
            </m:oMathPara>
          </w:p>
        </w:tc>
        <w:tc>
          <w:tcPr>
            <w:tcW w:w="500" w:type="pct"/>
            <w:vAlign w:val="center"/>
          </w:tcPr>
          <w:p w14:paraId="0E3ED9AC" w14:textId="00362FFE" w:rsidR="00901DB2" w:rsidRDefault="00901DB2" w:rsidP="001830AD">
            <w:pPr>
              <w:pStyle w:val="a3"/>
            </w:pPr>
            <w:bookmarkStart w:id="282" w:name="_Ref166460680"/>
            <w:r>
              <w:t>(</w:t>
            </w:r>
            <w:r w:rsidR="00C270C6">
              <w:fldChar w:fldCharType="begin"/>
            </w:r>
            <w:r w:rsidR="00C270C6">
              <w:instrText xml:space="preserve"> SEQ Формула \*ARABIC </w:instrText>
            </w:r>
            <w:r w:rsidR="00C270C6">
              <w:fldChar w:fldCharType="separate"/>
            </w:r>
            <w:r w:rsidR="00905EF6">
              <w:rPr>
                <w:noProof/>
              </w:rPr>
              <w:t>26</w:t>
            </w:r>
            <w:r w:rsidR="00C270C6">
              <w:rPr>
                <w:noProof/>
              </w:rPr>
              <w:fldChar w:fldCharType="end"/>
            </w:r>
            <w:r>
              <w:t>)</w:t>
            </w:r>
            <w:bookmarkEnd w:id="282"/>
          </w:p>
        </w:tc>
      </w:tr>
    </w:tbl>
    <w:p w14:paraId="2D44274C" w14:textId="1BD1BB54" w:rsidR="00901DB2" w:rsidRDefault="00901DB2" w:rsidP="001830AD">
      <w:pPr>
        <w:pStyle w:val="a3"/>
      </w:pPr>
      <w:r w:rsidRPr="007A699D">
        <w:t>Для решения системы уравнений необходимо выбирать методы с достаточно большой областью абсолютной устойчивости, чтобы избежать нестабильности при малых шагах по времени.</w:t>
      </w:r>
      <w:r>
        <w:t xml:space="preserve"> </w:t>
      </w:r>
      <w:bookmarkStart w:id="283" w:name="_Hlk134744698"/>
      <w:bookmarkEnd w:id="279"/>
      <w:r>
        <w:t xml:space="preserve">Однако система характеризуется совокупностью быстро и медленно изменяющихся процессов, которые </w:t>
      </w:r>
      <w:r w:rsidRPr="009A443D">
        <w:t>требуют разных шагов по времени для точного и устойчивого решения</w:t>
      </w:r>
      <w:r>
        <w:t xml:space="preserve"> – некоторые коэффициенты скорости отличаются друг от друга на несколько порядков. Из этого можно заключить что исследуемая система уравнений может быть </w:t>
      </w:r>
      <w:r w:rsidRPr="002941E4">
        <w:t>жесткой</w:t>
      </w:r>
      <w:r>
        <w:t>. А такие</w:t>
      </w:r>
      <w:r w:rsidRPr="009A443D">
        <w:t xml:space="preserve"> системы представляют собой сложную вычислительную задачу, так как они требуют специальных численных методов с высокой стабилизацией и адаптивностью</w:t>
      </w:r>
      <w:r>
        <w:t xml:space="preserve">. </w:t>
      </w:r>
      <w:r w:rsidRPr="002714BE">
        <w:t>Существуют специально оптимизированные явные методы Рунге-Кутты для решения жестких систем уравнений, например, парные явные методы Рунге-Кутты (P-ERK), которые позволяют использовать разные методы в жестких и не жестких областях</w:t>
      </w:r>
      <w:r>
        <w:t xml:space="preserve"> </w:t>
      </w:r>
      <w:sdt>
        <w:sdtPr>
          <w:alias w:val="To edit, see citavi.com/edit"/>
          <w:tag w:val="CitaviPlaceholder#775f6015-c141-47cc-a9c2-7d0e75ee2d9f"/>
          <w:id w:val="-464197540"/>
          <w:placeholder>
            <w:docPart w:val="BD4B2096E2DA4E1088190CAAE4FBDBB6"/>
          </w:placeholder>
        </w:sdtPr>
        <w:sdtEndPr/>
        <w:sdtContent>
          <w:r>
            <w:fldChar w:fldCharType="begin"/>
          </w:r>
          <w:r w:rsidR="00D11378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BiNTU2OTE0LTZiZTQtNGI0ZC04NWJhLTcyMGQ3MDYxMzQ5MyIsIlJhbmdlTGVuZ3RoIjo0LCJSZWZlcmVuY2VJZCI6ImFiNmQwZTRlLTk2ODAtNDY4Yi04YWFmLTgwMjk3ZGYxNjFjZ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}</w:instrText>
          </w:r>
          <w:r>
            <w:fldChar w:fldCharType="separate"/>
          </w:r>
          <w:r w:rsidR="00D11378">
            <w:t>[62]</w:t>
          </w:r>
          <w:r>
            <w:fldChar w:fldCharType="end"/>
          </w:r>
        </w:sdtContent>
      </w:sdt>
      <w:r>
        <w:t xml:space="preserve">. </w:t>
      </w:r>
    </w:p>
    <w:p w14:paraId="2AA44CE0" w14:textId="15323ADE" w:rsidR="00901DB2" w:rsidRDefault="00901DB2" w:rsidP="001830AD">
      <w:pPr>
        <w:pStyle w:val="a3"/>
      </w:pPr>
      <w:r>
        <w:lastRenderedPageBreak/>
        <w:t>Другой вариант</w:t>
      </w:r>
      <w:r w:rsidR="0070324E">
        <w:t xml:space="preserve"> – </w:t>
      </w:r>
      <w:r>
        <w:t xml:space="preserve">использовать </w:t>
      </w:r>
      <w:r w:rsidRPr="00DD4F77">
        <w:t>неявные Рунге-Кутты,</w:t>
      </w:r>
      <w:r>
        <w:rPr>
          <w:b/>
          <w:bCs/>
        </w:rPr>
        <w:t xml:space="preserve"> </w:t>
      </w:r>
      <w:r w:rsidRPr="005F648F">
        <w:t>в большинстве своем они одношаговые</w:t>
      </w:r>
      <w:r>
        <w:t xml:space="preserve"> (как и явные)</w:t>
      </w:r>
      <w:r w:rsidRPr="005F648F">
        <w:t>, что означает учитывают только 1 предыдущее решение</w:t>
      </w:r>
      <w:r>
        <w:t>.</w:t>
      </w:r>
      <w:r w:rsidRPr="005F648F">
        <w:t xml:space="preserve"> </w:t>
      </w:r>
      <w:r>
        <w:t xml:space="preserve">Они похожи на явные методы по форме </w:t>
      </w:r>
      <w:r>
        <w:fldChar w:fldCharType="begin"/>
      </w:r>
      <w:r>
        <w:instrText xml:space="preserve"> REF _Ref134637239 \h </w:instrText>
      </w:r>
      <w:r>
        <w:fldChar w:fldCharType="separate"/>
      </w:r>
      <w:r w:rsidR="00905EF6">
        <w:t>(</w:t>
      </w:r>
      <w:r w:rsidR="00905EF6">
        <w:rPr>
          <w:noProof/>
        </w:rPr>
        <w:t>24</w:t>
      </w:r>
      <w:r w:rsidR="00905EF6">
        <w:t>)</w:t>
      </w:r>
      <w:r>
        <w:fldChar w:fldCharType="end"/>
      </w:r>
      <w:r>
        <w:t xml:space="preserve">, сравните с </w:t>
      </w:r>
      <w:r>
        <w:fldChar w:fldCharType="begin"/>
      </w:r>
      <w:r>
        <w:instrText xml:space="preserve"> REF _Ref134637241 \h </w:instrText>
      </w:r>
      <w:r>
        <w:fldChar w:fldCharType="separate"/>
      </w:r>
      <w:r w:rsidR="00905EF6">
        <w:t>(</w:t>
      </w:r>
      <w:r w:rsidR="00905EF6">
        <w:rPr>
          <w:noProof/>
        </w:rPr>
        <w:t>25</w:t>
      </w:r>
      <w:r w:rsidR="00905EF6">
        <w:t>)</w:t>
      </w:r>
      <w:r>
        <w:fldChar w:fldCharType="end"/>
      </w:r>
      <w:r>
        <w:t>:</w:t>
      </w:r>
    </w:p>
    <w:tbl>
      <w:tblPr>
        <w:tblStyle w:val="af9"/>
        <w:tblW w:w="4894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07"/>
        <w:gridCol w:w="7159"/>
        <w:gridCol w:w="1392"/>
      </w:tblGrid>
      <w:tr w:rsidR="00901DB2" w14:paraId="1F4121AB" w14:textId="77777777" w:rsidTr="004C6295">
        <w:tc>
          <w:tcPr>
            <w:tcW w:w="472" w:type="pct"/>
          </w:tcPr>
          <w:p w14:paraId="7C26050A" w14:textId="77777777" w:rsidR="00901DB2" w:rsidRDefault="00901DB2" w:rsidP="001830AD">
            <w:pPr>
              <w:pStyle w:val="a3"/>
            </w:pPr>
          </w:p>
        </w:tc>
        <w:tc>
          <w:tcPr>
            <w:tcW w:w="4049" w:type="pct"/>
          </w:tcPr>
          <w:p w14:paraId="599C3E67" w14:textId="77777777" w:rsidR="00901DB2" w:rsidRDefault="00C270C6" w:rsidP="001830AD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bar>
                      <m:barPr>
                        <m:pos m:val="top"/>
                        <m:ctrlPr>
                          <w:rPr>
                            <w:rFonts w:ascii="Cambria Math" w:hAnsi="Cambria Math"/>
                          </w:rPr>
                        </m:ctrlPr>
                      </m:barPr>
                      <m:e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e>
                    </m:bar>
                  </m:e>
                  <m:sub>
                    <m:r>
                      <w:rPr>
                        <w:rFonts w:ascii="Cambria Math" w:hAnsi="Cambria Math"/>
                      </w:rPr>
                      <m:t>n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 w:cs="Segoe UI"/>
                    <w:color w:val="111111"/>
                  </w:rPr>
                  <m:t>=</m:t>
                </m:r>
                <m:r>
                  <w:rPr>
                    <w:rFonts w:ascii="Cambria Math" w:hAnsi="Cambria Math" w:cs="Segoe UI"/>
                    <w:color w:val="111111"/>
                  </w:rPr>
                  <m:t>F</m:t>
                </m:r>
                <m:d>
                  <m:dPr>
                    <m:ctrlPr>
                      <w:rPr>
                        <w:rFonts w:ascii="Cambria Math" w:hAnsi="Cambria Math" w:cs="Segoe UI"/>
                        <w:color w:val="111111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</w:rPr>
                        </m:ctrlPr>
                      </m:sSupPr>
                      <m:e>
                        <m:acc>
                          <m:accPr>
                            <m:chr m:val="̅"/>
                            <m:ctrlPr>
                              <w:rPr>
                                <w:rFonts w:ascii="Cambria Math" w:hAnsi="Cambria Math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c</m:t>
                            </m:r>
                          </m:e>
                        </m:acc>
                      </m:e>
                      <m:sup>
                        <m:r>
                          <w:rPr>
                            <w:rFonts w:ascii="Cambria Math" w:hAnsi="Cambria Math"/>
                          </w:rPr>
                          <m:t>i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hAnsi="Cambria Math" w:cs="Segoe UI"/>
                        <w:color w:val="111111"/>
                      </w:rPr>
                      <m:t>+</m:t>
                    </m:r>
                    <m:r>
                      <w:rPr>
                        <w:rFonts w:ascii="Cambria Math" w:hAnsi="Cambria Math" w:cs="Segoe UI"/>
                        <w:color w:val="111111"/>
                      </w:rPr>
                      <m:t>h</m:t>
                    </m:r>
                    <m:nary>
                      <m:naryPr>
                        <m:chr m:val="∑"/>
                        <m:limLoc m:val="undOvr"/>
                        <m:grow m:val="1"/>
                        <m:ctrlPr>
                          <w:rPr>
                            <w:rFonts w:ascii="Cambria Math" w:hAnsi="Cambria Math" w:cs="Segoe UI"/>
                            <w:color w:val="111111"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 w:cs="Segoe UI"/>
                            <w:color w:val="111111"/>
                          </w:rPr>
                          <m:t>j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 w:cs="Segoe UI"/>
                            <w:color w:val="111111"/>
                          </w:rPr>
                          <m:t>=1</m:t>
                        </m:r>
                      </m:sub>
                      <m:sup>
                        <m:r>
                          <w:rPr>
                            <w:rFonts w:ascii="Cambria Math" w:hAnsi="Cambria Math" w:cs="Segoe UI"/>
                            <w:color w:val="111111"/>
                            <w:lang w:val="en-US"/>
                          </w:rPr>
                          <m:t>s</m:t>
                        </m:r>
                      </m:sup>
                      <m:e>
                        <m:sSub>
                          <m:sSubPr>
                            <m:ctrlPr>
                              <w:rPr>
                                <w:rFonts w:ascii="Cambria Math" w:hAnsi="Cambria Math" w:cs="Segoe UI"/>
                                <w:color w:val="111111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Segoe UI"/>
                                <w:color w:val="111111"/>
                              </w:rPr>
                              <m:t>g</m:t>
                            </m:r>
                          </m:e>
                          <m:sub>
                            <m:r>
                              <w:rPr>
                                <w:rFonts w:ascii="Cambria Math" w:hAnsi="Cambria Math" w:cs="Segoe UI"/>
                                <w:color w:val="111111"/>
                              </w:rPr>
                              <m:t>nj</m:t>
                            </m:r>
                          </m:sub>
                        </m:sSub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bar>
                              <m:barPr>
                                <m:pos m:val="top"/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bar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k</m:t>
                                </m:r>
                              </m:e>
                            </m:ba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j</m:t>
                            </m:r>
                          </m:sub>
                        </m:sSub>
                      </m:e>
                    </m:nary>
                  </m:e>
                </m:d>
              </m:oMath>
            </m:oMathPara>
          </w:p>
        </w:tc>
        <w:tc>
          <w:tcPr>
            <w:tcW w:w="479" w:type="pct"/>
            <w:vAlign w:val="center"/>
          </w:tcPr>
          <w:p w14:paraId="5A12D34D" w14:textId="0FAF4E9E" w:rsidR="00901DB2" w:rsidRDefault="00901DB2" w:rsidP="001830AD">
            <w:pPr>
              <w:pStyle w:val="a3"/>
            </w:pPr>
            <w:bookmarkStart w:id="284" w:name="_Ref166452995"/>
            <w:r>
              <w:t>(</w:t>
            </w:r>
            <w:r w:rsidR="00C270C6">
              <w:fldChar w:fldCharType="begin"/>
            </w:r>
            <w:r w:rsidR="00C270C6">
              <w:instrText xml:space="preserve"> SEQ Формула \*ARABIC </w:instrText>
            </w:r>
            <w:r w:rsidR="00C270C6">
              <w:fldChar w:fldCharType="separate"/>
            </w:r>
            <w:r w:rsidR="00905EF6">
              <w:rPr>
                <w:noProof/>
              </w:rPr>
              <w:t>27</w:t>
            </w:r>
            <w:r w:rsidR="00C270C6">
              <w:rPr>
                <w:noProof/>
              </w:rPr>
              <w:fldChar w:fldCharType="end"/>
            </w:r>
            <w:bookmarkEnd w:id="284"/>
            <w:r>
              <w:t>)</w:t>
            </w:r>
          </w:p>
        </w:tc>
      </w:tr>
    </w:tbl>
    <w:p w14:paraId="20B557CB" w14:textId="2B2B4E62" w:rsidR="00901DB2" w:rsidRDefault="00901DB2" w:rsidP="001830AD">
      <w:pPr>
        <w:pStyle w:val="a3"/>
      </w:pPr>
      <w:r>
        <w:t xml:space="preserve">Но для неявных методов матрица </w:t>
      </w:r>
      <m:oMath>
        <m:sSub>
          <m:sSubPr>
            <m:ctrlPr>
              <w:rPr>
                <w:rFonts w:ascii="Cambria Math" w:hAnsi="Cambria Math" w:cs="Segoe UI"/>
              </w:rPr>
            </m:ctrlPr>
          </m:sSubPr>
          <m:e>
            <m:r>
              <w:rPr>
                <w:rFonts w:ascii="Cambria Math" w:hAnsi="Cambria Math" w:cs="Segoe UI"/>
              </w:rPr>
              <m:t>g</m:t>
            </m:r>
          </m:e>
          <m:sub>
            <m:r>
              <w:rPr>
                <w:rFonts w:ascii="Cambria Math" w:hAnsi="Cambria Math" w:cs="Segoe UI"/>
              </w:rPr>
              <m:t>nj</m:t>
            </m:r>
          </m:sub>
        </m:sSub>
      </m:oMath>
      <w:r>
        <w:t xml:space="preserve"> заполненная (аналогично, значения </w:t>
      </w:r>
      <m:oMath>
        <m:sSub>
          <m:sSubPr>
            <m:ctrlPr>
              <w:rPr>
                <w:rFonts w:ascii="Cambria Math" w:hAnsi="Cambria Math" w:cs="Segoe UI"/>
              </w:rPr>
            </m:ctrlPr>
          </m:sSubPr>
          <m:e>
            <m:r>
              <w:rPr>
                <w:rFonts w:ascii="Cambria Math" w:hAnsi="Cambria Math" w:cs="Segoe UI"/>
              </w:rPr>
              <m:t>g</m:t>
            </m:r>
          </m:e>
          <m:sub>
            <m:r>
              <w:rPr>
                <w:rFonts w:ascii="Cambria Math" w:hAnsi="Cambria Math" w:cs="Segoe UI"/>
              </w:rPr>
              <m:t>nj</m:t>
            </m:r>
          </m:sub>
        </m:sSub>
      </m:oMath>
      <w:r>
        <w:t xml:space="preserve"> задаются в зависимости от разновидности метода), следовательно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bar>
              <m:barPr>
                <m:pos m:val="top"/>
                <m:ctrlPr>
                  <w:rPr>
                    <w:rFonts w:ascii="Cambria Math" w:hAnsi="Cambria Math"/>
                    <w:i/>
                  </w:rPr>
                </m:ctrlPr>
              </m:barPr>
              <m:e>
                <m:r>
                  <w:rPr>
                    <w:rFonts w:ascii="Cambria Math" w:hAnsi="Cambria Math"/>
                  </w:rPr>
                  <m:t>k</m:t>
                </m:r>
              </m:e>
            </m:bar>
          </m:e>
          <m:sub>
            <m:r>
              <w:rPr>
                <w:rFonts w:ascii="Cambria Math" w:hAnsi="Cambria Math"/>
              </w:rPr>
              <m:t>n</m:t>
            </m:r>
          </m:sub>
        </m:sSub>
      </m:oMath>
      <w:r w:rsidRPr="00A410D0">
        <w:t xml:space="preserve"> </w:t>
      </w:r>
      <w:r>
        <w:t xml:space="preserve">будут зависеть от решения на </w:t>
      </w:r>
      <w:r>
        <w:rPr>
          <w:lang w:val="en-US"/>
        </w:rPr>
        <w:t>i</w:t>
      </w:r>
      <w:r>
        <w:t>+1-ом</w:t>
      </w:r>
      <w:r w:rsidRPr="00A410D0">
        <w:t xml:space="preserve"> </w:t>
      </w:r>
      <w:r>
        <w:t xml:space="preserve">шаге, поэтому </w:t>
      </w:r>
      <w:r w:rsidRPr="002941E4">
        <w:t>на каждом этапе приходится решать матричное уравнение</w:t>
      </w:r>
      <w:r w:rsidRPr="00185B6A">
        <w:t>.</w:t>
      </w:r>
      <w:r>
        <w:t xml:space="preserve"> При этом н</w:t>
      </w:r>
      <w:r w:rsidRPr="00C06CD1">
        <w:t>еявные методы Рунге-Кутта обладают хорошей устойчивостью и могут применяться для решения жестких систем дифференциальных уравнений</w:t>
      </w:r>
      <w:r>
        <w:t xml:space="preserve"> </w:t>
      </w:r>
      <w:sdt>
        <w:sdtPr>
          <w:alias w:val="To edit, see citavi.com/edit"/>
          <w:tag w:val="CitaviPlaceholder#cbfc265c-ce48-4972-9ea5-be61c483b5e7"/>
          <w:id w:val="647561491"/>
          <w:placeholder>
            <w:docPart w:val="BD4B2096E2DA4E1088190CAAE4FBDBB6"/>
          </w:placeholder>
        </w:sdtPr>
        <w:sdtEndPr/>
        <w:sdtContent>
          <w:r>
            <w:fldChar w:fldCharType="begin"/>
          </w:r>
          <w:r w:rsidR="00D11378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cyZDcwOWZjLTEyMjctNGRjMy1iMjlmLTg5MzUxN2QyOTQxYyIsIlJhbmdlTGVuZ3RoIjo0LCJSZWZlcmVuY2VJZCI6ImI4ZTYxN2QxLTcyMTUtNGM1Ny1iOGE3LWIxOWM0MjNkZTk3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}</w:instrText>
          </w:r>
          <w:r>
            <w:fldChar w:fldCharType="separate"/>
          </w:r>
          <w:r w:rsidR="00D11378">
            <w:t>[63]</w:t>
          </w:r>
          <w:r>
            <w:fldChar w:fldCharType="end"/>
          </w:r>
        </w:sdtContent>
      </w:sdt>
      <w:r w:rsidRPr="00C06CD1">
        <w:t>. Однако они требуют больше вычислительных затрат и сложнее в реализации, чем явные методы Рунге-Кутта.</w:t>
      </w:r>
    </w:p>
    <w:p w14:paraId="67F5C2D6" w14:textId="765F29D9" w:rsidR="00901DB2" w:rsidRDefault="00901DB2" w:rsidP="001830AD">
      <w:pPr>
        <w:pStyle w:val="a3"/>
      </w:pPr>
      <w:r>
        <w:t xml:space="preserve">Альтернативой неявным 1 шаговым методам может быть </w:t>
      </w:r>
      <w:r w:rsidRPr="00EA5198">
        <w:rPr>
          <w:b/>
          <w:bCs/>
          <w:lang w:val="en-US"/>
        </w:rPr>
        <w:t>BDF</w:t>
      </w:r>
      <w:r w:rsidR="0070324E">
        <w:rPr>
          <w:b/>
          <w:bCs/>
        </w:rPr>
        <w:t xml:space="preserve"> – </w:t>
      </w:r>
      <w:r w:rsidRPr="00A807B9">
        <w:rPr>
          <w:lang w:val="en-US"/>
        </w:rPr>
        <w:t>backward</w:t>
      </w:r>
      <w:r w:rsidRPr="00A807B9">
        <w:t xml:space="preserve"> </w:t>
      </w:r>
      <w:r w:rsidRPr="00A807B9">
        <w:rPr>
          <w:lang w:val="en-US"/>
        </w:rPr>
        <w:t>differentiation</w:t>
      </w:r>
      <w:r w:rsidRPr="00A807B9">
        <w:t xml:space="preserve"> </w:t>
      </w:r>
      <w:r w:rsidRPr="00A807B9">
        <w:rPr>
          <w:lang w:val="en-US"/>
        </w:rPr>
        <w:t>formula</w:t>
      </w:r>
      <w:r>
        <w:t>,</w:t>
      </w:r>
      <w:r w:rsidRPr="00DD4F77">
        <w:t xml:space="preserve"> </w:t>
      </w:r>
      <w:r w:rsidRPr="00A807B9">
        <w:t>то есть формула обратно</w:t>
      </w:r>
      <w:r>
        <w:t>го</w:t>
      </w:r>
      <w:r w:rsidRPr="00A807B9">
        <w:t xml:space="preserve"> дифференци</w:t>
      </w:r>
      <w:r>
        <w:t>рования или по-другому</w:t>
      </w:r>
      <w:r w:rsidR="0070324E">
        <w:t xml:space="preserve"> – </w:t>
      </w:r>
      <w:r>
        <w:t xml:space="preserve">методы Гира </w:t>
      </w:r>
      <w:sdt>
        <w:sdtPr>
          <w:alias w:val="To edit, see citavi.com/edit"/>
          <w:tag w:val="CitaviPlaceholder#22eafd7e-4553-4b5f-9802-cb4c28614e3f"/>
          <w:id w:val="1301884277"/>
          <w:placeholder>
            <w:docPart w:val="BD4B2096E2DA4E1088190CAAE4FBDBB6"/>
          </w:placeholder>
        </w:sdtPr>
        <w:sdtEndPr/>
        <w:sdtContent>
          <w:r>
            <w:fldChar w:fldCharType="begin"/>
          </w:r>
          <w:r w:rsidR="00D11378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IxZWYzZTRjLTliZDAtNGFjMi04MGY3LTk3Y2Y2NDAxMDFkYSIsIlJhbmdlTGVuZ3RoIjo0LCJSZWZlcmVuY2VJZCI6ImM2ZjYyMmMzLTVkY2MtNDVjMy1iODhhLWJhZDEwNDk0MmZhO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}</w:instrText>
          </w:r>
          <w:r>
            <w:fldChar w:fldCharType="separate"/>
          </w:r>
          <w:r w:rsidR="00D11378">
            <w:t>[64]</w:t>
          </w:r>
          <w:r>
            <w:fldChar w:fldCharType="end"/>
          </w:r>
        </w:sdtContent>
      </w:sdt>
      <w:r>
        <w:t xml:space="preserve">. Он входит в семейство </w:t>
      </w:r>
      <w:r w:rsidRPr="00DD4F77">
        <w:t>неявных методов Рунге-Кутта</w:t>
      </w:r>
      <w:r>
        <w:t xml:space="preserve">, но является многошаговым. </w:t>
      </w:r>
      <w:r w:rsidRPr="00A807B9">
        <w:t>Это значит, что для вычисления производной y</w:t>
      </w:r>
      <w:r w:rsidRPr="00A807B9">
        <w:rPr>
          <w:rFonts w:hint="eastAsia"/>
        </w:rPr>
        <w:t>′</w:t>
      </w:r>
      <w:r>
        <w:t xml:space="preserve"> </w:t>
      </w:r>
      <w:r w:rsidRPr="00A807B9">
        <w:t xml:space="preserve">в точке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n+1</m:t>
            </m:r>
          </m:sub>
        </m:sSub>
      </m:oMath>
      <w:r>
        <w:t xml:space="preserve"> </w:t>
      </w:r>
      <w:r w:rsidRPr="00A807B9">
        <w:t xml:space="preserve">используются значения функции y в предыдущих точках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  <m: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n-1</m:t>
            </m:r>
          </m:sub>
        </m:sSub>
        <m:r>
          <w:rPr>
            <w:rFonts w:ascii="Cambria Math" w:hAnsi="Cambria Math"/>
          </w:rPr>
          <m:t>,…,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n-s+1</m:t>
            </m:r>
          </m:sub>
        </m:sSub>
      </m:oMath>
      <w:r w:rsidRPr="00A807B9">
        <w:t xml:space="preserve">. Общий вид BDF метода s-го порядка имеет </w:t>
      </w:r>
      <w:commentRangeStart w:id="285"/>
      <w:r w:rsidRPr="00A807B9">
        <w:t>вид</w:t>
      </w:r>
      <w:commentRangeEnd w:id="285"/>
      <w:r>
        <w:rPr>
          <w:rStyle w:val="af6"/>
          <w:rFonts w:eastAsia="SimSun" w:cstheme="minorBidi"/>
          <w:color w:val="auto"/>
          <w:lang w:eastAsia="en-US"/>
        </w:rPr>
        <w:commentReference w:id="285"/>
      </w:r>
      <w:r w:rsidRPr="00A807B9">
        <w:t>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7"/>
        <w:gridCol w:w="7257"/>
        <w:gridCol w:w="1392"/>
      </w:tblGrid>
      <w:tr w:rsidR="00901DB2" w14:paraId="13BF05BF" w14:textId="77777777" w:rsidTr="004C6295">
        <w:tc>
          <w:tcPr>
            <w:tcW w:w="500" w:type="pct"/>
          </w:tcPr>
          <w:p w14:paraId="5A407F81" w14:textId="77777777" w:rsidR="00901DB2" w:rsidRDefault="00901DB2" w:rsidP="001830AD">
            <w:pPr>
              <w:pStyle w:val="a3"/>
            </w:pPr>
          </w:p>
        </w:tc>
        <w:tc>
          <w:tcPr>
            <w:tcW w:w="4000" w:type="pct"/>
          </w:tcPr>
          <w:p w14:paraId="77686A0D" w14:textId="77777777" w:rsidR="00901DB2" w:rsidRPr="00ED5CAD" w:rsidRDefault="00C270C6" w:rsidP="001830AD">
            <w:pPr>
              <w:pStyle w:val="a3"/>
            </w:pPr>
            <m:oMathPara>
              <m:oMath>
                <m:nary>
                  <m:naryPr>
                    <m:chr m:val="∑"/>
                    <m:limLoc m:val="undOvr"/>
                    <m:grow m:val="1"/>
                    <m:ctrlPr>
                      <w:rPr>
                        <w:rFonts w:ascii="Cambria Math" w:hAnsi="Cambria Math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k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=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s</m:t>
                    </m:r>
                  </m:sup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α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n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</m:t>
                        </m:r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sub>
                    </m:sSub>
                  </m:e>
                </m:nary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r>
                  <w:rPr>
                    <w:rFonts w:ascii="Cambria Math" w:hAnsi="Cambria Math"/>
                  </w:rPr>
                  <m:t>hβf</m:t>
                </m:r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n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</m:t>
                        </m:r>
                        <m:r>
                          <w:rPr>
                            <w:rFonts w:ascii="Cambria Math" w:hAnsi="Cambria Math"/>
                          </w:rPr>
                          <m:t>s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n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</m:t>
                        </m:r>
                        <m:r>
                          <w:rPr>
                            <w:rFonts w:ascii="Cambria Math" w:hAnsi="Cambria Math"/>
                          </w:rPr>
                          <m:t>s</m:t>
                        </m:r>
                      </m:sub>
                    </m:sSub>
                  </m:e>
                </m:d>
              </m:oMath>
            </m:oMathPara>
          </w:p>
        </w:tc>
        <w:tc>
          <w:tcPr>
            <w:tcW w:w="500" w:type="pct"/>
            <w:vAlign w:val="center"/>
          </w:tcPr>
          <w:p w14:paraId="7BB96E07" w14:textId="4016DEF4" w:rsidR="00901DB2" w:rsidRDefault="00901DB2" w:rsidP="001830AD">
            <w:pPr>
              <w:pStyle w:val="a3"/>
            </w:pPr>
            <w:r>
              <w:t>(</w:t>
            </w:r>
            <w:r w:rsidR="00C270C6">
              <w:fldChar w:fldCharType="begin"/>
            </w:r>
            <w:r w:rsidR="00C270C6">
              <w:instrText xml:space="preserve"> SEQ Формула \*ARABIC </w:instrText>
            </w:r>
            <w:r w:rsidR="00C270C6">
              <w:fldChar w:fldCharType="separate"/>
            </w:r>
            <w:r w:rsidR="00905EF6">
              <w:rPr>
                <w:noProof/>
              </w:rPr>
              <w:t>28</w:t>
            </w:r>
            <w:r w:rsidR="00C270C6">
              <w:rPr>
                <w:noProof/>
              </w:rPr>
              <w:fldChar w:fldCharType="end"/>
            </w:r>
            <w:r>
              <w:t>)</w:t>
            </w:r>
          </w:p>
        </w:tc>
      </w:tr>
    </w:tbl>
    <w:p w14:paraId="224C25F6" w14:textId="65349CCC" w:rsidR="00901DB2" w:rsidRDefault="00901DB2" w:rsidP="001830AD">
      <w:pPr>
        <w:pStyle w:val="a2"/>
      </w:pPr>
      <m:oMath>
        <m:r>
          <w:rPr>
            <w:rFonts w:ascii="Cambria Math" w:hAnsi="Cambria Math"/>
          </w:rPr>
          <m:t>h</m:t>
        </m:r>
      </m:oMath>
      <w:r w:rsidR="0070324E">
        <w:t xml:space="preserve"> – </w:t>
      </w:r>
      <w:r w:rsidRPr="00DD4F77">
        <w:t>шаг интегрирования</w:t>
      </w:r>
    </w:p>
    <w:p w14:paraId="5E592356" w14:textId="77777777" w:rsidR="00901DB2" w:rsidRPr="00A807B9" w:rsidRDefault="00C270C6" w:rsidP="001830AD">
      <w:pPr>
        <w:pStyle w:val="a2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α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</m:oMath>
      <w:r w:rsidR="00901DB2" w:rsidRPr="00DD4F77">
        <w:t>​ определяются из условия точности метода</w:t>
      </w:r>
    </w:p>
    <w:p w14:paraId="1CAD7356" w14:textId="77777777" w:rsidR="00901DB2" w:rsidRDefault="00901DB2" w:rsidP="001830AD">
      <w:pPr>
        <w:pStyle w:val="a2"/>
      </w:pPr>
      <w:r w:rsidRPr="00DD4F77">
        <w:lastRenderedPageBreak/>
        <w:t xml:space="preserve">BDF методы обладают хорошей устойчивостью и эффективностью при решении жестких систем дифференциальных уравнений. </w:t>
      </w:r>
      <w:r>
        <w:t>Естественно,</w:t>
      </w:r>
      <w:r w:rsidRPr="00DD4F77">
        <w:t xml:space="preserve"> они</w:t>
      </w:r>
      <w:r>
        <w:t xml:space="preserve"> также</w:t>
      </w:r>
      <w:r w:rsidRPr="00DD4F77">
        <w:t xml:space="preserve"> требуют решения нелинейных уравнений на каждом шаге итерационными методами.</w:t>
      </w:r>
      <w:r>
        <w:t xml:space="preserve"> Так как</w:t>
      </w:r>
      <w:r w:rsidRPr="00DD4F77">
        <w:t xml:space="preserve"> BDF метод для решения уравнений является одним из видов неявных методов Рунге-Кутта, поэтому имеет с ними много общего. Однако BDF методы имеют свои особенности и отличия от других неявных методов Рунге-Кутта</w:t>
      </w:r>
      <w:r>
        <w:t>:</w:t>
      </w:r>
    </w:p>
    <w:p w14:paraId="452E5C98" w14:textId="56081214" w:rsidR="00901DB2" w:rsidRPr="00DD4F77" w:rsidRDefault="00901DB2" w:rsidP="001830AD">
      <w:pPr>
        <w:pStyle w:val="a3"/>
        <w:numPr>
          <w:ilvl w:val="0"/>
          <w:numId w:val="7"/>
        </w:numPr>
      </w:pPr>
      <w:r>
        <w:rPr>
          <w:lang w:val="en-US"/>
        </w:rPr>
        <w:t>BDF</w:t>
      </w:r>
      <w:r w:rsidRPr="00DD4F77">
        <w:t xml:space="preserve"> </w:t>
      </w:r>
      <w:r>
        <w:t>методы</w:t>
      </w:r>
      <w:r w:rsidRPr="00DD4F77">
        <w:t xml:space="preserve"> имеют ограничение на максимальный порядок точности, равный шести</w:t>
      </w:r>
      <w:r>
        <w:t xml:space="preserve"> </w:t>
      </w:r>
      <w:sdt>
        <w:sdtPr>
          <w:alias w:val="To edit, see citavi.com/edit"/>
          <w:tag w:val="CitaviPlaceholder#8f0e1914-1aaf-4320-8b9f-44c32c5430c0"/>
          <w:id w:val="1726950864"/>
          <w:placeholder>
            <w:docPart w:val="BD4B2096E2DA4E1088190CAAE4FBDBB6"/>
          </w:placeholder>
        </w:sdtPr>
        <w:sdtEndPr/>
        <w:sdtContent>
          <w:r>
            <w:fldChar w:fldCharType="begin"/>
          </w:r>
          <w:r w:rsidR="00D11378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YzYjJjZTgxLTI4YzMtNGY0Ny04ZjU5LTNjYWY4OWE2NjYxMiIsIlJhbmdlTGVuZ3RoIjo0LCJSZWZlcmVuY2VJZCI6IjgzMmQxZmQ2LTZiNjQtNDg4Zi1iZWFkLTE0Y2NmNTEzMmExN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}</w:instrText>
          </w:r>
          <w:r>
            <w:fldChar w:fldCharType="separate"/>
          </w:r>
          <w:r w:rsidR="00D11378">
            <w:t>[65]</w:t>
          </w:r>
          <w:r>
            <w:fldChar w:fldCharType="end"/>
          </w:r>
        </w:sdtContent>
      </w:sdt>
      <w:r w:rsidRPr="00DD4F77">
        <w:t>.</w:t>
      </w:r>
      <w:r>
        <w:t xml:space="preserve"> </w:t>
      </w:r>
      <w:r w:rsidRPr="00DD4F77">
        <w:t>Другие неявные методы Рунге-Кутта могут иметь более высокий порядок точности при большем числе стадий.</w:t>
      </w:r>
    </w:p>
    <w:p w14:paraId="1EA30F75" w14:textId="77777777" w:rsidR="00901DB2" w:rsidRPr="00DD4F77" w:rsidRDefault="00901DB2" w:rsidP="001830AD">
      <w:pPr>
        <w:pStyle w:val="a3"/>
        <w:numPr>
          <w:ilvl w:val="0"/>
          <w:numId w:val="7"/>
        </w:numPr>
      </w:pPr>
      <w:r w:rsidRPr="00DD4F77">
        <w:t>BDF методы имеют фиксированный порядок точности для каждого числа стадий. Другие неявные методы Рунге-Кутта могут иметь разный порядок точности в зависимости от выбора коэффициентов.</w:t>
      </w:r>
    </w:p>
    <w:p w14:paraId="7094C5FB" w14:textId="6691F845" w:rsidR="00901DB2" w:rsidRDefault="00901DB2" w:rsidP="001830AD">
      <w:pPr>
        <w:pStyle w:val="a3"/>
        <w:numPr>
          <w:ilvl w:val="0"/>
          <w:numId w:val="7"/>
        </w:numPr>
      </w:pPr>
      <w:r w:rsidRPr="00DD4F77">
        <w:t>BDF методы обладают высокой устойчивостью при решении жестких систем дифференциальных уравнений и могут использовать большие шаги интегрирования. Другие неявные методы Рунге-Кутта также хорошо подходят для жестких систем, но могут требовать более мелких шагов для достижения нужной точности</w:t>
      </w:r>
      <w:r>
        <w:t xml:space="preserve"> </w:t>
      </w:r>
      <w:sdt>
        <w:sdtPr>
          <w:alias w:val="To edit, see citavi.com/edit"/>
          <w:tag w:val="CitaviPlaceholder#dd7a392d-8aa8-4e1e-b873-c4f2ccbe3f13"/>
          <w:id w:val="-2031566102"/>
          <w:placeholder>
            <w:docPart w:val="BD4B2096E2DA4E1088190CAAE4FBDBB6"/>
          </w:placeholder>
        </w:sdtPr>
        <w:sdtEndPr/>
        <w:sdtContent>
          <w:r>
            <w:fldChar w:fldCharType="begin"/>
          </w:r>
          <w:r w:rsidR="00D11378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FkZGQ1NzcwLTI0Y2ItNGJlNy1iMjM1LTUxNDYyYjVkNjM2ZSIsIlJhbmdlTGVuZ3RoIjo0LCJSZWZlcmVuY2VJZCI6ImZiMTRhZDQ0LWRhNGQtNDM0Yy1iNzliLWM5NGI2NTczMDI5O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}</w:instrText>
          </w:r>
          <w:r>
            <w:fldChar w:fldCharType="separate"/>
          </w:r>
          <w:r w:rsidR="00D11378">
            <w:t>[66]</w:t>
          </w:r>
          <w:r>
            <w:fldChar w:fldCharType="end"/>
          </w:r>
        </w:sdtContent>
      </w:sdt>
      <w:r w:rsidRPr="00DD4F77">
        <w:t>.</w:t>
      </w:r>
    </w:p>
    <w:p w14:paraId="167C1D28" w14:textId="77777777" w:rsidR="00901DB2" w:rsidRPr="00A5027C" w:rsidRDefault="00901DB2" w:rsidP="001830AD">
      <w:pPr>
        <w:pStyle w:val="a3"/>
      </w:pPr>
      <w:r>
        <w:t xml:space="preserve">В связи с вышеизложенным </w:t>
      </w:r>
      <w:r w:rsidRPr="00321798">
        <w:t>выбранный</w:t>
      </w:r>
      <w:r>
        <w:t xml:space="preserve"> в данной работе метод – </w:t>
      </w:r>
      <w:r>
        <w:rPr>
          <w:lang w:val="en-US"/>
        </w:rPr>
        <w:t>BDF</w:t>
      </w:r>
      <w:r>
        <w:t>. Он наиболее устойчив и эффективен для решения данного типа задач. Но он приводит к необходимости решения нелинейной системы алгебраических уравнений.</w:t>
      </w:r>
    </w:p>
    <w:p w14:paraId="32773B75" w14:textId="77777777" w:rsidR="00901DB2" w:rsidRPr="00185B6A" w:rsidRDefault="00901DB2" w:rsidP="0029373B">
      <w:pPr>
        <w:pStyle w:val="1"/>
      </w:pPr>
      <w:bookmarkStart w:id="286" w:name="_Toc136296708"/>
      <w:bookmarkStart w:id="287" w:name="_Toc167708200"/>
      <w:bookmarkEnd w:id="283"/>
      <w:r>
        <w:t>Линеаризация системы и итерационное решение</w:t>
      </w:r>
      <w:bookmarkEnd w:id="286"/>
      <w:bookmarkEnd w:id="287"/>
    </w:p>
    <w:p w14:paraId="2330CCA0" w14:textId="674ACEA1" w:rsidR="00901DB2" w:rsidRDefault="00901DB2" w:rsidP="001830AD">
      <w:pPr>
        <w:pStyle w:val="a3"/>
      </w:pPr>
      <w:r>
        <w:t>Обычные методы решения простых систем, такие как г</w:t>
      </w:r>
      <w:r w:rsidRPr="007148E3">
        <w:t>рафический метод</w:t>
      </w:r>
      <w:r>
        <w:t>, а</w:t>
      </w:r>
      <w:r w:rsidRPr="007148E3">
        <w:t>лгебраический метод</w:t>
      </w:r>
      <w:r>
        <w:t xml:space="preserve"> преобразования в решаемую систему, не подходят, так как она слишком сложна. Следовательно, наилучшим вариантом </w:t>
      </w:r>
      <w:r>
        <w:lastRenderedPageBreak/>
        <w:t xml:space="preserve">является численный метод Ньютона-Рафсона </w:t>
      </w:r>
      <w:sdt>
        <w:sdtPr>
          <w:alias w:val="To edit, see citavi.com/edit"/>
          <w:tag w:val="CitaviPlaceholder#3c0c0b6a-51e7-4ff9-a393-34978e7a0b35"/>
          <w:id w:val="-612742967"/>
          <w:placeholder>
            <w:docPart w:val="15AD8F824BDE4EF183992EAD111A627A"/>
          </w:placeholder>
        </w:sdtPr>
        <w:sdtEndPr/>
        <w:sdtContent>
          <w:r>
            <w:fldChar w:fldCharType="begin"/>
          </w:r>
          <w:r w:rsidR="00D11378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Y4YjIyMTM1LWVjZTgtNDU1OS04Y2U4LTZhZmVmODJhZmNiNCIsIlJhbmdlTGVuZ3RoIjo0LCJSZWZlcmVuY2VJZCI6IjY0YWE1YjA3LTA0MTYtNDEyYS1iMzE4LWQ0OTZmOWQ5NTRmO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}</w:instrText>
          </w:r>
          <w:r>
            <w:fldChar w:fldCharType="separate"/>
          </w:r>
          <w:r w:rsidR="00D11378">
            <w:t>[67]</w:t>
          </w:r>
          <w:r>
            <w:fldChar w:fldCharType="end"/>
          </w:r>
        </w:sdtContent>
      </w:sdt>
      <w:r>
        <w:t>. Э</w:t>
      </w:r>
      <w:r w:rsidRPr="00B30060">
        <w:t>то итерационный численный метод нахождения корня (нуля) заданной функции или системы функций. Метод был впервые предложен Исааком Ньютоном для решения одного нелинейного уравнения, а затем обобщен Джозефом Рафсоном для решения систем нелинейных уравнений</w:t>
      </w:r>
      <w:r>
        <w:t>. Фактически это – метод линеаризации нелинейной задачи. Он</w:t>
      </w:r>
      <w:r w:rsidRPr="00B30060">
        <w:t xml:space="preserve"> основан на принципах простой итерации и геометрической интерпретации касательной</w:t>
      </w:r>
      <w:r>
        <w:t xml:space="preserve"> </w:t>
      </w:r>
      <w:sdt>
        <w:sdtPr>
          <w:alias w:val="To edit, see citavi.com/edit"/>
          <w:tag w:val="CitaviPlaceholder#425cfac5-118b-4702-a1cf-7df2a9153ec3"/>
          <w:id w:val="927852845"/>
          <w:placeholder>
            <w:docPart w:val="15AD8F824BDE4EF183992EAD111A627A"/>
          </w:placeholder>
        </w:sdtPr>
        <w:sdtEndPr/>
        <w:sdtContent>
          <w:r>
            <w:fldChar w:fldCharType="begin"/>
          </w:r>
          <w:r w:rsidR="00D11378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Y2NWQ4Zjg4LTBjMzQtNDQ4ZC1iZWVlLTA0MTQwMWY3YTdmMyIsIlJhbmdlTGVuZ3RoIjo0LCJSZWZlcmVuY2VJZCI6ImZiMTRhZDQ0LWRhNGQtNDM0Yy1iNzliLWM5NGI2NTczMDI5O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}</w:instrText>
          </w:r>
          <w:r>
            <w:fldChar w:fldCharType="separate"/>
          </w:r>
          <w:r w:rsidR="00D11378">
            <w:t>[66]</w:t>
          </w:r>
          <w:r>
            <w:fldChar w:fldCharType="end"/>
          </w:r>
        </w:sdtContent>
      </w:sdt>
      <w:r w:rsidRPr="00B30060">
        <w:t>. Для решения системы нелинейных уравнений вида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8"/>
        <w:gridCol w:w="7256"/>
        <w:gridCol w:w="1392"/>
      </w:tblGrid>
      <w:tr w:rsidR="00901DB2" w14:paraId="74D49F4B" w14:textId="77777777" w:rsidTr="004C6295">
        <w:tc>
          <w:tcPr>
            <w:tcW w:w="482" w:type="pct"/>
          </w:tcPr>
          <w:p w14:paraId="2226D6CA" w14:textId="77777777" w:rsidR="00901DB2" w:rsidRDefault="00901DB2" w:rsidP="001830AD">
            <w:pPr>
              <w:pStyle w:val="a3"/>
            </w:pPr>
          </w:p>
        </w:tc>
        <w:tc>
          <w:tcPr>
            <w:tcW w:w="3981" w:type="pct"/>
          </w:tcPr>
          <w:p w14:paraId="470AD3DB" w14:textId="77777777" w:rsidR="00901DB2" w:rsidRDefault="00C270C6" w:rsidP="001830AD">
            <w:pPr>
              <w:pStyle w:val="a3"/>
            </w:pPr>
            <m:oMathPara>
              <m:oMath>
                <m:d>
                  <m:dPr>
                    <m:begChr m:val="{"/>
                    <m:endChr m:val=""/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/>
                          </w:rPr>
                        </m:ctrlPr>
                      </m:eqArr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f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1</m:t>
                            </m:r>
                          </m:sub>
                        </m:sSub>
                        <m:d>
                          <m:d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d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1</m:t>
                                </m:r>
                              </m:sub>
                            </m:s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,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b>
                            </m:s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,…,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n</m:t>
                                </m:r>
                              </m:sub>
                            </m:sSub>
                          </m:e>
                        </m:d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=0</m:t>
                        </m:r>
                      </m:e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f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</m:sSub>
                        <m:d>
                          <m:d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d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1</m:t>
                                </m:r>
                              </m:sub>
                            </m:s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,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b>
                            </m:s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,…,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n</m:t>
                                </m:r>
                              </m:sub>
                            </m:sSub>
                          </m:e>
                        </m:d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=0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...</m:t>
                        </m:r>
                      </m:e>
                    </m:eqArr>
                  </m:e>
                </m:d>
              </m:oMath>
            </m:oMathPara>
          </w:p>
        </w:tc>
        <w:tc>
          <w:tcPr>
            <w:tcW w:w="537" w:type="pct"/>
            <w:vAlign w:val="center"/>
          </w:tcPr>
          <w:p w14:paraId="056E558C" w14:textId="2682F48C" w:rsidR="00901DB2" w:rsidRDefault="00901DB2" w:rsidP="001830AD">
            <w:pPr>
              <w:pStyle w:val="a3"/>
            </w:pPr>
            <w:r>
              <w:t>(</w:t>
            </w:r>
            <w:r w:rsidR="00C270C6">
              <w:fldChar w:fldCharType="begin"/>
            </w:r>
            <w:r w:rsidR="00C270C6">
              <w:instrText xml:space="preserve"> </w:instrText>
            </w:r>
            <w:r w:rsidR="00C270C6">
              <w:instrText xml:space="preserve">SEQ Формула \*ARABIC </w:instrText>
            </w:r>
            <w:r w:rsidR="00C270C6">
              <w:fldChar w:fldCharType="separate"/>
            </w:r>
            <w:r w:rsidR="00905EF6">
              <w:rPr>
                <w:noProof/>
              </w:rPr>
              <w:t>29</w:t>
            </w:r>
            <w:r w:rsidR="00C270C6">
              <w:rPr>
                <w:noProof/>
              </w:rPr>
              <w:fldChar w:fldCharType="end"/>
            </w:r>
            <w:r>
              <w:t>)</w:t>
            </w:r>
          </w:p>
        </w:tc>
      </w:tr>
    </w:tbl>
    <w:p w14:paraId="1BEFEC5F" w14:textId="77777777" w:rsidR="00901DB2" w:rsidRDefault="00901DB2" w:rsidP="001830AD">
      <w:pPr>
        <w:pStyle w:val="a2"/>
      </w:pPr>
      <w:r>
        <w:t>м</w:t>
      </w:r>
      <w:r w:rsidRPr="00B30060">
        <w:t>етод Ньютона-Рафсона выполняет следующие шаги:</w:t>
      </w:r>
    </w:p>
    <w:p w14:paraId="5E4BB02F" w14:textId="77777777" w:rsidR="00901DB2" w:rsidRPr="00B30060" w:rsidRDefault="00901DB2" w:rsidP="001830AD">
      <w:pPr>
        <w:pStyle w:val="a2"/>
        <w:numPr>
          <w:ilvl w:val="0"/>
          <w:numId w:val="8"/>
        </w:numPr>
      </w:pPr>
      <w:r w:rsidRPr="00B30060">
        <w:t>Задается начальное приближение вектора решения</w:t>
      </w:r>
      <w:r>
        <w:t>:</w:t>
      </w:r>
    </w:p>
    <w:p w14:paraId="18B2D358" w14:textId="77777777" w:rsidR="00901DB2" w:rsidRDefault="00901DB2" w:rsidP="001830AD">
      <w:pPr>
        <w:pStyle w:val="a2"/>
        <w:rPr>
          <w:rFonts w:ascii="Segoe UI" w:hAnsi="Segoe UI"/>
        </w:rPr>
      </w:pPr>
      <w:r w:rsidRPr="00B30060">
        <w:rPr>
          <w:rFonts w:ascii="Segoe UI" w:hAnsi="Segoe UI"/>
        </w:rPr>
        <w:t xml:space="preserve">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0</m:t>
                </m:r>
              </m:e>
            </m:d>
          </m:sup>
        </m:sSup>
        <m:r>
          <m:rPr>
            <m:sty m:val="p"/>
          </m:rPr>
          <w:rPr>
            <w:rFonts w:ascii="Cambria Math" w:hAnsi="Cambria Math"/>
          </w:rPr>
          <m:t>=(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</m:t>
            </m:r>
          </m:sub>
          <m:sup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0</m:t>
                </m:r>
              </m:e>
            </m:d>
          </m:sup>
        </m:sSubSup>
        <m:r>
          <m:rPr>
            <m:sty m:val="p"/>
          </m:rPr>
          <w:rPr>
            <w:rFonts w:ascii="Cambria Math" w:hAnsi="Cambria Math"/>
          </w:rPr>
          <m:t>,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  <m:sup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0</m:t>
                </m:r>
              </m:e>
            </m:d>
          </m:sup>
        </m:sSubSup>
        <m:r>
          <m:rPr>
            <m:sty m:val="p"/>
          </m:rPr>
          <w:rPr>
            <w:rFonts w:ascii="Cambria Math" w:hAnsi="Cambria Math"/>
          </w:rPr>
          <m:t>,…,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n</m:t>
            </m:r>
          </m:sub>
          <m:sup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0</m:t>
                </m:r>
              </m:e>
            </m:d>
          </m:sup>
        </m:sSubSup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)</m:t>
            </m:r>
          </m:e>
          <m:sup>
            <m:r>
              <w:rPr>
                <w:rFonts w:ascii="Cambria Math" w:hAnsi="Cambria Math"/>
              </w:rPr>
              <m:t>T</m:t>
            </m:r>
          </m:sup>
        </m:sSup>
      </m:oMath>
    </w:p>
    <w:p w14:paraId="1F628966" w14:textId="77777777" w:rsidR="00901DB2" w:rsidRDefault="00901DB2" w:rsidP="001830AD">
      <w:pPr>
        <w:pStyle w:val="a2"/>
        <w:numPr>
          <w:ilvl w:val="0"/>
          <w:numId w:val="8"/>
        </w:numPr>
      </w:pPr>
      <w:r>
        <w:t xml:space="preserve">Вычисляется значение функций </w:t>
      </w:r>
      <m:oMath>
        <m:sSub>
          <m:sSubPr>
            <m:ctrlPr>
              <w:rPr>
                <w:rStyle w:val="mord"/>
                <w:rFonts w:ascii="Cambria Math" w:hAnsi="Cambria Math"/>
              </w:rPr>
            </m:ctrlPr>
          </m:sSubPr>
          <m:e>
            <m:r>
              <w:rPr>
                <w:rStyle w:val="mord"/>
                <w:rFonts w:ascii="Cambria Math" w:hAnsi="Cambria Math"/>
              </w:rPr>
              <m:t>f</m:t>
            </m:r>
          </m:e>
          <m:sub>
            <m:r>
              <w:rPr>
                <w:rStyle w:val="mord"/>
                <w:rFonts w:ascii="Cambria Math" w:hAnsi="Cambria Math"/>
              </w:rPr>
              <m:t>i</m:t>
            </m:r>
          </m:sub>
        </m:sSub>
        <m:d>
          <m:dPr>
            <m:ctrlPr>
              <w:rPr>
                <w:rStyle w:val="mord"/>
                <w:rFonts w:ascii="Cambria Math" w:hAnsi="Cambria Math"/>
                <w:i/>
              </w:rPr>
            </m:ctrlPr>
          </m:dPr>
          <m:e>
            <m:sSup>
              <m:sSupPr>
                <m:ctrlPr>
                  <w:rPr>
                    <w:rStyle w:val="mord"/>
                    <w:rFonts w:ascii="Cambria Math" w:hAnsi="Cambria Math"/>
                  </w:rPr>
                </m:ctrlPr>
              </m:sSupPr>
              <m:e>
                <m:r>
                  <w:rPr>
                    <w:rStyle w:val="mord"/>
                    <w:rFonts w:ascii="Cambria Math" w:hAnsi="Cambria Math"/>
                  </w:rPr>
                  <m:t>x</m:t>
                </m:r>
              </m:e>
              <m:sup>
                <m:d>
                  <m:dPr>
                    <m:ctrlPr>
                      <w:rPr>
                        <w:rStyle w:val="mord"/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Style w:val="mord"/>
                        <w:rFonts w:ascii="Cambria Math" w:hAnsi="Cambria Math"/>
                      </w:rPr>
                      <m:t>k</m:t>
                    </m:r>
                  </m:e>
                </m:d>
              </m:sup>
            </m:sSup>
          </m:e>
        </m:d>
      </m:oMath>
      <w:r>
        <w:t xml:space="preserve">и их частных производных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i,j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</m:d>
              </m:sup>
            </m:sSup>
          </m:e>
        </m:d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∂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f</m:t>
                </m:r>
              </m:e>
              <m:sub>
                <m:r>
                  <w:rPr>
                    <w:rFonts w:ascii="Cambria Math" w:hAnsi="Cambria Math"/>
                  </w:rPr>
                  <m:t>i</m:t>
                </m:r>
              </m:sub>
            </m:sSub>
          </m:num>
          <m:den>
            <m:r>
              <m:rPr>
                <m:sty m:val="p"/>
              </m:rPr>
              <w:rPr>
                <w:rFonts w:ascii="Cambria Math" w:hAnsi="Cambria Math"/>
              </w:rPr>
              <m:t>∂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j</m:t>
                </m:r>
              </m:sub>
            </m:sSub>
          </m:den>
        </m:f>
        <m:d>
          <m:dPr>
            <m:ctrlPr>
              <w:rPr>
                <w:rFonts w:ascii="Cambria Math" w:hAnsi="Cambria Math"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</m:d>
              </m:sup>
            </m:sSup>
          </m:e>
        </m:d>
      </m:oMath>
      <w:r>
        <w:t xml:space="preserve"> </w:t>
      </w:r>
      <w:r w:rsidRPr="00B30060">
        <w:t>в точке</w:t>
      </w:r>
      <w:r>
        <w:t xml:space="preserve">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k</m:t>
                </m:r>
              </m:e>
            </m:d>
          </m:sup>
        </m:sSup>
      </m:oMath>
      <w:r>
        <w:t xml:space="preserve">, где </w:t>
      </w:r>
      <m:oMath>
        <m:r>
          <w:rPr>
            <w:rFonts w:ascii="Cambria Math" w:hAnsi="Cambria Math"/>
          </w:rPr>
          <m:t>k</m:t>
        </m:r>
      </m:oMath>
      <w:r w:rsidRPr="009F2605">
        <w:t xml:space="preserve"> </w:t>
      </w:r>
      <w:r>
        <w:t>–</w:t>
      </w:r>
      <w:r w:rsidRPr="009F2605">
        <w:t xml:space="preserve"> </w:t>
      </w:r>
      <w:r>
        <w:t>номер шага итерации (не времени)</w:t>
      </w:r>
    </w:p>
    <w:p w14:paraId="223DCAE6" w14:textId="77777777" w:rsidR="00901DB2" w:rsidRDefault="00901DB2" w:rsidP="001830AD">
      <w:pPr>
        <w:pStyle w:val="a2"/>
        <w:numPr>
          <w:ilvl w:val="0"/>
          <w:numId w:val="8"/>
        </w:numPr>
      </w:pPr>
      <w:r w:rsidRPr="00B30060">
        <w:t>Составляется и решается</w:t>
      </w:r>
      <w:r>
        <w:t xml:space="preserve"> с использованием одного из различных методов</w:t>
      </w:r>
      <w:r w:rsidRPr="00B30060">
        <w:t xml:space="preserve"> система линейных уравнений</w:t>
      </w:r>
      <w:r>
        <w:t xml:space="preserve"> </w:t>
      </w:r>
      <w:r w:rsidRPr="00B30060">
        <w:t>для приращения вектора решения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>Δ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k</m:t>
                </m:r>
              </m:e>
            </m:d>
          </m:sup>
        </m:sSup>
        <m:r>
          <w:rPr>
            <w:rFonts w:ascii="Cambria Math" w:hAnsi="Cambria Math"/>
          </w:rPr>
          <m:t>=(</m:t>
        </m:r>
        <m:r>
          <m:rPr>
            <m:sty m:val="p"/>
          </m:rPr>
          <w:rPr>
            <w:rFonts w:ascii="Cambria Math" w:hAnsi="Cambria Math"/>
          </w:rPr>
          <m:t>Δ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1</m:t>
            </m:r>
          </m:sub>
          <m:sup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k</m:t>
                </m:r>
              </m:e>
            </m:d>
          </m:sup>
        </m:sSubSup>
        <m:r>
          <w:rPr>
            <w:rFonts w:ascii="Cambria Math" w:hAnsi="Cambria Math"/>
          </w:rPr>
          <m:t>,</m:t>
        </m:r>
        <m:r>
          <m:rPr>
            <m:sty m:val="p"/>
          </m:rPr>
          <w:rPr>
            <w:rFonts w:ascii="Cambria Math" w:hAnsi="Cambria Math"/>
          </w:rPr>
          <m:t>Δ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2</m:t>
            </m:r>
          </m:sub>
          <m:sup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k</m:t>
                </m:r>
              </m:e>
            </m:d>
          </m:sup>
        </m:sSubSup>
        <m:r>
          <w:rPr>
            <w:rFonts w:ascii="Cambria Math" w:hAnsi="Cambria Math"/>
          </w:rPr>
          <m:t>,</m:t>
        </m:r>
        <m:r>
          <m:rPr>
            <m:sty m:val="p"/>
          </m:rPr>
          <w:rPr>
            <w:rFonts w:ascii="Cambria Math" w:hAnsi="Cambria Math"/>
          </w:rPr>
          <m:t>…</m:t>
        </m:r>
        <m:r>
          <w:rPr>
            <w:rFonts w:ascii="Cambria Math" w:hAnsi="Cambria Math"/>
          </w:rPr>
          <m:t>,</m:t>
        </m:r>
        <m:r>
          <m:rPr>
            <m:sty m:val="p"/>
          </m:rPr>
          <w:rPr>
            <w:rFonts w:ascii="Cambria Math" w:hAnsi="Cambria Math"/>
          </w:rPr>
          <m:t>Δ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n</m:t>
            </m:r>
          </m:sub>
          <m:sup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k</m:t>
                </m:r>
              </m:e>
            </m:d>
          </m:sup>
        </m:sSubSup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)</m:t>
            </m:r>
          </m:e>
          <m:sup>
            <m:r>
              <w:rPr>
                <w:rFonts w:ascii="Cambria Math" w:hAnsi="Cambria Math"/>
              </w:rPr>
              <m:t>T</m:t>
            </m:r>
          </m:sup>
        </m:sSup>
      </m:oMath>
      <w:r>
        <w:t>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8"/>
        <w:gridCol w:w="7256"/>
        <w:gridCol w:w="1392"/>
      </w:tblGrid>
      <w:tr w:rsidR="00901DB2" w:rsidRPr="000053E7" w14:paraId="5F262FDA" w14:textId="77777777" w:rsidTr="004C6295">
        <w:tc>
          <w:tcPr>
            <w:tcW w:w="482" w:type="pct"/>
          </w:tcPr>
          <w:p w14:paraId="379D9FEA" w14:textId="77777777" w:rsidR="00901DB2" w:rsidRPr="000053E7" w:rsidRDefault="00901DB2" w:rsidP="001830AD">
            <w:pPr>
              <w:pStyle w:val="a3"/>
            </w:pPr>
          </w:p>
        </w:tc>
        <w:tc>
          <w:tcPr>
            <w:tcW w:w="3981" w:type="pct"/>
          </w:tcPr>
          <w:p w14:paraId="350C9CFD" w14:textId="77777777" w:rsidR="00901DB2" w:rsidRPr="000053E7" w:rsidRDefault="00C270C6" w:rsidP="001830AD">
            <w:pPr>
              <w:pStyle w:val="a3"/>
            </w:pPr>
            <m:oMathPara>
              <m:oMath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m>
                      <m:mPr>
                        <m:plcHide m:val="1"/>
                        <m:mcs>
                          <m:mc>
                            <m:mcPr>
                              <m:count m:val="4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</w:rPr>
                        </m:ctrlPr>
                      </m:mPr>
                      <m:m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f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1,1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p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k</m:t>
                                      </m:r>
                                    </m:e>
                                  </m:d>
                                </m:sup>
                              </m:sSup>
                            </m:e>
                          </m:d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f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1,2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p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k</m:t>
                                      </m:r>
                                    </m:e>
                                  </m:d>
                                </m:sup>
                              </m:sSup>
                            </m:e>
                          </m:d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...</m:t>
                          </m:r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f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1,</m:t>
                              </m:r>
                              <m: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p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k</m:t>
                                      </m:r>
                                    </m:e>
                                  </m:d>
                                </m:sup>
                              </m:sSup>
                            </m:e>
                          </m:d>
                        </m:e>
                      </m:mr>
                      <m:m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f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2,1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p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k</m:t>
                                      </m:r>
                                    </m:e>
                                  </m:d>
                                </m:sup>
                              </m:sSup>
                            </m:e>
                          </m:d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f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2,2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p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k</m:t>
                                      </m:r>
                                    </m:e>
                                  </m:d>
                                </m:sup>
                              </m:sSup>
                            </m:e>
                          </m:d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...</m:t>
                          </m:r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f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2,</m:t>
                              </m:r>
                              <m: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p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k</m:t>
                                      </m:r>
                                    </m:e>
                                  </m:d>
                                </m:sup>
                              </m:sSup>
                            </m:e>
                          </m:d>
                        </m:e>
                      </m:mr>
                      <m:m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...</m:t>
                          </m:r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...</m:t>
                          </m:r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...</m:t>
                          </m:r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...</m:t>
                          </m:r>
                        </m:e>
                      </m:mr>
                      <m:m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f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,1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p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k</m:t>
                                      </m:r>
                                    </m:e>
                                  </m:d>
                                </m:sup>
                              </m:sSup>
                            </m:e>
                          </m:d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f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,2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p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k</m:t>
                                      </m:r>
                                    </m:e>
                                  </m:d>
                                </m:sup>
                              </m:sSup>
                            </m:e>
                          </m:d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...</m:t>
                          </m:r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f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,</m:t>
                              </m:r>
                              <m: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p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k</m:t>
                                      </m:r>
                                    </m:e>
                                  </m:d>
                                </m:sup>
                              </m:sSup>
                            </m:e>
                          </m:d>
                        </m:e>
                      </m:mr>
                    </m:m>
                  </m:e>
                </m:d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/>
                          </w:rPr>
                        </m:ctrlPr>
                      </m:eqArr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Δ</m:t>
                        </m:r>
                        <m:sSubSup>
                          <m:sSub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1</m:t>
                            </m:r>
                          </m:sub>
                          <m:sup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k</m:t>
                                </m:r>
                              </m:e>
                            </m:d>
                          </m:sup>
                        </m:sSubSup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Δ</m:t>
                        </m:r>
                        <m:sSubSup>
                          <m:sSub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  <m:sup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k</m:t>
                                </m:r>
                              </m:e>
                            </m:d>
                          </m:sup>
                        </m:sSubSup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...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Δ</m:t>
                        </m:r>
                        <m:sSubSup>
                          <m:sSub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n</m:t>
                            </m:r>
                          </m:sub>
                          <m:sup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k</m:t>
                                </m:r>
                              </m:e>
                            </m:d>
                          </m:sup>
                        </m:sSubSup>
                      </m:e>
                    </m:eqArr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</w:rPr>
                  <m:t>=-</m:t>
                </m:r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/>
                          </w:rPr>
                        </m:ctrlPr>
                      </m:eqArr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f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1</m:t>
                            </m:r>
                          </m:sub>
                        </m:sSub>
                        <m:d>
                          <m:d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dPr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p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k</m:t>
                                    </m:r>
                                  </m:e>
                                </m:d>
                              </m:sup>
                            </m:sSup>
                          </m:e>
                        </m:d>
                      </m:e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f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</m:sSub>
                        <m:d>
                          <m:d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dPr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p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k</m:t>
                                    </m:r>
                                  </m:e>
                                </m:d>
                              </m:sup>
                            </m:sSup>
                          </m:e>
                        </m:d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...</m:t>
                        </m:r>
                      </m:e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f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n</m:t>
                            </m:r>
                          </m:sub>
                        </m:sSub>
                        <m:d>
                          <m:d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dPr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p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k</m:t>
                                    </m:r>
                                  </m:e>
                                </m:d>
                              </m:sup>
                            </m:sSup>
                          </m:e>
                        </m:d>
                      </m:e>
                    </m:eqArr>
                  </m:e>
                </m:d>
              </m:oMath>
            </m:oMathPara>
          </w:p>
        </w:tc>
        <w:tc>
          <w:tcPr>
            <w:tcW w:w="537" w:type="pct"/>
            <w:vAlign w:val="center"/>
          </w:tcPr>
          <w:p w14:paraId="3FEF6C9A" w14:textId="2BF1082F" w:rsidR="00901DB2" w:rsidRPr="000053E7" w:rsidRDefault="00901DB2" w:rsidP="001830AD">
            <w:pPr>
              <w:pStyle w:val="a3"/>
            </w:pPr>
            <w:r w:rsidRPr="000053E7">
              <w:t>(</w:t>
            </w:r>
            <w:r w:rsidR="00C270C6">
              <w:fldChar w:fldCharType="begin"/>
            </w:r>
            <w:r w:rsidR="00C270C6">
              <w:instrText xml:space="preserve"> SEQ Формула \*ARABIC </w:instrText>
            </w:r>
            <w:r w:rsidR="00C270C6">
              <w:fldChar w:fldCharType="separate"/>
            </w:r>
            <w:r w:rsidR="00905EF6">
              <w:rPr>
                <w:noProof/>
              </w:rPr>
              <w:t>30</w:t>
            </w:r>
            <w:r w:rsidR="00C270C6">
              <w:rPr>
                <w:noProof/>
              </w:rPr>
              <w:fldChar w:fldCharType="end"/>
            </w:r>
            <w:r w:rsidRPr="000053E7">
              <w:t>)</w:t>
            </w:r>
          </w:p>
        </w:tc>
      </w:tr>
    </w:tbl>
    <w:p w14:paraId="5706AB37" w14:textId="77777777" w:rsidR="00901DB2" w:rsidRDefault="00901DB2" w:rsidP="001830AD">
      <w:pPr>
        <w:pStyle w:val="a3"/>
        <w:numPr>
          <w:ilvl w:val="0"/>
          <w:numId w:val="8"/>
        </w:numPr>
      </w:pPr>
      <w:r w:rsidRPr="004D1C5D">
        <w:t>Вычисляется следующее приближение вектора решения по формуле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8"/>
        <w:gridCol w:w="7256"/>
        <w:gridCol w:w="1392"/>
      </w:tblGrid>
      <w:tr w:rsidR="00901DB2" w14:paraId="52596B82" w14:textId="77777777" w:rsidTr="004C6295">
        <w:tc>
          <w:tcPr>
            <w:tcW w:w="482" w:type="pct"/>
          </w:tcPr>
          <w:p w14:paraId="35E341D6" w14:textId="77777777" w:rsidR="00901DB2" w:rsidRDefault="00901DB2" w:rsidP="001830AD">
            <w:pPr>
              <w:pStyle w:val="a3"/>
            </w:pPr>
          </w:p>
        </w:tc>
        <w:tc>
          <w:tcPr>
            <w:tcW w:w="3981" w:type="pct"/>
          </w:tcPr>
          <w:p w14:paraId="6A6174F3" w14:textId="77777777" w:rsidR="00901DB2" w:rsidRDefault="00C270C6" w:rsidP="001830AD">
            <w:pPr>
              <w:pStyle w:val="a3"/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k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1</m:t>
                        </m:r>
                      </m:e>
                    </m:d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e>
                    </m:d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>+Δ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e>
                    </m:d>
                  </m:sup>
                </m:sSup>
              </m:oMath>
            </m:oMathPara>
          </w:p>
        </w:tc>
        <w:tc>
          <w:tcPr>
            <w:tcW w:w="537" w:type="pct"/>
            <w:vAlign w:val="center"/>
          </w:tcPr>
          <w:p w14:paraId="37D06FAF" w14:textId="1D24D350" w:rsidR="00901DB2" w:rsidRDefault="00901DB2" w:rsidP="001830AD">
            <w:pPr>
              <w:pStyle w:val="a3"/>
            </w:pPr>
            <w:bookmarkStart w:id="288" w:name="_Ref166466904"/>
            <w:r>
              <w:t>(</w:t>
            </w:r>
            <w:r w:rsidR="00C270C6">
              <w:fldChar w:fldCharType="begin"/>
            </w:r>
            <w:r w:rsidR="00C270C6">
              <w:instrText xml:space="preserve"> SEQ Формула \*ARABIC </w:instrText>
            </w:r>
            <w:r w:rsidR="00C270C6">
              <w:fldChar w:fldCharType="separate"/>
            </w:r>
            <w:r w:rsidR="00905EF6">
              <w:rPr>
                <w:noProof/>
              </w:rPr>
              <w:t>31</w:t>
            </w:r>
            <w:r w:rsidR="00C270C6">
              <w:rPr>
                <w:noProof/>
              </w:rPr>
              <w:fldChar w:fldCharType="end"/>
            </w:r>
            <w:r>
              <w:t>)</w:t>
            </w:r>
            <w:bookmarkEnd w:id="288"/>
          </w:p>
        </w:tc>
      </w:tr>
    </w:tbl>
    <w:p w14:paraId="4B7E3963" w14:textId="77777777" w:rsidR="00901DB2" w:rsidRDefault="00901DB2" w:rsidP="001830AD">
      <w:pPr>
        <w:pStyle w:val="a2"/>
        <w:numPr>
          <w:ilvl w:val="0"/>
          <w:numId w:val="8"/>
        </w:numPr>
      </w:pPr>
      <w:r w:rsidRPr="004D1C5D">
        <w:t>Проверяется условие окончания итерационного процесса</w:t>
      </w:r>
    </w:p>
    <w:p w14:paraId="446C58AA" w14:textId="77777777" w:rsidR="00901DB2" w:rsidRDefault="00901DB2" w:rsidP="001830AD">
      <w:pPr>
        <w:pStyle w:val="a3"/>
      </w:pPr>
      <w:r>
        <w:t>Пока не будет достигнуто конечное время, итерационный процесс повторяется для каждого шага по времени, при этом на каждой итерации решается система линейных алгебраических уравнений с помощью одного из методов.</w:t>
      </w:r>
    </w:p>
    <w:p w14:paraId="0B925976" w14:textId="77777777" w:rsidR="00901DB2" w:rsidRDefault="00901DB2" w:rsidP="0029373B">
      <w:pPr>
        <w:pStyle w:val="1"/>
      </w:pPr>
      <w:bookmarkStart w:id="289" w:name="_Toc136296709"/>
      <w:bookmarkStart w:id="290" w:name="_Toc167708201"/>
      <w:r>
        <w:t>Решение СЛАУ</w:t>
      </w:r>
      <w:bookmarkEnd w:id="289"/>
      <w:bookmarkEnd w:id="290"/>
    </w:p>
    <w:p w14:paraId="087EC655" w14:textId="68268655" w:rsidR="00901DB2" w:rsidRDefault="00901DB2" w:rsidP="001830AD">
      <w:pPr>
        <w:pStyle w:val="a3"/>
      </w:pPr>
      <w:r>
        <w:t xml:space="preserve">Таких методов решения систем линейных алгебраических уравнений (СЛАУ) большое количество, многие из них описаны в учебниках, пособиях </w:t>
      </w:r>
      <w:sdt>
        <w:sdtPr>
          <w:alias w:val="To edit, see citavi.com/edit"/>
          <w:tag w:val="CitaviPlaceholder#b6ff77e7-f4bb-4f10-98b4-37fe1db90416"/>
          <w:id w:val="-484787719"/>
          <w:placeholder>
            <w:docPart w:val="BB3811E3ADCD4A51A43EA76326F8405A"/>
          </w:placeholder>
        </w:sdtPr>
        <w:sdtEndPr/>
        <w:sdtContent>
          <w:r>
            <w:fldChar w:fldCharType="begin"/>
          </w:r>
          <w:r w:rsidR="00D11378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VkYmRlNGJlLTZlODktNGUyMS04YTQyLTk0YjE5N2U3YzRkNiIsIlJhbmdlTGVuZ3RoIjo0LCJSZWZlcmVuY2VJZCI6ImJhNDg4NTNiLTU0OGUtNGU5MC1hZWI4LTA0MjFjZjY3NDAz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}</w:instrText>
          </w:r>
          <w:r>
            <w:fldChar w:fldCharType="separate"/>
          </w:r>
          <w:r w:rsidR="00D11378">
            <w:t>[68]</w:t>
          </w:r>
          <w:r>
            <w:fldChar w:fldCharType="end"/>
          </w:r>
        </w:sdtContent>
      </w:sdt>
      <w:r>
        <w:t xml:space="preserve"> и в специализированной литературе </w:t>
      </w:r>
      <w:sdt>
        <w:sdtPr>
          <w:alias w:val="To edit, see citavi.com/edit"/>
          <w:tag w:val="CitaviPlaceholder#ca4e1632-4df6-466c-87ab-fa88174d5acd"/>
          <w:id w:val="1483962154"/>
          <w:placeholder>
            <w:docPart w:val="BB3811E3ADCD4A51A43EA76326F8405A"/>
          </w:placeholder>
        </w:sdtPr>
        <w:sdtEndPr/>
        <w:sdtContent>
          <w:r>
            <w:fldChar w:fldCharType="begin"/>
          </w:r>
          <w:r w:rsidR="00D11378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UxNmE1NzQzLWQxZDAtNDIzMy05ZjU0LTQ4YjZkMWUyNmVmNSIsIlJhbmdlTGVuZ3RoIjo0LCJSZWZlcmVuY2VJZCI6IjA0NzFkM2UzLTg1YTUtNDI4Yy04NzA4LTlmYWQwMDAxNWI2O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}</w:instrText>
          </w:r>
          <w:r>
            <w:fldChar w:fldCharType="separate"/>
          </w:r>
          <w:r w:rsidR="00D11378">
            <w:t>[69]</w:t>
          </w:r>
          <w:r>
            <w:fldChar w:fldCharType="end"/>
          </w:r>
        </w:sdtContent>
      </w:sdt>
      <w:r>
        <w:t>. По способу нахождения решения существуют 2 больших класса таких методов:</w:t>
      </w:r>
    </w:p>
    <w:p w14:paraId="028B62C8" w14:textId="40C6E6BE" w:rsidR="00901DB2" w:rsidRDefault="00901DB2" w:rsidP="001830AD">
      <w:pPr>
        <w:pStyle w:val="a3"/>
        <w:numPr>
          <w:ilvl w:val="0"/>
          <w:numId w:val="9"/>
        </w:numPr>
      </w:pPr>
      <w:r w:rsidRPr="004D3883">
        <w:t xml:space="preserve">Прямые решатели (direct solvers) — это </w:t>
      </w:r>
      <w:r>
        <w:t>алгоритмы</w:t>
      </w:r>
      <w:r w:rsidRPr="004D3883">
        <w:t xml:space="preserve">, которые находят точное или приближенное решение системы линейных уравнений </w:t>
      </w:r>
      <w:r>
        <w:t>за один шаг</w:t>
      </w:r>
      <w:r w:rsidRPr="004D3883">
        <w:t>. Прямые решатели обладают высокой надежностью и точностью, но требуют большого объема памяти и времени для работы, особенно при больших размерах системы</w:t>
      </w:r>
      <w:r>
        <w:t xml:space="preserve"> </w:t>
      </w:r>
      <w:sdt>
        <w:sdtPr>
          <w:alias w:val="To edit, see citavi.com/edit"/>
          <w:tag w:val="CitaviPlaceholder#5fb888d3-e219-403d-bab4-0ebae5bb8008"/>
          <w:id w:val="-453481699"/>
          <w:placeholder>
            <w:docPart w:val="BB3811E3ADCD4A51A43EA76326F8405A"/>
          </w:placeholder>
        </w:sdtPr>
        <w:sdtEndPr/>
        <w:sdtContent>
          <w:r>
            <w:fldChar w:fldCharType="begin"/>
          </w:r>
          <w:r w:rsidR="00D11378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RhMjY0OWI3LTZhNTYtNDYwNi1hNTc1LWJmMjg1NDAxZjE3YSIsIlJhbmdlTGVuZ3RoIjo0LCJSZWZlcmVuY2VJZCI6IjBiNTY1NjQxLTk5NzUtNGU2Mi1iYjA4LTI5NDU3ZTE2ZmRmM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}</w:instrText>
          </w:r>
          <w:r>
            <w:fldChar w:fldCharType="separate"/>
          </w:r>
          <w:r w:rsidR="00D11378">
            <w:t>[70]</w:t>
          </w:r>
          <w:r>
            <w:fldChar w:fldCharType="end"/>
          </w:r>
        </w:sdtContent>
      </w:sdt>
      <w:r w:rsidRPr="004D3883">
        <w:t>.</w:t>
      </w:r>
    </w:p>
    <w:p w14:paraId="3859331A" w14:textId="29BF50EC" w:rsidR="00901DB2" w:rsidRDefault="00901DB2" w:rsidP="001830AD">
      <w:pPr>
        <w:pStyle w:val="a3"/>
        <w:numPr>
          <w:ilvl w:val="0"/>
          <w:numId w:val="9"/>
        </w:numPr>
      </w:pPr>
      <w:r w:rsidRPr="00D04235">
        <w:t xml:space="preserve">Итерационные решатели (iterative solvers) — это </w:t>
      </w:r>
      <w:r>
        <w:t>алгоритмы</w:t>
      </w:r>
      <w:r w:rsidRPr="00D04235">
        <w:t xml:space="preserve">, которые находят приближенное решение системы линейных уравнений за счет </w:t>
      </w:r>
      <w:r w:rsidRPr="00D04235">
        <w:lastRenderedPageBreak/>
        <w:t>повторения некоторого процесса уточнения решения до достижения заданной точности. Итерационные решатели требуют меньше памяти и времени для работы, чем прямые решатели, но могут быть нестабильными или медленно сходящимися для некоторых систем</w:t>
      </w:r>
      <w:r>
        <w:t xml:space="preserve"> </w:t>
      </w:r>
      <w:sdt>
        <w:sdtPr>
          <w:alias w:val="To edit, see citavi.com/edit"/>
          <w:tag w:val="CitaviPlaceholder#2b9ce454-2039-4250-a0b7-7b2a9c017be8"/>
          <w:id w:val="-1491552715"/>
          <w:placeholder>
            <w:docPart w:val="BB3811E3ADCD4A51A43EA76326F8405A"/>
          </w:placeholder>
        </w:sdtPr>
        <w:sdtEndPr/>
        <w:sdtContent>
          <w:r>
            <w:fldChar w:fldCharType="begin"/>
          </w:r>
          <w:r w:rsidR="00D11378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g3YjhjNGMxLTY1NjItNGJhNS1iZmFhLWJiOTcyYzIwMWY0NCIsIlJhbmdlTGVuZ3RoIjo0LCJSZWZlcmVuY2VJZCI6IjUyZjhmNDJmLTcyMGYtNGUwNC1iNzA2LTI1ZDhmM2ViZTdjO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}</w:instrText>
          </w:r>
          <w:r>
            <w:fldChar w:fldCharType="separate"/>
          </w:r>
          <w:r w:rsidR="00D11378">
            <w:t>[71]</w:t>
          </w:r>
          <w:r>
            <w:fldChar w:fldCharType="end"/>
          </w:r>
        </w:sdtContent>
      </w:sdt>
      <w:r w:rsidRPr="00D04235">
        <w:t>.</w:t>
      </w:r>
    </w:p>
    <w:p w14:paraId="1E53B52A" w14:textId="21C24367" w:rsidR="007A6C1D" w:rsidRDefault="00901DB2" w:rsidP="00EB0CE1">
      <w:pPr>
        <w:pStyle w:val="a3"/>
      </w:pPr>
      <w:r w:rsidRPr="00D04235">
        <w:t xml:space="preserve">Выбор оптимального </w:t>
      </w:r>
      <w:r w:rsidRPr="0015000C">
        <w:t>решателя</w:t>
      </w:r>
      <w:r w:rsidRPr="00D04235">
        <w:t xml:space="preserve"> линейных алгебраических уравнений зависит от многих факторов, таких как размер системы, число обусловленности матрицы, структура матрицы, доступная память и процессоры. В общем случае, прямые решатели подходят для малых или средних систем с хорошим числом обусловленности и достаточной памятью. Итерационные решатели подходят для больших или плохо обусловленных систем с ограниченной памятью или параллельными вычислениями.</w:t>
      </w:r>
      <w:r w:rsidRPr="0015000C">
        <w:t xml:space="preserve"> </w:t>
      </w:r>
      <w:r>
        <w:t xml:space="preserve">Используемый в данной работе алгоритм – </w:t>
      </w:r>
      <w:r w:rsidRPr="00D04235">
        <w:t>PARDISO</w:t>
      </w:r>
      <w:r>
        <w:t>. Это прямой решатель</w:t>
      </w:r>
      <w:r w:rsidRPr="00936AF3">
        <w:t xml:space="preserve"> линейных алгебраических уравнений. PARDISO означает Parallel Direct Sparse Solver</w:t>
      </w:r>
      <w:r>
        <w:t>, он</w:t>
      </w:r>
      <w:r w:rsidRPr="00936AF3">
        <w:t xml:space="preserve"> использует метод LU-разложения для нахождения точного или приближенного решения системы линейных уравнений</w:t>
      </w:r>
      <w:r>
        <w:t xml:space="preserve">, </w:t>
      </w:r>
      <w:r w:rsidRPr="00936AF3">
        <w:t>поддерживает параллельные вычисления на многопроцессорных и многоядерных системах и может эффективно решать большие и сложные системы</w:t>
      </w:r>
      <w:r>
        <w:t xml:space="preserve"> </w:t>
      </w:r>
      <w:sdt>
        <w:sdtPr>
          <w:alias w:val="To edit, see citavi.com/edit"/>
          <w:tag w:val="CitaviPlaceholder#03de603a-5fb6-4136-9cdf-9e95df205c5e"/>
          <w:id w:val="-940920774"/>
          <w:placeholder>
            <w:docPart w:val="BB3811E3ADCD4A51A43EA76326F8405A"/>
          </w:placeholder>
        </w:sdtPr>
        <w:sdtEndPr/>
        <w:sdtContent>
          <w:r>
            <w:fldChar w:fldCharType="begin"/>
          </w:r>
          <w:r w:rsidR="00D11378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ZjNjg5MjgxLWRmMzctNDkyNS1iZjVlLWJhN2Q3OTk4Y2QzYiIsIlJhbmdlTGVuZ3RoIjo0LCJSZWZlcmVuY2VJZCI6IjIzNzg2NzE5LWU0ZTctNDA2MC1hNTJkLWQ2ZDVhMDRiYmY4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}</w:instrText>
          </w:r>
          <w:r>
            <w:fldChar w:fldCharType="separate"/>
          </w:r>
          <w:r w:rsidR="00D11378">
            <w:t>[72]</w:t>
          </w:r>
          <w:r>
            <w:fldChar w:fldCharType="end"/>
          </w:r>
        </w:sdtContent>
      </w:sdt>
      <w:r w:rsidRPr="00936AF3">
        <w:t xml:space="preserve">. PARDISO также имеет ряд опций для настройки параметров решателя, таких как </w:t>
      </w:r>
      <w:r>
        <w:t>пре</w:t>
      </w:r>
      <w:r w:rsidRPr="00936AF3">
        <w:t>обуславливатель, стратегия переупорядочивания, уровень диагностики и т.д.</w:t>
      </w:r>
      <w:r w:rsidRPr="0015000C">
        <w:t xml:space="preserve"> </w:t>
      </w:r>
      <w:r w:rsidRPr="004516FC">
        <w:t xml:space="preserve">Преобуславливатель — это специальная матрица, которая используется для улучшения сходимости итерационных методов решения систем линейных алгебраических уравнений. </w:t>
      </w:r>
      <w:r>
        <w:t>Он</w:t>
      </w:r>
      <w:r w:rsidRPr="004516FC">
        <w:t xml:space="preserve"> применяется к исходной системе уравнений так, чтобы получить эквивалентную систему с меньшим числом обусловленности. Пр</w:t>
      </w:r>
      <w:r>
        <w:t>е</w:t>
      </w:r>
      <w:r w:rsidRPr="004516FC">
        <w:t xml:space="preserve">обуславливатель может быть левым или правым, в зависимости от того, с какой стороны он умножается на матрицу системы. Существуют разные виды преобуславливателей, например, диагональный, неполный LU-разложения, многосеточный и др. Преобуславливание позволяет ускорить работу итерационных решателей и снизить требования к </w:t>
      </w:r>
      <w:r w:rsidRPr="004516FC">
        <w:lastRenderedPageBreak/>
        <w:t>памяти и процессорам.</w:t>
      </w:r>
      <w:r w:rsidRPr="0015000C">
        <w:t xml:space="preserve"> </w:t>
      </w:r>
      <w:r>
        <w:t>Поэтому</w:t>
      </w:r>
      <w:r w:rsidRPr="00936AF3">
        <w:t xml:space="preserve"> PARDISO является одним из наиболее быстрых и надежных прямых решателей и подходит для малых или средних систем и достаточной памятью</w:t>
      </w:r>
      <w:r>
        <w:t xml:space="preserve">. Подробнее о нем можно найти в специальной технической литературе или на сайте </w:t>
      </w:r>
      <w:r w:rsidRPr="00936AF3">
        <w:t>Intel® oneAPI Math Kernel Library</w:t>
      </w:r>
      <w:r>
        <w:t xml:space="preserve"> </w:t>
      </w:r>
      <w:sdt>
        <w:sdtPr>
          <w:alias w:val="To edit, see citavi.com/edit"/>
          <w:tag w:val="CitaviPlaceholder#7fbb033a-102b-4602-9f1c-8d710ac6d0b8"/>
          <w:id w:val="-537504149"/>
          <w:placeholder>
            <w:docPart w:val="BB3811E3ADCD4A51A43EA76326F8405A"/>
          </w:placeholder>
        </w:sdtPr>
        <w:sdtEndPr/>
        <w:sdtContent>
          <w:r>
            <w:fldChar w:fldCharType="begin"/>
          </w:r>
          <w:r w:rsidR="00D11378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E3OTQ2Y2MxLWIyOGMtNGJhOS04MmZjLTAzZTE4NjhmODA3MyIsIlJhbmdlTGVuZ3RoIjo0LCJSZWZlcmVuY2VJZCI6IjFlZDBkZWMyLWE1ZTYtNDA4Yi1iM2RlLWFmZTc4MmM5ZGVhN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}</w:instrText>
          </w:r>
          <w:r>
            <w:fldChar w:fldCharType="separate"/>
          </w:r>
          <w:r w:rsidR="00D11378">
            <w:t>[73]</w:t>
          </w:r>
          <w:r>
            <w:fldChar w:fldCharType="end"/>
          </w:r>
        </w:sdtContent>
      </w:sdt>
      <w:r>
        <w:t>.</w:t>
      </w:r>
    </w:p>
    <w:p w14:paraId="56333E71" w14:textId="4BEF12F4" w:rsidR="00EB0CE1" w:rsidRDefault="00485526" w:rsidP="00485526">
      <w:pPr>
        <w:pStyle w:val="20"/>
        <w:numPr>
          <w:ilvl w:val="0"/>
          <w:numId w:val="0"/>
        </w:numPr>
      </w:pPr>
      <w:bookmarkStart w:id="291" w:name="_Toc168115131"/>
      <w:r>
        <w:t xml:space="preserve">Приложение 2. </w:t>
      </w:r>
      <w:r w:rsidR="00EB0CE1">
        <w:t xml:space="preserve">Параметры </w:t>
      </w:r>
      <w:r w:rsidR="00EB0CE1" w:rsidRPr="00485526">
        <w:t>для</w:t>
      </w:r>
      <w:r w:rsidR="00EB0CE1">
        <w:t xml:space="preserve"> стадий минимизации энергии, </w:t>
      </w:r>
      <w:r w:rsidR="00EB0CE1">
        <w:rPr>
          <w:lang w:val="en-US"/>
        </w:rPr>
        <w:t>nvt</w:t>
      </w:r>
      <w:r w:rsidR="00EB0CE1" w:rsidRPr="000D08D2">
        <w:t xml:space="preserve">, </w:t>
      </w:r>
      <w:r w:rsidR="00EB0CE1">
        <w:rPr>
          <w:lang w:val="en-US"/>
        </w:rPr>
        <w:t>npt</w:t>
      </w:r>
      <w:r w:rsidR="00EB0CE1">
        <w:t xml:space="preserve"> и продуктового расчета</w:t>
      </w:r>
      <w:bookmarkEnd w:id="291"/>
      <w:r w:rsidR="00EB0CE1">
        <w:t xml:space="preserve"> </w:t>
      </w:r>
    </w:p>
    <w:p w14:paraId="06EF612D" w14:textId="4AD0F676" w:rsidR="00EB0CE1" w:rsidRDefault="00EB0CE1" w:rsidP="00EB0CE1">
      <w:pPr>
        <w:pStyle w:val="af2"/>
      </w:pPr>
      <w:r>
        <w:t xml:space="preserve">Таблица </w:t>
      </w:r>
      <w:r w:rsidR="00C270C6">
        <w:fldChar w:fldCharType="begin"/>
      </w:r>
      <w:r w:rsidR="00C270C6">
        <w:instrText xml:space="preserve"> SEQ Таблица \* ARABIC </w:instrText>
      </w:r>
      <w:r w:rsidR="00C270C6">
        <w:fldChar w:fldCharType="separate"/>
      </w:r>
      <w:r w:rsidR="00905EF6">
        <w:rPr>
          <w:noProof/>
        </w:rPr>
        <w:t>15</w:t>
      </w:r>
      <w:r w:rsidR="00C270C6">
        <w:rPr>
          <w:noProof/>
        </w:rPr>
        <w:fldChar w:fldCharType="end"/>
      </w:r>
      <w:r>
        <w:rPr>
          <w:noProof/>
        </w:rPr>
        <w:t xml:space="preserve"> – </w:t>
      </w:r>
      <w:r>
        <w:t>Параметры для стадии минимизации энергии</w:t>
      </w:r>
    </w:p>
    <w:tbl>
      <w:tblPr>
        <w:tblStyle w:val="af9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356"/>
      </w:tblGrid>
      <w:tr w:rsidR="00EB0CE1" w:rsidRPr="00C430AE" w14:paraId="5784E609" w14:textId="77777777" w:rsidTr="009E2679">
        <w:trPr>
          <w:cantSplit/>
        </w:trPr>
        <w:tc>
          <w:tcPr>
            <w:tcW w:w="11188" w:type="dxa"/>
          </w:tcPr>
          <w:p w14:paraId="286FB2F2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; Parameters describing what to do, when to stop and what to save</w:t>
            </w:r>
          </w:p>
          <w:p w14:paraId="6030BF36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integrator</w:t>
            </w:r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= steep</w:t>
            </w:r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; Algorithm (steep = steepest descent minimization)</w:t>
            </w:r>
          </w:p>
          <w:p w14:paraId="49245787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emtol</w:t>
            </w:r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= 200.0</w:t>
            </w:r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; Stop minimization when the maximum force &lt; 1000.0 J/mol/nm</w:t>
            </w:r>
          </w:p>
          <w:p w14:paraId="123EB8E0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emstep</w:t>
            </w:r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= 0.001</w:t>
            </w:r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; Minimization step size fs</w:t>
            </w:r>
          </w:p>
          <w:p w14:paraId="0B473342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nsteps</w:t>
            </w:r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= 5000</w:t>
            </w:r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; Maximum number of (minimization) steps to perform</w:t>
            </w:r>
          </w:p>
          <w:p w14:paraId="45862233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</w:p>
          <w:p w14:paraId="45DAD359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; Parameters describing how to find the neighbors of each atom and how to calculate the interactions</w:t>
            </w:r>
          </w:p>
          <w:p w14:paraId="76EAC87B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nstlist</w:t>
            </w:r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= 1</w:t>
            </w:r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; Frequency to update the neighbor list and long range forces</w:t>
            </w:r>
          </w:p>
          <w:p w14:paraId="281A1E02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cutoff-scheme</w:t>
            </w:r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= Verlet</w:t>
            </w:r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; Buffered neighbor searching</w:t>
            </w:r>
          </w:p>
          <w:p w14:paraId="0CFDE801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rcoulomb</w:t>
            </w:r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= 1.2</w:t>
            </w:r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; Short-range electrostatic cut-off</w:t>
            </w:r>
          </w:p>
          <w:p w14:paraId="03BA2776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rvdw</w:t>
            </w:r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 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= 1.2</w:t>
            </w:r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; Short-range Van der Waals cut-off</w:t>
            </w:r>
          </w:p>
          <w:p w14:paraId="17889D15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pbc</w:t>
            </w:r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 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= xyz</w:t>
            </w:r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; Periodic Boundary Conditions in all 3 dimensions</w:t>
            </w:r>
          </w:p>
          <w:p w14:paraId="6EFEDF7B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</w:p>
          <w:p w14:paraId="42D05C02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; Electrostatics</w:t>
            </w:r>
          </w:p>
          <w:p w14:paraId="4E6688F9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coulombtype</w:t>
            </w:r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= PME</w:t>
            </w:r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; Particle Mesh Ewald for long-range electrostatics</w:t>
            </w:r>
          </w:p>
          <w:p w14:paraId="4EA1A6E7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pme_order</w:t>
            </w:r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= 4</w:t>
            </w:r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; cubic interpolation</w:t>
            </w:r>
          </w:p>
          <w:p w14:paraId="2A8CBBB8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fourierspacing</w:t>
            </w:r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= 0.16</w:t>
            </w:r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; grid spacing for FFT</w:t>
            </w:r>
          </w:p>
          <w:p w14:paraId="740A467A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</w:p>
          <w:p w14:paraId="493E9ED8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; Dispersion correction</w:t>
            </w:r>
          </w:p>
          <w:p w14:paraId="0260AD4C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DispCorr</w:t>
            </w:r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= EnerPres</w:t>
            </w:r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; account for cut-off vdW scheme</w:t>
            </w:r>
          </w:p>
          <w:p w14:paraId="51E4F481" w14:textId="77777777" w:rsidR="00EB0CE1" w:rsidRPr="00370121" w:rsidRDefault="00EB0CE1" w:rsidP="009E2679">
            <w:pPr>
              <w:rPr>
                <w:lang w:val="en-US" w:eastAsia="ru-RU"/>
              </w:rPr>
            </w:pPr>
          </w:p>
        </w:tc>
      </w:tr>
    </w:tbl>
    <w:p w14:paraId="2079CAB4" w14:textId="77777777" w:rsidR="00EB0CE1" w:rsidRDefault="00EB0CE1" w:rsidP="00EB0CE1">
      <w:pPr>
        <w:pStyle w:val="af2"/>
        <w:rPr>
          <w:lang w:val="en-US"/>
        </w:rPr>
      </w:pPr>
      <w:r w:rsidRPr="005365E7">
        <w:rPr>
          <w:lang w:val="en-US"/>
        </w:rPr>
        <w:br/>
      </w:r>
    </w:p>
    <w:p w14:paraId="7B621049" w14:textId="77777777" w:rsidR="00EB0CE1" w:rsidRDefault="00EB0CE1" w:rsidP="00EB0CE1">
      <w:pPr>
        <w:rPr>
          <w:lang w:val="en-US" w:eastAsia="ru-RU"/>
        </w:rPr>
      </w:pPr>
    </w:p>
    <w:p w14:paraId="7C17C9DC" w14:textId="77777777" w:rsidR="00EB0CE1" w:rsidRDefault="00EB0CE1" w:rsidP="00EB0CE1">
      <w:pPr>
        <w:rPr>
          <w:lang w:val="en-US" w:eastAsia="ru-RU"/>
        </w:rPr>
      </w:pPr>
    </w:p>
    <w:p w14:paraId="37A7FB2D" w14:textId="77777777" w:rsidR="00EB0CE1" w:rsidRDefault="00EB0CE1" w:rsidP="00EB0CE1">
      <w:pPr>
        <w:rPr>
          <w:lang w:val="en-US" w:eastAsia="ru-RU"/>
        </w:rPr>
      </w:pPr>
    </w:p>
    <w:p w14:paraId="425BC9BC" w14:textId="77777777" w:rsidR="00EB0CE1" w:rsidRDefault="00EB0CE1" w:rsidP="00EB0CE1">
      <w:pPr>
        <w:rPr>
          <w:lang w:val="en-US" w:eastAsia="ru-RU"/>
        </w:rPr>
      </w:pPr>
    </w:p>
    <w:p w14:paraId="565709B6" w14:textId="77777777" w:rsidR="00EB0CE1" w:rsidRDefault="00EB0CE1" w:rsidP="00EB0CE1">
      <w:pPr>
        <w:rPr>
          <w:lang w:val="en-US" w:eastAsia="ru-RU"/>
        </w:rPr>
      </w:pPr>
    </w:p>
    <w:p w14:paraId="641C71D8" w14:textId="77777777" w:rsidR="00EB0CE1" w:rsidRDefault="00EB0CE1" w:rsidP="00EB0CE1">
      <w:pPr>
        <w:rPr>
          <w:lang w:val="en-US" w:eastAsia="ru-RU"/>
        </w:rPr>
      </w:pPr>
    </w:p>
    <w:p w14:paraId="3248466F" w14:textId="2D5C1AF8" w:rsidR="00EB0CE1" w:rsidRDefault="00EB0CE1" w:rsidP="00EB0CE1">
      <w:pPr>
        <w:rPr>
          <w:lang w:val="en-US" w:eastAsia="ru-RU"/>
        </w:rPr>
      </w:pPr>
    </w:p>
    <w:p w14:paraId="41837243" w14:textId="77777777" w:rsidR="00B81FE8" w:rsidRDefault="00B81FE8" w:rsidP="00EB0CE1">
      <w:pPr>
        <w:rPr>
          <w:lang w:val="en-US" w:eastAsia="ru-RU"/>
        </w:rPr>
      </w:pPr>
    </w:p>
    <w:p w14:paraId="19C2D76F" w14:textId="77777777" w:rsidR="00EB0CE1" w:rsidRPr="00545184" w:rsidRDefault="00EB0CE1" w:rsidP="00EB0CE1">
      <w:pPr>
        <w:rPr>
          <w:lang w:val="en-US" w:eastAsia="ru-RU"/>
        </w:rPr>
      </w:pPr>
    </w:p>
    <w:p w14:paraId="62CF7F42" w14:textId="013B3FEC" w:rsidR="00EB0CE1" w:rsidRPr="00D173DF" w:rsidRDefault="00EB0CE1" w:rsidP="00EB0CE1">
      <w:pPr>
        <w:pStyle w:val="af2"/>
      </w:pPr>
      <w:r>
        <w:lastRenderedPageBreak/>
        <w:t xml:space="preserve">Таблица </w:t>
      </w:r>
      <w:r w:rsidR="00C270C6">
        <w:fldChar w:fldCharType="begin"/>
      </w:r>
      <w:r w:rsidR="00C270C6">
        <w:instrText xml:space="preserve"> SEQ Таблица \* ARABIC </w:instrText>
      </w:r>
      <w:r w:rsidR="00C270C6">
        <w:fldChar w:fldCharType="separate"/>
      </w:r>
      <w:r w:rsidR="00905EF6">
        <w:rPr>
          <w:noProof/>
        </w:rPr>
        <w:t>16</w:t>
      </w:r>
      <w:r w:rsidR="00C270C6">
        <w:rPr>
          <w:noProof/>
        </w:rPr>
        <w:fldChar w:fldCharType="end"/>
      </w:r>
      <w:r>
        <w:rPr>
          <w:noProof/>
        </w:rPr>
        <w:t xml:space="preserve"> – </w:t>
      </w:r>
      <w:r>
        <w:t xml:space="preserve">Параметры для стадии </w:t>
      </w:r>
      <w:r>
        <w:rPr>
          <w:lang w:val="en-US"/>
        </w:rPr>
        <w:t>nvt</w:t>
      </w:r>
    </w:p>
    <w:tbl>
      <w:tblPr>
        <w:tblStyle w:val="af9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356"/>
      </w:tblGrid>
      <w:tr w:rsidR="00EB0CE1" w:rsidRPr="00C430AE" w14:paraId="77DFE73E" w14:textId="77777777" w:rsidTr="009E2679">
        <w:trPr>
          <w:cantSplit/>
        </w:trPr>
        <w:tc>
          <w:tcPr>
            <w:tcW w:w="11188" w:type="dxa"/>
          </w:tcPr>
          <w:p w14:paraId="4D52012F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; Run parameters</w:t>
            </w:r>
          </w:p>
          <w:p w14:paraId="5E044BBA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integrator</w:t>
            </w:r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  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= md</w:t>
            </w:r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; leap-frog integrator</w:t>
            </w:r>
          </w:p>
          <w:p w14:paraId="65DA0EBC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nsteps</w:t>
            </w:r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    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= 30000</w:t>
            </w:r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; 1 * 1000 * 10 = 10 ps</w:t>
            </w:r>
          </w:p>
          <w:p w14:paraId="79743F46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dt</w:t>
            </w:r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      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= 0.001</w:t>
            </w:r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; 1 fs</w:t>
            </w:r>
          </w:p>
          <w:p w14:paraId="7BAC5FBB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</w:p>
          <w:p w14:paraId="1EE17A27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; Output control</w:t>
            </w:r>
          </w:p>
          <w:p w14:paraId="4B17EF54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nstxout</w:t>
            </w:r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   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= 0</w:t>
            </w:r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 ; suppress bulky .trr file by specifying</w:t>
            </w:r>
          </w:p>
          <w:p w14:paraId="70453617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nstvout</w:t>
            </w:r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   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= 0</w:t>
            </w:r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; 0 for output frequency of nstxout,</w:t>
            </w:r>
          </w:p>
          <w:p w14:paraId="2A39029F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nstfout</w:t>
            </w:r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   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= 0</w:t>
            </w:r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; nstvout, and nstfout</w:t>
            </w:r>
          </w:p>
          <w:p w14:paraId="682667C0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nstenergy</w:t>
            </w:r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  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= 1000</w:t>
            </w:r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; save energies every 1.0 ps</w:t>
            </w:r>
          </w:p>
          <w:p w14:paraId="2467105C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nstlog</w:t>
            </w:r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    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= 1000</w:t>
            </w:r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; update log file every 1.0 ps</w:t>
            </w:r>
          </w:p>
          <w:p w14:paraId="20EB6A92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nstxout-compressed</w:t>
            </w:r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= 1000</w:t>
            </w:r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; save compressed coordinates every 2.0 ps</w:t>
            </w:r>
          </w:p>
          <w:p w14:paraId="02643204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compressed-x-grps</w:t>
            </w:r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= System</w:t>
            </w:r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; save the whole system</w:t>
            </w:r>
          </w:p>
          <w:p w14:paraId="58DF8829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</w:p>
          <w:p w14:paraId="12777C65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; Bond parameters</w:t>
            </w:r>
          </w:p>
          <w:p w14:paraId="0CEBDD9A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continuation</w:t>
            </w:r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 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= no</w:t>
            </w:r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; first dynamics run</w:t>
            </w:r>
          </w:p>
          <w:p w14:paraId="4FA1052E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constraint_algorithm</w:t>
            </w:r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= lincs</w:t>
            </w:r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; holonomic constraints</w:t>
            </w:r>
          </w:p>
          <w:p w14:paraId="6F50A44D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constraints</w:t>
            </w:r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 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= h-bonds</w:t>
            </w:r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; bonds involving H are constrained</w:t>
            </w:r>
          </w:p>
          <w:p w14:paraId="03BC2213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lincs_iter</w:t>
            </w:r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  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= 1</w:t>
            </w:r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; accuracy of LINCS</w:t>
            </w:r>
          </w:p>
          <w:p w14:paraId="6373EF5E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lincs_order</w:t>
            </w:r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 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= 4</w:t>
            </w:r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; also related to accuracy</w:t>
            </w:r>
          </w:p>
          <w:p w14:paraId="71B2D963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</w:p>
          <w:p w14:paraId="754AAEE9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; Nonbonded settings</w:t>
            </w:r>
          </w:p>
          <w:p w14:paraId="4D251BE7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cutoff-scheme</w:t>
            </w:r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= Verlet</w:t>
            </w:r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; Buffered neighbor searching</w:t>
            </w:r>
          </w:p>
          <w:p w14:paraId="23AC3F1E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nstlist</w:t>
            </w:r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   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= 20</w:t>
            </w:r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; 20 fs, largely irrelevant with Verlet</w:t>
            </w:r>
          </w:p>
          <w:p w14:paraId="21FE1F58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rcoulomb</w:t>
            </w:r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   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= 1.2</w:t>
            </w:r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; short-range electrostatic cutoff (in nm)</w:t>
            </w:r>
          </w:p>
          <w:p w14:paraId="2D052459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rvdw</w:t>
            </w:r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     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= 1.2</w:t>
            </w:r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; short-range van der Waals cutoff (in nm)</w:t>
            </w:r>
          </w:p>
          <w:p w14:paraId="395038B5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DispCorr</w:t>
            </w:r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   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= EnerPres</w:t>
            </w:r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; account for cut-off vdW scheme</w:t>
            </w:r>
          </w:p>
          <w:p w14:paraId="559C5171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</w:p>
          <w:p w14:paraId="68ED4626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; Electrostatics</w:t>
            </w:r>
          </w:p>
          <w:p w14:paraId="71A9016F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coulombtype</w:t>
            </w:r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 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= PME</w:t>
            </w:r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; Particle Mesh Ewald for long-range electrostatics</w:t>
            </w:r>
          </w:p>
          <w:p w14:paraId="7BA8F329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pme_order</w:t>
            </w:r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  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= 4</w:t>
            </w:r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; cubic interpolation</w:t>
            </w:r>
          </w:p>
          <w:p w14:paraId="1B856535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fourierspacing</w:t>
            </w:r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= 0.16</w:t>
            </w:r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; grid spacing for FFT</w:t>
            </w:r>
          </w:p>
          <w:p w14:paraId="678858BA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</w:p>
          <w:p w14:paraId="74C0B36E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; Temperature coupling is on</w:t>
            </w:r>
          </w:p>
          <w:p w14:paraId="1FB07754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tcoupl</w:t>
            </w:r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    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= V-rescale</w:t>
            </w:r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; modified Berendsen thermostat</w:t>
            </w:r>
          </w:p>
          <w:p w14:paraId="4FDE8870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tc-grps</w:t>
            </w:r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   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= </w:t>
            </w:r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>ОКМ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BUT</w:t>
            </w:r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; two coupling groups</w:t>
            </w:r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–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more accurate</w:t>
            </w:r>
          </w:p>
          <w:p w14:paraId="27251000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tau_t</w:t>
            </w:r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    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= 0.1 0.1</w:t>
            </w:r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; time constant, in ps</w:t>
            </w:r>
          </w:p>
          <w:p w14:paraId="53E38546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ref_t</w:t>
            </w:r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    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= 300 300</w:t>
            </w:r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; reference temperature, one for each group, in K</w:t>
            </w:r>
          </w:p>
          <w:p w14:paraId="5A7CADE3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</w:p>
          <w:p w14:paraId="7C27C709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; Pressure coupling is off</w:t>
            </w:r>
          </w:p>
          <w:p w14:paraId="1D0BA1DA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pcoupl</w:t>
            </w:r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    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= no</w:t>
            </w:r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; no pressure coupling in NVT</w:t>
            </w:r>
          </w:p>
          <w:p w14:paraId="624CEC27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</w:p>
          <w:p w14:paraId="3C0C8AB5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; Periodic boundary conditions</w:t>
            </w:r>
          </w:p>
          <w:p w14:paraId="483202DE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pbc</w:t>
            </w:r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     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= xyz</w:t>
            </w:r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; 3-D PBC</w:t>
            </w:r>
          </w:p>
          <w:p w14:paraId="41A4D291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</w:p>
          <w:p w14:paraId="6B2EEF4C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; group(s) for center of mass motion removal</w:t>
            </w:r>
          </w:p>
          <w:p w14:paraId="029F22A9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nstcomm</w:t>
            </w:r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    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= 100</w:t>
            </w:r>
          </w:p>
          <w:p w14:paraId="2E015E2D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comm-grps</w:t>
            </w:r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   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= </w:t>
            </w:r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>ОКМ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BUT</w:t>
            </w:r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</w:t>
            </w:r>
          </w:p>
          <w:p w14:paraId="0586A158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</w:p>
          <w:p w14:paraId="18E871E8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; Velocity generation</w:t>
            </w:r>
          </w:p>
          <w:p w14:paraId="286688F4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gen_vel</w:t>
            </w:r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   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= yes</w:t>
            </w:r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; assign velocities from Maxwell distribution</w:t>
            </w:r>
          </w:p>
          <w:p w14:paraId="00A0D0E9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gen_temp</w:t>
            </w:r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   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= 300</w:t>
            </w:r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; temperature for Maxwell distribution</w:t>
            </w:r>
          </w:p>
          <w:p w14:paraId="347B2D13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gen_seed</w:t>
            </w:r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   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= -1</w:t>
            </w:r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; generate a random seed</w:t>
            </w:r>
          </w:p>
          <w:p w14:paraId="747CEEBE" w14:textId="77777777" w:rsidR="00EB0CE1" w:rsidRDefault="00EB0CE1" w:rsidP="009E2679">
            <w:pPr>
              <w:rPr>
                <w:lang w:val="en-US" w:eastAsia="ru-RU"/>
              </w:rPr>
            </w:pPr>
          </w:p>
        </w:tc>
      </w:tr>
    </w:tbl>
    <w:p w14:paraId="63B733A0" w14:textId="77777777" w:rsidR="00EB0CE1" w:rsidRDefault="00EB0CE1" w:rsidP="00EB0CE1">
      <w:pPr>
        <w:rPr>
          <w:lang w:val="en-US" w:eastAsia="ru-RU"/>
        </w:rPr>
      </w:pPr>
    </w:p>
    <w:p w14:paraId="064475F1" w14:textId="77777777" w:rsidR="00EB0CE1" w:rsidRDefault="00EB0CE1" w:rsidP="00EB0CE1">
      <w:pPr>
        <w:rPr>
          <w:lang w:val="en-US" w:eastAsia="ru-RU"/>
        </w:rPr>
      </w:pPr>
    </w:p>
    <w:p w14:paraId="0B6D58D9" w14:textId="77777777" w:rsidR="00EB0CE1" w:rsidRPr="00370121" w:rsidRDefault="00EB0CE1" w:rsidP="00EB0CE1">
      <w:pPr>
        <w:rPr>
          <w:lang w:val="en-US" w:eastAsia="ru-RU"/>
        </w:rPr>
      </w:pPr>
    </w:p>
    <w:p w14:paraId="7CF63C71" w14:textId="19BF483E" w:rsidR="00EB0CE1" w:rsidRPr="00D173DF" w:rsidRDefault="00EB0CE1" w:rsidP="00EB0CE1">
      <w:pPr>
        <w:pStyle w:val="af2"/>
      </w:pPr>
      <w:r>
        <w:lastRenderedPageBreak/>
        <w:t xml:space="preserve">Таблица </w:t>
      </w:r>
      <w:r w:rsidR="00C270C6">
        <w:fldChar w:fldCharType="begin"/>
      </w:r>
      <w:r w:rsidR="00C270C6">
        <w:instrText xml:space="preserve"> SEQ Таблица \* ARABIC </w:instrText>
      </w:r>
      <w:r w:rsidR="00C270C6">
        <w:fldChar w:fldCharType="separate"/>
      </w:r>
      <w:r w:rsidR="00905EF6">
        <w:rPr>
          <w:noProof/>
        </w:rPr>
        <w:t>17</w:t>
      </w:r>
      <w:r w:rsidR="00C270C6">
        <w:rPr>
          <w:noProof/>
        </w:rPr>
        <w:fldChar w:fldCharType="end"/>
      </w:r>
      <w:r>
        <w:rPr>
          <w:noProof/>
        </w:rPr>
        <w:t xml:space="preserve"> – </w:t>
      </w:r>
      <w:r>
        <w:t xml:space="preserve">Параметры для стадии </w:t>
      </w:r>
      <w:r>
        <w:rPr>
          <w:lang w:val="en-US"/>
        </w:rPr>
        <w:t>npt</w:t>
      </w:r>
    </w:p>
    <w:tbl>
      <w:tblPr>
        <w:tblStyle w:val="af9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356"/>
      </w:tblGrid>
      <w:tr w:rsidR="00EB0CE1" w:rsidRPr="00C430AE" w14:paraId="1E7782F5" w14:textId="77777777" w:rsidTr="009E2679">
        <w:trPr>
          <w:cantSplit/>
        </w:trPr>
        <w:tc>
          <w:tcPr>
            <w:tcW w:w="11188" w:type="dxa"/>
          </w:tcPr>
          <w:p w14:paraId="0D79C36C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Run parameters</w:t>
            </w:r>
          </w:p>
          <w:p w14:paraId="134AD031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integrator</w:t>
            </w:r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= md</w:t>
            </w:r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; leap-frog integrator</w:t>
            </w:r>
          </w:p>
          <w:p w14:paraId="3821A5FE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steps</w:t>
            </w:r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= 300000</w:t>
            </w:r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; 1 * 1000 * 10 = 10 ps</w:t>
            </w:r>
          </w:p>
          <w:p w14:paraId="7DE9D1F8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dt</w:t>
            </w:r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= 0.00001</w:t>
            </w:r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1 fs</w:t>
            </w:r>
          </w:p>
          <w:p w14:paraId="0E2908FD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</w:p>
          <w:p w14:paraId="574A88FB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Output control</w:t>
            </w:r>
          </w:p>
          <w:p w14:paraId="6175F26D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stxout</w:t>
            </w:r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= 0</w:t>
            </w:r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; suppress bulky .trr file by specifying</w:t>
            </w:r>
          </w:p>
          <w:p w14:paraId="04E2395C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stvout</w:t>
            </w:r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= 0</w:t>
            </w:r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; 0 for output frequency of nstxout,</w:t>
            </w:r>
          </w:p>
          <w:p w14:paraId="75BF3843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stfout</w:t>
            </w:r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= 0</w:t>
            </w:r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; nstvout, and nstfout</w:t>
            </w:r>
          </w:p>
          <w:p w14:paraId="43DE6B3C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stenergy</w:t>
            </w:r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= 1000</w:t>
            </w:r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save energies every 1.0 ps</w:t>
            </w:r>
          </w:p>
          <w:p w14:paraId="46C4B13E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stlog</w:t>
            </w:r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= 1000</w:t>
            </w:r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update log file every 1.0 ps</w:t>
            </w:r>
          </w:p>
          <w:p w14:paraId="02D06634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stxout-compressed</w:t>
            </w:r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= 1000</w:t>
            </w:r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save compressed coordinates every 1.0 ps</w:t>
            </w:r>
          </w:p>
          <w:p w14:paraId="0FED81BB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compressed-x-grps</w:t>
            </w:r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= System</w:t>
            </w:r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save the whole system</w:t>
            </w:r>
          </w:p>
          <w:p w14:paraId="25969630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</w:p>
          <w:p w14:paraId="1D0C8336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Bond parameters</w:t>
            </w:r>
          </w:p>
          <w:p w14:paraId="041264F2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continuation</w:t>
            </w:r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= yes</w:t>
            </w:r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; Restarting after NVT</w:t>
            </w:r>
          </w:p>
          <w:p w14:paraId="50B73F7A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constraint_algorithm</w:t>
            </w:r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= lincs</w:t>
            </w:r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; holonomic constraints</w:t>
            </w:r>
          </w:p>
          <w:p w14:paraId="210B0191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constraints</w:t>
            </w:r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= h-bonds</w:t>
            </w:r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; bonds involving H are constrained</w:t>
            </w:r>
          </w:p>
          <w:p w14:paraId="3E47CDC6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lincs_iter</w:t>
            </w:r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= 1</w:t>
            </w:r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; accuracy of LINCS</w:t>
            </w:r>
          </w:p>
          <w:p w14:paraId="63AE0450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lincs_order</w:t>
            </w:r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= 4</w:t>
            </w:r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; also related to accuracy</w:t>
            </w:r>
          </w:p>
          <w:p w14:paraId="25E853AC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</w:p>
          <w:p w14:paraId="5CDEA275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Nonbonded settings</w:t>
            </w:r>
          </w:p>
          <w:p w14:paraId="640B4C73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cutoff-scheme</w:t>
            </w:r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= Verlet</w:t>
            </w:r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Buffered neighbor searching</w:t>
            </w:r>
          </w:p>
          <w:p w14:paraId="2080D1D6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stlist</w:t>
            </w:r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= 2</w:t>
            </w:r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 ; 20 fs, largely irrelevant with Verlet scheme</w:t>
            </w:r>
          </w:p>
          <w:p w14:paraId="08FED477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rcoulomb</w:t>
            </w:r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= 1.2</w:t>
            </w:r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; short-range electrostatic cutoff (in nm)</w:t>
            </w:r>
          </w:p>
          <w:p w14:paraId="332984EA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rvdw</w:t>
            </w:r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= 1.2</w:t>
            </w:r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; short-range van der Waals cutoff (in nm)</w:t>
            </w:r>
          </w:p>
          <w:p w14:paraId="5ADCDAE0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DispCorr</w:t>
            </w:r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= EnerPres</w:t>
            </w:r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account for cut-off vdW scheme</w:t>
            </w:r>
          </w:p>
          <w:p w14:paraId="65C5A35B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</w:p>
          <w:p w14:paraId="6A18CE0C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Electrostatics</w:t>
            </w:r>
          </w:p>
          <w:p w14:paraId="54A58317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coulombtype</w:t>
            </w:r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= PME</w:t>
            </w:r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; Particle Mesh Ewald for long-range electrostatics</w:t>
            </w:r>
          </w:p>
          <w:p w14:paraId="6CA2F64C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pme_order</w:t>
            </w:r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= 3</w:t>
            </w:r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; cubic interpolation</w:t>
            </w:r>
          </w:p>
          <w:p w14:paraId="42CFC5DC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fourierspacing</w:t>
            </w:r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= 0.16</w:t>
            </w:r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grid spacing for FFT</w:t>
            </w:r>
          </w:p>
          <w:p w14:paraId="37E65354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</w:p>
          <w:p w14:paraId="1A177F28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Temperature coupling is on</w:t>
            </w:r>
          </w:p>
          <w:p w14:paraId="1275D981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tcoupl</w:t>
            </w:r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= V-rescale</w:t>
            </w:r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modified Berendsen thermostat</w:t>
            </w:r>
          </w:p>
          <w:p w14:paraId="4E25F7A3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tc-grps</w:t>
            </w:r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= </w:t>
            </w:r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ОКМ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BUT</w:t>
            </w:r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two coupling groups</w:t>
            </w:r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–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more accurate</w:t>
            </w:r>
          </w:p>
          <w:p w14:paraId="219A16E3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tau_t</w:t>
            </w:r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= 0.1 0.1</w:t>
            </w:r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time constant, in ps</w:t>
            </w:r>
          </w:p>
          <w:p w14:paraId="2F6CC0CE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ref_t</w:t>
            </w:r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= 300 300</w:t>
            </w:r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reference temperature, one for each group, in K</w:t>
            </w:r>
          </w:p>
          <w:p w14:paraId="7A2D7D78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</w:p>
          <w:p w14:paraId="3E334E3E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Pressure coupling is on</w:t>
            </w:r>
          </w:p>
          <w:p w14:paraId="514D7EDC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pcoupl</w:t>
            </w:r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= Parrinello-Rahman</w:t>
            </w:r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; Pressure coupling on in NPT</w:t>
            </w:r>
          </w:p>
          <w:p w14:paraId="25088BB3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pcoupltype</w:t>
            </w:r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= isotropic</w:t>
            </w:r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; uniform scaling of box vectors</w:t>
            </w:r>
          </w:p>
          <w:p w14:paraId="53E41A55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tau_p</w:t>
            </w:r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= 2.0</w:t>
            </w:r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; time constant, in ps</w:t>
            </w:r>
          </w:p>
          <w:p w14:paraId="70D31394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ref_p</w:t>
            </w:r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= 1.0</w:t>
            </w:r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; reference pressure, in bar</w:t>
            </w:r>
          </w:p>
          <w:p w14:paraId="6CA319C3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compressibility</w:t>
            </w:r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= 4.5e-5</w:t>
            </w:r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isothermal compressibility of water, bar^-1</w:t>
            </w:r>
          </w:p>
          <w:p w14:paraId="48203790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refcoord_scaling</w:t>
            </w:r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= com</w:t>
            </w:r>
          </w:p>
          <w:p w14:paraId="1700748B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</w:p>
          <w:p w14:paraId="0783BB30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Periodic boundary conditions</w:t>
            </w:r>
          </w:p>
          <w:p w14:paraId="63B0C6E0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pbc</w:t>
            </w:r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= xyz</w:t>
            </w:r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; 3-D PBC</w:t>
            </w:r>
          </w:p>
          <w:p w14:paraId="0FCA6030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</w:p>
          <w:p w14:paraId="61D8B8A0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group(s) for center of mass motion removal</w:t>
            </w:r>
          </w:p>
          <w:p w14:paraId="522FABE3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stcomm</w:t>
            </w:r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= 100</w:t>
            </w:r>
          </w:p>
          <w:p w14:paraId="09E21489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comm-grps</w:t>
            </w:r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= </w:t>
            </w:r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ОКМ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BUT</w:t>
            </w:r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</w:t>
            </w:r>
          </w:p>
          <w:p w14:paraId="413A82EB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</w:p>
          <w:p w14:paraId="7CBD3F38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Velocity generation</w:t>
            </w:r>
          </w:p>
          <w:p w14:paraId="032F3CFC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gen_vel</w:t>
            </w:r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= no</w:t>
            </w:r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Velocity generation is off</w:t>
            </w:r>
          </w:p>
          <w:p w14:paraId="464349EA" w14:textId="77777777" w:rsidR="00EB0CE1" w:rsidRDefault="00EB0CE1" w:rsidP="009E2679">
            <w:pPr>
              <w:pStyle w:val="a3"/>
              <w:rPr>
                <w:lang w:val="en-US"/>
              </w:rPr>
            </w:pPr>
          </w:p>
        </w:tc>
      </w:tr>
    </w:tbl>
    <w:p w14:paraId="69E7BF87" w14:textId="77777777" w:rsidR="00EB0CE1" w:rsidRPr="000D08D2" w:rsidRDefault="00EB0CE1" w:rsidP="00EB0CE1">
      <w:pPr>
        <w:pStyle w:val="a3"/>
        <w:rPr>
          <w:lang w:val="en-US"/>
        </w:rPr>
      </w:pPr>
    </w:p>
    <w:p w14:paraId="7AAB85AA" w14:textId="2FFE0D24" w:rsidR="00EB0CE1" w:rsidRPr="00B33633" w:rsidRDefault="00EB0CE1" w:rsidP="00EB0CE1">
      <w:pPr>
        <w:pStyle w:val="af2"/>
      </w:pPr>
      <w:r>
        <w:lastRenderedPageBreak/>
        <w:t xml:space="preserve">Таблица </w:t>
      </w:r>
      <w:r w:rsidR="00C270C6">
        <w:fldChar w:fldCharType="begin"/>
      </w:r>
      <w:r w:rsidR="00C270C6">
        <w:instrText xml:space="preserve"> SEQ Таблица \* ARABIC </w:instrText>
      </w:r>
      <w:r w:rsidR="00C270C6">
        <w:fldChar w:fldCharType="separate"/>
      </w:r>
      <w:r w:rsidR="00905EF6">
        <w:rPr>
          <w:noProof/>
        </w:rPr>
        <w:t>18</w:t>
      </w:r>
      <w:r w:rsidR="00C270C6">
        <w:rPr>
          <w:noProof/>
        </w:rPr>
        <w:fldChar w:fldCharType="end"/>
      </w:r>
      <w:r>
        <w:rPr>
          <w:noProof/>
        </w:rPr>
        <w:t xml:space="preserve"> – </w:t>
      </w:r>
      <w:r>
        <w:t>Параметры для стадии продуктового расчета</w:t>
      </w:r>
    </w:p>
    <w:tbl>
      <w:tblPr>
        <w:tblStyle w:val="af9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356"/>
      </w:tblGrid>
      <w:tr w:rsidR="00EB0CE1" w:rsidRPr="00666DE9" w14:paraId="44D717EE" w14:textId="77777777" w:rsidTr="009E2679">
        <w:trPr>
          <w:cantSplit/>
        </w:trPr>
        <w:tc>
          <w:tcPr>
            <w:tcW w:w="11188" w:type="dxa"/>
          </w:tcPr>
          <w:p w14:paraId="2133D2FB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Run parameters</w:t>
            </w:r>
          </w:p>
          <w:p w14:paraId="5C31A35A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integrator</w:t>
            </w:r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= md</w:t>
            </w:r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leap-frog integrator</w:t>
            </w:r>
          </w:p>
          <w:p w14:paraId="77548810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steps</w:t>
            </w:r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= 200000</w:t>
            </w:r>
          </w:p>
          <w:p w14:paraId="00F4BBE3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dt</w:t>
            </w:r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= 0.002</w:t>
            </w:r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; 2 fs</w:t>
            </w:r>
          </w:p>
          <w:p w14:paraId="47D8A07F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</w:p>
          <w:p w14:paraId="5C920858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Output control</w:t>
            </w:r>
          </w:p>
          <w:p w14:paraId="695705F6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stxout</w:t>
            </w:r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= 0</w:t>
            </w:r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; suppress bulky .trr file by specifying</w:t>
            </w:r>
          </w:p>
          <w:p w14:paraId="4A8CA115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stvout</w:t>
            </w:r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= 0</w:t>
            </w:r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; 0 for output frequency of nstxout,</w:t>
            </w:r>
          </w:p>
          <w:p w14:paraId="100C7FFE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stfout</w:t>
            </w:r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= 0</w:t>
            </w:r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; nstvout, and nstfout</w:t>
            </w:r>
          </w:p>
          <w:p w14:paraId="4A96F330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stenergy</w:t>
            </w:r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= 1000</w:t>
            </w:r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save energies every 2.0 ps</w:t>
            </w:r>
          </w:p>
          <w:p w14:paraId="1BFC4FF5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stlog</w:t>
            </w:r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= 1000</w:t>
            </w:r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update log file every 2.0 ps</w:t>
            </w:r>
          </w:p>
          <w:p w14:paraId="3994237A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stxout-compressed</w:t>
            </w:r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= 1000</w:t>
            </w:r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save compressed coordinates every 2.0 ps</w:t>
            </w:r>
          </w:p>
          <w:p w14:paraId="0321BF03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compressed-x-grps</w:t>
            </w:r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= System</w:t>
            </w:r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save the whole system</w:t>
            </w:r>
          </w:p>
          <w:p w14:paraId="40A998B4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</w:p>
          <w:p w14:paraId="4553F73A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Bond parameters</w:t>
            </w:r>
          </w:p>
          <w:p w14:paraId="414041A3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continuation</w:t>
            </w:r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= yes</w:t>
            </w:r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; Restarting after NPT</w:t>
            </w:r>
          </w:p>
          <w:p w14:paraId="5922F4B0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constraint_algorithm</w:t>
            </w:r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= lincs</w:t>
            </w:r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; holonomic constraints</w:t>
            </w:r>
          </w:p>
          <w:p w14:paraId="2D11E20D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constraints</w:t>
            </w:r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= h-bonds</w:t>
            </w:r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; bonds involving H are constrained</w:t>
            </w:r>
          </w:p>
          <w:p w14:paraId="2219C598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lincs_iter</w:t>
            </w:r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= 1</w:t>
            </w:r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; accuracy of LINCS</w:t>
            </w:r>
          </w:p>
          <w:p w14:paraId="51BE2CE3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lincs_order</w:t>
            </w:r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= 4</w:t>
            </w:r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; also related to accuracy</w:t>
            </w:r>
          </w:p>
          <w:p w14:paraId="07CCE40C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</w:p>
          <w:p w14:paraId="5A556332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Neighborsearching</w:t>
            </w:r>
          </w:p>
          <w:p w14:paraId="18CB4FE8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cutoff-scheme</w:t>
            </w:r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= Verlet</w:t>
            </w:r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Buffered neighbor searching</w:t>
            </w:r>
          </w:p>
          <w:p w14:paraId="4AC5297C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stlist</w:t>
            </w:r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= 20</w:t>
            </w:r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20 fs, largely irrelevant with Verlet scheme</w:t>
            </w:r>
          </w:p>
          <w:p w14:paraId="08D5485A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rcoulomb</w:t>
            </w:r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= 1.2</w:t>
            </w:r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; short-range electrostatic cutoff (in nm)</w:t>
            </w:r>
          </w:p>
          <w:p w14:paraId="7945510D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rvdw</w:t>
            </w:r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= 1.2</w:t>
            </w:r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; short-range van der Waals cutoff (in nm)</w:t>
            </w:r>
          </w:p>
          <w:p w14:paraId="73434DF0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</w:p>
          <w:p w14:paraId="7811F7E1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Electrostatics</w:t>
            </w:r>
          </w:p>
          <w:p w14:paraId="645F7124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coulombtype</w:t>
            </w:r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= PME</w:t>
            </w:r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; Particle Mesh Ewald for long-range electrostatics</w:t>
            </w:r>
          </w:p>
          <w:p w14:paraId="3C845C67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pme_order</w:t>
            </w:r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= 4</w:t>
            </w:r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; cubic interpolation</w:t>
            </w:r>
          </w:p>
          <w:p w14:paraId="3CD9AB97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fourierspacing</w:t>
            </w:r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= 0.16</w:t>
            </w:r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grid spacing for FFT</w:t>
            </w:r>
          </w:p>
          <w:p w14:paraId="0598A756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</w:p>
          <w:p w14:paraId="4C583BCC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Temperature coupling is on</w:t>
            </w:r>
          </w:p>
          <w:p w14:paraId="6FFAEBBB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tcoupl</w:t>
            </w:r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= V-rescale</w:t>
            </w:r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; modified Berendsen thermostat</w:t>
            </w:r>
          </w:p>
          <w:p w14:paraId="083250FC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tc-grps</w:t>
            </w:r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= </w:t>
            </w:r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ОКМ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BUT</w:t>
            </w:r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two coupling groups</w:t>
            </w:r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–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more accurate</w:t>
            </w:r>
          </w:p>
          <w:p w14:paraId="0D598454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tau_t</w:t>
            </w:r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= 0.1 0.1</w:t>
            </w:r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time constant, in ps</w:t>
            </w:r>
          </w:p>
          <w:p w14:paraId="3E364782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ref_t</w:t>
            </w:r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= 300 300</w:t>
            </w:r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reference temperature, one for each group, in K</w:t>
            </w:r>
          </w:p>
          <w:p w14:paraId="43621A85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</w:p>
          <w:p w14:paraId="25A0476B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Pressure coupling is on</w:t>
            </w:r>
          </w:p>
          <w:p w14:paraId="10E0AB51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pcoupl</w:t>
            </w:r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= Parrinello-Rahman</w:t>
            </w:r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; Pressure coupling on in NPT</w:t>
            </w:r>
          </w:p>
          <w:p w14:paraId="1618F4EE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pcoupltype</w:t>
            </w:r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= isotropic</w:t>
            </w:r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; uniform scaling of box vectors</w:t>
            </w:r>
          </w:p>
          <w:p w14:paraId="56791245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tau_p</w:t>
            </w:r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= 2.0</w:t>
            </w:r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; time constant, in ps</w:t>
            </w:r>
          </w:p>
          <w:p w14:paraId="7DBEC9AA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ref_p</w:t>
            </w:r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= 1.0</w:t>
            </w:r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; reference pressure, in bar</w:t>
            </w:r>
          </w:p>
          <w:p w14:paraId="1B4B6E7A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compressibility</w:t>
            </w:r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= 4.5e-5</w:t>
            </w:r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isothermal compressibility of water, bar^-1</w:t>
            </w:r>
          </w:p>
          <w:p w14:paraId="37DA1191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</w:p>
          <w:p w14:paraId="43E0B9F2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Periodic boundary conditions</w:t>
            </w:r>
          </w:p>
          <w:p w14:paraId="1F4A63B0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pbc</w:t>
            </w:r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= xyz</w:t>
            </w:r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; 3-D PBC</w:t>
            </w:r>
          </w:p>
          <w:p w14:paraId="03DF2A90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</w:p>
          <w:p w14:paraId="23707EB3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Dispersion correction</w:t>
            </w:r>
          </w:p>
          <w:p w14:paraId="2DB96F32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DispCorr</w:t>
            </w:r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= EnerPres</w:t>
            </w:r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account for cut-off vdW scheme</w:t>
            </w:r>
          </w:p>
          <w:p w14:paraId="3DEBA6A8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</w:p>
          <w:p w14:paraId="14655E8A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Velocity generation</w:t>
            </w:r>
          </w:p>
          <w:p w14:paraId="0FE89001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gen_vel</w:t>
            </w:r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= no</w:t>
            </w:r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Velocity generation is off</w:t>
            </w:r>
          </w:p>
          <w:p w14:paraId="67E92EDB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</w:p>
          <w:p w14:paraId="77B7861C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group(s) for center of mass motion removal</w:t>
            </w:r>
          </w:p>
          <w:p w14:paraId="56A0D85B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stcomm</w:t>
            </w:r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= 100</w:t>
            </w:r>
          </w:p>
          <w:p w14:paraId="73990262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comm-grps</w:t>
            </w:r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= </w:t>
            </w:r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ОКМ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BUT</w:t>
            </w:r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</w:t>
            </w:r>
          </w:p>
          <w:p w14:paraId="4FFD55F2" w14:textId="77777777" w:rsidR="00EB0CE1" w:rsidRPr="00C901D6" w:rsidRDefault="00EB0CE1" w:rsidP="009E2679">
            <w:pPr>
              <w:pStyle w:val="a3"/>
              <w:rPr>
                <w:sz w:val="18"/>
                <w:szCs w:val="18"/>
                <w:lang w:val="en-US"/>
              </w:rPr>
            </w:pPr>
          </w:p>
        </w:tc>
      </w:tr>
    </w:tbl>
    <w:p w14:paraId="3FC0368E" w14:textId="77777777" w:rsidR="00901DB2" w:rsidRPr="00901DB2" w:rsidRDefault="00901DB2" w:rsidP="00485526">
      <w:pPr>
        <w:pStyle w:val="a3"/>
        <w:ind w:firstLine="0"/>
      </w:pPr>
    </w:p>
    <w:sectPr w:rsidR="00901DB2" w:rsidRPr="00901DB2" w:rsidSect="008B7097">
      <w:footerReference w:type="default" r:id="rId89"/>
      <w:pgSz w:w="11906" w:h="16838"/>
      <w:pgMar w:top="1135" w:right="849" w:bottom="2127" w:left="1701" w:header="708" w:footer="708" w:gutter="0"/>
      <w:cols w:space="708"/>
      <w:titlePg/>
      <w:docGrid w:linePitch="360"/>
    </w:sectPr>
  </w:body>
</w:document>
</file>

<file path=word/comments.xml><?xml version="1.0" encoding="utf-8"?>
<w:comment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comment w:id="20" w:author="HOME" w:date="2024-06-01T00:17:00Z" w:initials="H">
    <w:p w14:paraId="3CDCE394" w14:textId="5CF4E052" w:rsidR="003A517F" w:rsidRDefault="003A517F">
      <w:pPr>
        <w:pStyle w:val="af7"/>
      </w:pPr>
      <w:r>
        <w:rPr>
          <w:rStyle w:val="af6"/>
        </w:rPr>
        <w:annotationRef/>
      </w:r>
      <w:r>
        <w:t>правка</w:t>
      </w:r>
    </w:p>
  </w:comment>
  <w:comment w:id="22" w:author="HOME" w:date="2024-06-01T00:26:00Z" w:initials="H">
    <w:p w14:paraId="41801882" w14:textId="43DBDF6D" w:rsidR="003A517F" w:rsidRDefault="003A517F">
      <w:pPr>
        <w:pStyle w:val="af7"/>
      </w:pPr>
      <w:r>
        <w:rPr>
          <w:rStyle w:val="af6"/>
        </w:rPr>
        <w:annotationRef/>
      </w:r>
      <w:r>
        <w:t>добавление</w:t>
      </w:r>
    </w:p>
  </w:comment>
  <w:comment w:id="45" w:author="STRANGER" w:date="2024-05-31T08:25:00Z" w:initials="S">
    <w:p w14:paraId="473E51ED" w14:textId="3D03DAB1" w:rsidR="003A517F" w:rsidRDefault="003A517F">
      <w:pPr>
        <w:pStyle w:val="af7"/>
      </w:pPr>
      <w:r>
        <w:rPr>
          <w:rStyle w:val="af6"/>
        </w:rPr>
        <w:annotationRef/>
      </w:r>
      <w:r>
        <w:t>консультация</w:t>
      </w:r>
    </w:p>
  </w:comment>
  <w:comment w:id="110" w:author="HOME" w:date="2024-06-01T21:00:00Z" w:initials="H">
    <w:p w14:paraId="09034310" w14:textId="276F682F" w:rsidR="003A517F" w:rsidRDefault="003A517F">
      <w:pPr>
        <w:pStyle w:val="af7"/>
      </w:pPr>
      <w:r>
        <w:rPr>
          <w:rStyle w:val="af6"/>
        </w:rPr>
        <w:annotationRef/>
      </w:r>
      <w:r>
        <w:t>правка</w:t>
      </w:r>
    </w:p>
  </w:comment>
  <w:comment w:id="141" w:author="HOME" w:date="2024-06-01T06:19:00Z" w:initials="H">
    <w:p w14:paraId="3E59EB1E" w14:textId="6219D1C2" w:rsidR="003A517F" w:rsidRPr="00C372A0" w:rsidRDefault="003A517F">
      <w:pPr>
        <w:pStyle w:val="af7"/>
      </w:pPr>
      <w:r>
        <w:rPr>
          <w:rStyle w:val="af6"/>
        </w:rPr>
        <w:annotationRef/>
      </w:r>
      <w:r>
        <w:t>удалить</w:t>
      </w:r>
    </w:p>
  </w:comment>
  <w:comment w:id="154" w:author="HOME" w:date="2024-06-02T03:04:00Z" w:initials="H">
    <w:p w14:paraId="1769DC50" w14:textId="4DA1AAE3" w:rsidR="003A517F" w:rsidRDefault="003A517F">
      <w:pPr>
        <w:pStyle w:val="af7"/>
      </w:pPr>
      <w:r>
        <w:rPr>
          <w:rStyle w:val="af6"/>
        </w:rPr>
        <w:annotationRef/>
      </w:r>
      <w:r>
        <w:t>добавить какие амины и хиноны были</w:t>
      </w:r>
    </w:p>
  </w:comment>
  <w:comment w:id="161" w:author="HOME" w:date="2024-06-02T04:56:00Z" w:initials="H">
    <w:p w14:paraId="78556F66" w14:textId="2C816004" w:rsidR="00AB2A09" w:rsidRDefault="00AB2A09">
      <w:pPr>
        <w:pStyle w:val="af7"/>
      </w:pPr>
      <w:r>
        <w:rPr>
          <w:rStyle w:val="af6"/>
        </w:rPr>
        <w:annotationRef/>
      </w:r>
      <w:r>
        <w:t>все поправил</w:t>
      </w:r>
    </w:p>
  </w:comment>
  <w:comment w:id="164" w:author="HOME" w:date="2024-06-02T04:43:00Z" w:initials="H">
    <w:p w14:paraId="7E909682" w14:textId="49B019AF" w:rsidR="00035E6F" w:rsidRDefault="00035E6F">
      <w:pPr>
        <w:pStyle w:val="af7"/>
      </w:pPr>
      <w:r>
        <w:rPr>
          <w:rStyle w:val="af6"/>
        </w:rPr>
        <w:annotationRef/>
      </w:r>
      <w:r>
        <w:t>знак препинания</w:t>
      </w:r>
    </w:p>
  </w:comment>
  <w:comment w:id="175" w:author="HOME" w:date="2024-06-02T03:51:00Z" w:initials="H">
    <w:p w14:paraId="143933DB" w14:textId="0BA3726E" w:rsidR="003A517F" w:rsidRDefault="003A517F">
      <w:pPr>
        <w:pStyle w:val="af7"/>
      </w:pPr>
      <w:r>
        <w:rPr>
          <w:rStyle w:val="af6"/>
        </w:rPr>
        <w:annotationRef/>
      </w:r>
      <w:r>
        <w:t>правка</w:t>
      </w:r>
    </w:p>
  </w:comment>
  <w:comment w:id="178" w:author="HOME" w:date="2024-06-01T06:19:00Z" w:initials="H">
    <w:p w14:paraId="1390EB60" w14:textId="19477A9E" w:rsidR="003A517F" w:rsidRDefault="003A517F">
      <w:pPr>
        <w:pStyle w:val="af7"/>
      </w:pPr>
      <w:r>
        <w:rPr>
          <w:rStyle w:val="af6"/>
        </w:rPr>
        <w:annotationRef/>
      </w:r>
      <w:r>
        <w:t>правка</w:t>
      </w:r>
    </w:p>
  </w:comment>
  <w:comment w:id="181" w:author="HOME" w:date="2024-06-01T06:19:00Z" w:initials="H">
    <w:p w14:paraId="6637B33F" w14:textId="62D22AB5" w:rsidR="003A517F" w:rsidRDefault="003A517F">
      <w:pPr>
        <w:pStyle w:val="af7"/>
      </w:pPr>
      <w:r>
        <w:rPr>
          <w:rStyle w:val="af6"/>
        </w:rPr>
        <w:annotationRef/>
      </w:r>
      <w:r>
        <w:t>правка</w:t>
      </w:r>
    </w:p>
  </w:comment>
  <w:comment w:id="184" w:author="HOME" w:date="2024-06-01T06:19:00Z" w:initials="H">
    <w:p w14:paraId="33BD4D80" w14:textId="799A2141" w:rsidR="003A517F" w:rsidRDefault="003A517F">
      <w:pPr>
        <w:pStyle w:val="af7"/>
      </w:pPr>
      <w:r>
        <w:rPr>
          <w:rStyle w:val="af6"/>
        </w:rPr>
        <w:annotationRef/>
      </w:r>
      <w:r>
        <w:t>правка</w:t>
      </w:r>
    </w:p>
  </w:comment>
  <w:comment w:id="186" w:author="HOME" w:date="2024-06-01T06:19:00Z" w:initials="H">
    <w:p w14:paraId="28FAB114" w14:textId="7E53384C" w:rsidR="003A517F" w:rsidRDefault="003A517F">
      <w:pPr>
        <w:pStyle w:val="af7"/>
      </w:pPr>
      <w:r>
        <w:rPr>
          <w:rStyle w:val="af6"/>
        </w:rPr>
        <w:annotationRef/>
      </w:r>
      <w:r>
        <w:t>правка</w:t>
      </w:r>
    </w:p>
  </w:comment>
  <w:comment w:id="285" w:author="HOME" w:date="2023-05-27T23:19:00Z" w:initials="H">
    <w:p w14:paraId="1034BE59" w14:textId="77777777" w:rsidR="003A517F" w:rsidRDefault="003A517F" w:rsidP="00901DB2">
      <w:pPr>
        <w:pStyle w:val="af7"/>
      </w:pPr>
      <w:r>
        <w:rPr>
          <w:rStyle w:val="af6"/>
        </w:rPr>
        <w:annotationRef/>
      </w:r>
      <w:r>
        <w:t>Исправил формулу</w:t>
      </w:r>
    </w:p>
  </w:comment>
</w:comments>
</file>

<file path=word/commentsExtended.xml><?xml version="1.0" encoding="utf-8"?>
<w15:commentsEx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15:commentEx w15:paraId="3CDCE394" w15:done="0"/>
  <w15:commentEx w15:paraId="41801882" w15:done="0"/>
  <w15:commentEx w15:paraId="473E51ED" w15:done="0"/>
  <w15:commentEx w15:paraId="09034310" w15:done="0"/>
  <w15:commentEx w15:paraId="3E59EB1E" w15:done="0"/>
  <w15:commentEx w15:paraId="1769DC50" w15:done="0"/>
  <w15:commentEx w15:paraId="78556F66" w15:done="0"/>
  <w15:commentEx w15:paraId="7E909682" w15:done="0"/>
  <w15:commentEx w15:paraId="143933DB" w15:done="0"/>
  <w15:commentEx w15:paraId="1390EB60" w15:done="0"/>
  <w15:commentEx w15:paraId="6637B33F" w15:done="0"/>
  <w15:commentEx w15:paraId="33BD4D80" w15:done="0"/>
  <w15:commentEx w15:paraId="28FAB114" w15:done="0"/>
  <w15:commentEx w15:paraId="1034BE59" w15:done="0"/>
</w15:commentsEx>
</file>

<file path=word/commentsExtensible.xml><?xml version="1.0" encoding="utf-8"?>
<w16cex:commentsExtensib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16cex:commentExtensible w16cex:durableId="2A04E721" w16cex:dateUtc="2024-05-31T21:17:00Z"/>
  <w16cex:commentExtensible w16cex:durableId="2A04E92E" w16cex:dateUtc="2024-05-31T21:26:00Z"/>
  <w16cex:commentExtensible w16cex:durableId="2A060A83" w16cex:dateUtc="2024-06-01T18:00:00Z"/>
  <w16cex:commentExtensible w16cex:durableId="2A053BE3" w16cex:dateUtc="2024-06-01T03:19:00Z"/>
  <w16cex:commentExtensible w16cex:durableId="2A065FA7" w16cex:dateUtc="2024-06-02T00:04:00Z"/>
  <w16cex:commentExtensible w16cex:durableId="2A0679FB" w16cex:dateUtc="2024-06-02T01:56:00Z"/>
  <w16cex:commentExtensible w16cex:durableId="2A0676E5" w16cex:dateUtc="2024-06-02T01:43:00Z"/>
  <w16cex:commentExtensible w16cex:durableId="2A066AD1" w16cex:dateUtc="2024-06-02T00:51:00Z"/>
  <w16cex:commentExtensible w16cex:durableId="2A053BFA" w16cex:dateUtc="2024-06-01T03:19:00Z"/>
  <w16cex:commentExtensible w16cex:durableId="2A053BFE" w16cex:dateUtc="2024-06-01T03:19:00Z"/>
  <w16cex:commentExtensible w16cex:durableId="2A053C03" w16cex:dateUtc="2024-06-01T03:19:00Z"/>
  <w16cex:commentExtensible w16cex:durableId="2A053C08" w16cex:dateUtc="2024-06-01T03:19:00Z"/>
  <w16cex:commentExtensible w16cex:durableId="281D0E76" w16cex:dateUtc="2023-05-27T20:19:00Z"/>
</w16cex:commentsExtensible>
</file>

<file path=word/commentsIds.xml><?xml version="1.0" encoding="utf-8"?>
<w16cid:commentsId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16cid:commentId w16cid:paraId="3CDCE394" w16cid:durableId="2A04E721"/>
  <w16cid:commentId w16cid:paraId="41801882" w16cid:durableId="2A04E92E"/>
  <w16cid:commentId w16cid:paraId="473E51ED" w16cid:durableId="2A040808"/>
  <w16cid:commentId w16cid:paraId="09034310" w16cid:durableId="2A060A83"/>
  <w16cid:commentId w16cid:paraId="3E59EB1E" w16cid:durableId="2A053BE3"/>
  <w16cid:commentId w16cid:paraId="1769DC50" w16cid:durableId="2A065FA7"/>
  <w16cid:commentId w16cid:paraId="78556F66" w16cid:durableId="2A0679FB"/>
  <w16cid:commentId w16cid:paraId="7E909682" w16cid:durableId="2A0676E5"/>
  <w16cid:commentId w16cid:paraId="143933DB" w16cid:durableId="2A066AD1"/>
  <w16cid:commentId w16cid:paraId="1390EB60" w16cid:durableId="2A053BFA"/>
  <w16cid:commentId w16cid:paraId="6637B33F" w16cid:durableId="2A053BFE"/>
  <w16cid:commentId w16cid:paraId="33BD4D80" w16cid:durableId="2A053C03"/>
  <w16cid:commentId w16cid:paraId="28FAB114" w16cid:durableId="2A053C08"/>
  <w16cid:commentId w16cid:paraId="1034BE59" w16cid:durableId="281D0E76"/>
</w16cid:commentsIds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46213E41" w14:textId="77777777" w:rsidR="00C270C6" w:rsidRDefault="00C270C6" w:rsidP="00CD7465">
      <w:pPr>
        <w:spacing w:after="0" w:line="240" w:lineRule="auto"/>
      </w:pPr>
      <w:r>
        <w:separator/>
      </w:r>
    </w:p>
  </w:endnote>
  <w:endnote w:type="continuationSeparator" w:id="0">
    <w:p w14:paraId="29ED3931" w14:textId="77777777" w:rsidR="00C270C6" w:rsidRDefault="00C270C6" w:rsidP="00CD746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TimesNewRomanPS-BoldMT">
    <w:altName w:val="Times New Roman"/>
    <w:panose1 w:val="00000000000000000000"/>
    <w:charset w:val="00"/>
    <w:family w:val="roman"/>
    <w:notTrueType/>
    <w:pitch w:val="default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Times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-1112976968"/>
      <w:docPartObj>
        <w:docPartGallery w:val="Page Numbers (Bottom of Page)"/>
        <w:docPartUnique/>
      </w:docPartObj>
    </w:sdtPr>
    <w:sdtEndPr/>
    <w:sdtContent>
      <w:p w14:paraId="168663CC" w14:textId="2DDBA851" w:rsidR="003A517F" w:rsidRDefault="003A517F">
        <w:pPr>
          <w:pStyle w:val="affffff1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t>2</w:t>
        </w:r>
        <w:r>
          <w:fldChar w:fldCharType="end"/>
        </w:r>
      </w:p>
    </w:sdtContent>
  </w:sdt>
  <w:p w14:paraId="78F55467" w14:textId="77777777" w:rsidR="003A517F" w:rsidRDefault="003A517F">
    <w:pPr>
      <w:pStyle w:val="affffff1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379BA975" w14:textId="77777777" w:rsidR="00C270C6" w:rsidRDefault="00C270C6" w:rsidP="00CD7465">
      <w:pPr>
        <w:spacing w:after="0" w:line="240" w:lineRule="auto"/>
      </w:pPr>
      <w:r>
        <w:separator/>
      </w:r>
    </w:p>
  </w:footnote>
  <w:footnote w:type="continuationSeparator" w:id="0">
    <w:p w14:paraId="21C9625F" w14:textId="77777777" w:rsidR="00C270C6" w:rsidRDefault="00C270C6" w:rsidP="00CD7465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FFFFFF7C"/>
    <w:multiLevelType w:val="singleLevel"/>
    <w:tmpl w:val="E1B0B4C4"/>
    <w:lvl w:ilvl="0">
      <w:start w:val="1"/>
      <w:numFmt w:val="decimal"/>
      <w:pStyle w:val="5"/>
      <w:lvlText w:val="%1."/>
      <w:lvlJc w:val="left"/>
      <w:pPr>
        <w:tabs>
          <w:tab w:val="num" w:pos="1634"/>
        </w:tabs>
        <w:ind w:left="1634" w:hanging="360"/>
      </w:pPr>
    </w:lvl>
  </w:abstractNum>
  <w:abstractNum w:abstractNumId="1" w15:restartNumberingAfterBreak="0">
    <w:nsid w:val="FFFFFF7D"/>
    <w:multiLevelType w:val="singleLevel"/>
    <w:tmpl w:val="2CBC82A4"/>
    <w:lvl w:ilvl="0">
      <w:start w:val="1"/>
      <w:numFmt w:val="decimal"/>
      <w:pStyle w:val="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08806E98"/>
    <w:lvl w:ilvl="0">
      <w:start w:val="1"/>
      <w:numFmt w:val="decimal"/>
      <w:pStyle w:val="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F1F290B0"/>
    <w:lvl w:ilvl="0">
      <w:start w:val="1"/>
      <w:numFmt w:val="decimal"/>
      <w:pStyle w:val="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BB2C134E"/>
    <w:lvl w:ilvl="0">
      <w:start w:val="1"/>
      <w:numFmt w:val="bullet"/>
      <w:pStyle w:val="50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C4A47102"/>
    <w:lvl w:ilvl="0">
      <w:start w:val="1"/>
      <w:numFmt w:val="bullet"/>
      <w:pStyle w:val="40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65D61872"/>
    <w:lvl w:ilvl="0">
      <w:start w:val="1"/>
      <w:numFmt w:val="bullet"/>
      <w:pStyle w:val="30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58FE8234"/>
    <w:lvl w:ilvl="0">
      <w:start w:val="1"/>
      <w:numFmt w:val="bullet"/>
      <w:pStyle w:val="41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4CFE05DE"/>
    <w:lvl w:ilvl="0">
      <w:start w:val="1"/>
      <w:numFmt w:val="decimal"/>
      <w:pStyle w:val="a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A4B4FED0"/>
    <w:lvl w:ilvl="0">
      <w:start w:val="1"/>
      <w:numFmt w:val="bullet"/>
      <w:pStyle w:val="a0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C6C2C5F"/>
    <w:multiLevelType w:val="hybridMultilevel"/>
    <w:tmpl w:val="DB9A526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66E3A07"/>
    <w:multiLevelType w:val="hybridMultilevel"/>
    <w:tmpl w:val="D37E0EA4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2" w15:restartNumberingAfterBreak="0">
    <w:nsid w:val="17CC209B"/>
    <w:multiLevelType w:val="hybridMultilevel"/>
    <w:tmpl w:val="4934CF88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3" w15:restartNumberingAfterBreak="0">
    <w:nsid w:val="233B5978"/>
    <w:multiLevelType w:val="hybridMultilevel"/>
    <w:tmpl w:val="1D2C76D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28381BB8"/>
    <w:multiLevelType w:val="hybridMultilevel"/>
    <w:tmpl w:val="3B90620A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5" w15:restartNumberingAfterBreak="0">
    <w:nsid w:val="2BC26577"/>
    <w:multiLevelType w:val="multilevel"/>
    <w:tmpl w:val="45BA8828"/>
    <w:lvl w:ilvl="0">
      <w:start w:val="1"/>
      <w:numFmt w:val="russianUpper"/>
      <w:pStyle w:val="1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2)"/>
      <w:lvlJc w:val="left"/>
      <w:pPr>
        <w:ind w:left="19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16" w15:restartNumberingAfterBreak="0">
    <w:nsid w:val="39372324"/>
    <w:multiLevelType w:val="hybridMultilevel"/>
    <w:tmpl w:val="CE48438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47293BAE"/>
    <w:multiLevelType w:val="hybridMultilevel"/>
    <w:tmpl w:val="943AEAA2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8" w15:restartNumberingAfterBreak="0">
    <w:nsid w:val="52886508"/>
    <w:multiLevelType w:val="hybridMultilevel"/>
    <w:tmpl w:val="77E4C28E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9" w15:restartNumberingAfterBreak="0">
    <w:nsid w:val="5417416C"/>
    <w:multiLevelType w:val="hybridMultilevel"/>
    <w:tmpl w:val="7CA8DFFE"/>
    <w:lvl w:ilvl="0" w:tplc="5574D66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0" w15:restartNumberingAfterBreak="0">
    <w:nsid w:val="54341EAD"/>
    <w:multiLevelType w:val="hybridMultilevel"/>
    <w:tmpl w:val="58F2CAA6"/>
    <w:lvl w:ilvl="0" w:tplc="041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986" w:hanging="360"/>
      </w:pPr>
    </w:lvl>
    <w:lvl w:ilvl="2" w:tplc="0419001B" w:tentative="1">
      <w:start w:val="1"/>
      <w:numFmt w:val="lowerRoman"/>
      <w:lvlText w:val="%3."/>
      <w:lvlJc w:val="right"/>
      <w:pPr>
        <w:ind w:left="1706" w:hanging="180"/>
      </w:pPr>
    </w:lvl>
    <w:lvl w:ilvl="3" w:tplc="0419000F" w:tentative="1">
      <w:start w:val="1"/>
      <w:numFmt w:val="decimal"/>
      <w:lvlText w:val="%4."/>
      <w:lvlJc w:val="left"/>
      <w:pPr>
        <w:ind w:left="2426" w:hanging="360"/>
      </w:pPr>
    </w:lvl>
    <w:lvl w:ilvl="4" w:tplc="04190019" w:tentative="1">
      <w:start w:val="1"/>
      <w:numFmt w:val="lowerLetter"/>
      <w:lvlText w:val="%5."/>
      <w:lvlJc w:val="left"/>
      <w:pPr>
        <w:ind w:left="3146" w:hanging="360"/>
      </w:pPr>
    </w:lvl>
    <w:lvl w:ilvl="5" w:tplc="0419001B" w:tentative="1">
      <w:start w:val="1"/>
      <w:numFmt w:val="lowerRoman"/>
      <w:lvlText w:val="%6."/>
      <w:lvlJc w:val="right"/>
      <w:pPr>
        <w:ind w:left="3866" w:hanging="180"/>
      </w:pPr>
    </w:lvl>
    <w:lvl w:ilvl="6" w:tplc="0419000F" w:tentative="1">
      <w:start w:val="1"/>
      <w:numFmt w:val="decimal"/>
      <w:lvlText w:val="%7."/>
      <w:lvlJc w:val="left"/>
      <w:pPr>
        <w:ind w:left="4586" w:hanging="360"/>
      </w:pPr>
    </w:lvl>
    <w:lvl w:ilvl="7" w:tplc="04190019" w:tentative="1">
      <w:start w:val="1"/>
      <w:numFmt w:val="lowerLetter"/>
      <w:lvlText w:val="%8."/>
      <w:lvlJc w:val="left"/>
      <w:pPr>
        <w:ind w:left="5306" w:hanging="360"/>
      </w:pPr>
    </w:lvl>
    <w:lvl w:ilvl="8" w:tplc="0419001B" w:tentative="1">
      <w:start w:val="1"/>
      <w:numFmt w:val="lowerRoman"/>
      <w:lvlText w:val="%9."/>
      <w:lvlJc w:val="right"/>
      <w:pPr>
        <w:ind w:left="6026" w:hanging="180"/>
      </w:pPr>
    </w:lvl>
  </w:abstractNum>
  <w:abstractNum w:abstractNumId="21" w15:restartNumberingAfterBreak="0">
    <w:nsid w:val="57410E26"/>
    <w:multiLevelType w:val="hybridMultilevel"/>
    <w:tmpl w:val="C56A06AC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22" w15:restartNumberingAfterBreak="0">
    <w:nsid w:val="58743393"/>
    <w:multiLevelType w:val="hybridMultilevel"/>
    <w:tmpl w:val="B9B6ED0C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3" w15:restartNumberingAfterBreak="0">
    <w:nsid w:val="58AC74B2"/>
    <w:multiLevelType w:val="hybridMultilevel"/>
    <w:tmpl w:val="3BC09B9C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4" w15:restartNumberingAfterBreak="0">
    <w:nsid w:val="70B06E0D"/>
    <w:multiLevelType w:val="hybridMultilevel"/>
    <w:tmpl w:val="7CA8DFFE"/>
    <w:lvl w:ilvl="0" w:tplc="5574D66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71103CCF"/>
    <w:multiLevelType w:val="multilevel"/>
    <w:tmpl w:val="EAA8EE0A"/>
    <w:lvl w:ilvl="0">
      <w:start w:val="1"/>
      <w:numFmt w:val="decimal"/>
      <w:pStyle w:val="20"/>
      <w:suff w:val="space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pStyle w:val="31"/>
      <w:suff w:val="space"/>
      <w:lvlText w:val="%1.%2."/>
      <w:lvlJc w:val="left"/>
      <w:pPr>
        <w:ind w:left="792" w:hanging="432"/>
      </w:pPr>
      <w:rPr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2">
      <w:start w:val="1"/>
      <w:numFmt w:val="decimal"/>
      <w:pStyle w:val="42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num w:numId="1">
    <w:abstractNumId w:val="25"/>
  </w:num>
  <w:num w:numId="2">
    <w:abstractNumId w:val="13"/>
  </w:num>
  <w:num w:numId="3">
    <w:abstractNumId w:val="18"/>
  </w:num>
  <w:num w:numId="4">
    <w:abstractNumId w:val="20"/>
  </w:num>
  <w:num w:numId="5">
    <w:abstractNumId w:val="16"/>
  </w:num>
  <w:num w:numId="6">
    <w:abstractNumId w:val="23"/>
  </w:num>
  <w:num w:numId="7">
    <w:abstractNumId w:val="22"/>
  </w:num>
  <w:num w:numId="8">
    <w:abstractNumId w:val="24"/>
  </w:num>
  <w:num w:numId="9">
    <w:abstractNumId w:val="19"/>
  </w:num>
  <w:num w:numId="10">
    <w:abstractNumId w:val="0"/>
  </w:num>
  <w:num w:numId="11">
    <w:abstractNumId w:val="1"/>
  </w:num>
  <w:num w:numId="12">
    <w:abstractNumId w:val="2"/>
  </w:num>
  <w:num w:numId="13">
    <w:abstractNumId w:val="3"/>
  </w:num>
  <w:num w:numId="14">
    <w:abstractNumId w:val="4"/>
  </w:num>
  <w:num w:numId="15">
    <w:abstractNumId w:val="5"/>
  </w:num>
  <w:num w:numId="16">
    <w:abstractNumId w:val="6"/>
  </w:num>
  <w:num w:numId="17">
    <w:abstractNumId w:val="7"/>
  </w:num>
  <w:num w:numId="18">
    <w:abstractNumId w:val="8"/>
  </w:num>
  <w:num w:numId="19">
    <w:abstractNumId w:val="9"/>
  </w:num>
  <w:num w:numId="20">
    <w:abstractNumId w:val="15"/>
  </w:num>
  <w:num w:numId="21">
    <w:abstractNumId w:val="10"/>
  </w:num>
  <w:num w:numId="22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3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4">
    <w:abstractNumId w:val="2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5">
    <w:abstractNumId w:val="14"/>
  </w:num>
  <w:num w:numId="26">
    <w:abstractNumId w:val="2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7">
    <w:abstractNumId w:val="2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8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9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0">
    <w:abstractNumId w:val="2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1">
    <w:abstractNumId w:val="2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2">
    <w:abstractNumId w:val="2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3">
    <w:abstractNumId w:val="2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4">
    <w:abstractNumId w:val="2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5">
    <w:abstractNumId w:val="17"/>
  </w:num>
  <w:num w:numId="36">
    <w:abstractNumId w:val="21"/>
  </w:num>
  <w:num w:numId="37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8">
    <w:abstractNumId w:val="12"/>
  </w:num>
  <w:num w:numId="39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0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1">
    <w:abstractNumId w:val="11"/>
  </w:num>
  <w:numIdMacAtCleanup w:val="27"/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15:person w15:author="HOME">
    <w15:presenceInfo w15:providerId="None" w15:userId="HOME"/>
  </w15:person>
  <w15:person w15:author="STRANGER">
    <w15:presenceInfo w15:providerId="None" w15:userId="STRANGER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90"/>
  <w:defaultTabStop w:val="567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E0612"/>
    <w:rsid w:val="000015D2"/>
    <w:rsid w:val="000066E8"/>
    <w:rsid w:val="0000738F"/>
    <w:rsid w:val="0001178A"/>
    <w:rsid w:val="0001450E"/>
    <w:rsid w:val="0001695F"/>
    <w:rsid w:val="00017355"/>
    <w:rsid w:val="00022356"/>
    <w:rsid w:val="00022E79"/>
    <w:rsid w:val="00023D58"/>
    <w:rsid w:val="0002558B"/>
    <w:rsid w:val="00025D16"/>
    <w:rsid w:val="0002676D"/>
    <w:rsid w:val="0003407D"/>
    <w:rsid w:val="0003468A"/>
    <w:rsid w:val="00035E6F"/>
    <w:rsid w:val="00036564"/>
    <w:rsid w:val="00037A0E"/>
    <w:rsid w:val="000454C9"/>
    <w:rsid w:val="000523A5"/>
    <w:rsid w:val="00052B64"/>
    <w:rsid w:val="000534C7"/>
    <w:rsid w:val="000562D8"/>
    <w:rsid w:val="000623B5"/>
    <w:rsid w:val="000636AD"/>
    <w:rsid w:val="000637A8"/>
    <w:rsid w:val="00064F84"/>
    <w:rsid w:val="00065995"/>
    <w:rsid w:val="0006733D"/>
    <w:rsid w:val="00070091"/>
    <w:rsid w:val="000706F8"/>
    <w:rsid w:val="00070CB4"/>
    <w:rsid w:val="00070F4C"/>
    <w:rsid w:val="000721FB"/>
    <w:rsid w:val="00072C8E"/>
    <w:rsid w:val="0007591B"/>
    <w:rsid w:val="00076ADB"/>
    <w:rsid w:val="0008021A"/>
    <w:rsid w:val="00080E78"/>
    <w:rsid w:val="0008334A"/>
    <w:rsid w:val="0008355C"/>
    <w:rsid w:val="00083D4E"/>
    <w:rsid w:val="00084286"/>
    <w:rsid w:val="00084C50"/>
    <w:rsid w:val="00085433"/>
    <w:rsid w:val="000854F4"/>
    <w:rsid w:val="00085FD0"/>
    <w:rsid w:val="00087BC9"/>
    <w:rsid w:val="00090C9C"/>
    <w:rsid w:val="00095FF8"/>
    <w:rsid w:val="00096012"/>
    <w:rsid w:val="000A6096"/>
    <w:rsid w:val="000A70BE"/>
    <w:rsid w:val="000A731B"/>
    <w:rsid w:val="000A762C"/>
    <w:rsid w:val="000B1FA6"/>
    <w:rsid w:val="000B558D"/>
    <w:rsid w:val="000B6B88"/>
    <w:rsid w:val="000B6BA7"/>
    <w:rsid w:val="000C0D12"/>
    <w:rsid w:val="000C1A5C"/>
    <w:rsid w:val="000C22E3"/>
    <w:rsid w:val="000C4096"/>
    <w:rsid w:val="000C6BDD"/>
    <w:rsid w:val="000D08D2"/>
    <w:rsid w:val="000D2246"/>
    <w:rsid w:val="000D4956"/>
    <w:rsid w:val="000D7F5B"/>
    <w:rsid w:val="000E1A1C"/>
    <w:rsid w:val="000E1E56"/>
    <w:rsid w:val="000E24DA"/>
    <w:rsid w:val="000E2856"/>
    <w:rsid w:val="000E29C9"/>
    <w:rsid w:val="000E3899"/>
    <w:rsid w:val="000F0A48"/>
    <w:rsid w:val="000F0C2C"/>
    <w:rsid w:val="000F3DBA"/>
    <w:rsid w:val="000F4513"/>
    <w:rsid w:val="000F7983"/>
    <w:rsid w:val="000F7A86"/>
    <w:rsid w:val="0010016F"/>
    <w:rsid w:val="00100834"/>
    <w:rsid w:val="0010114C"/>
    <w:rsid w:val="001012C1"/>
    <w:rsid w:val="00103D2C"/>
    <w:rsid w:val="00103E54"/>
    <w:rsid w:val="00104AEB"/>
    <w:rsid w:val="00106AED"/>
    <w:rsid w:val="00107AC0"/>
    <w:rsid w:val="00113068"/>
    <w:rsid w:val="00113B46"/>
    <w:rsid w:val="001215F9"/>
    <w:rsid w:val="00121867"/>
    <w:rsid w:val="00122996"/>
    <w:rsid w:val="001248C7"/>
    <w:rsid w:val="00126AAA"/>
    <w:rsid w:val="00131ADE"/>
    <w:rsid w:val="00135E11"/>
    <w:rsid w:val="001400C8"/>
    <w:rsid w:val="001420AE"/>
    <w:rsid w:val="00142340"/>
    <w:rsid w:val="00147DB5"/>
    <w:rsid w:val="0015157D"/>
    <w:rsid w:val="00151AE6"/>
    <w:rsid w:val="001546B8"/>
    <w:rsid w:val="0015511F"/>
    <w:rsid w:val="00155AD0"/>
    <w:rsid w:val="00160789"/>
    <w:rsid w:val="00162479"/>
    <w:rsid w:val="00162A7F"/>
    <w:rsid w:val="0016359E"/>
    <w:rsid w:val="0016460D"/>
    <w:rsid w:val="001654FE"/>
    <w:rsid w:val="00167066"/>
    <w:rsid w:val="001706B1"/>
    <w:rsid w:val="00172B90"/>
    <w:rsid w:val="0017302D"/>
    <w:rsid w:val="001754AB"/>
    <w:rsid w:val="001771C7"/>
    <w:rsid w:val="0018078D"/>
    <w:rsid w:val="00181538"/>
    <w:rsid w:val="001817C8"/>
    <w:rsid w:val="00182F8F"/>
    <w:rsid w:val="001830AD"/>
    <w:rsid w:val="00185797"/>
    <w:rsid w:val="00186BFC"/>
    <w:rsid w:val="00186D61"/>
    <w:rsid w:val="00187311"/>
    <w:rsid w:val="001954ED"/>
    <w:rsid w:val="001A1588"/>
    <w:rsid w:val="001A6B61"/>
    <w:rsid w:val="001A77C5"/>
    <w:rsid w:val="001A7A4E"/>
    <w:rsid w:val="001B0A1E"/>
    <w:rsid w:val="001B1CB0"/>
    <w:rsid w:val="001B4711"/>
    <w:rsid w:val="001B4AD1"/>
    <w:rsid w:val="001B5A6B"/>
    <w:rsid w:val="001B62F4"/>
    <w:rsid w:val="001C0AE9"/>
    <w:rsid w:val="001C245A"/>
    <w:rsid w:val="001C469D"/>
    <w:rsid w:val="001C49ED"/>
    <w:rsid w:val="001C5585"/>
    <w:rsid w:val="001C7937"/>
    <w:rsid w:val="001D20B7"/>
    <w:rsid w:val="001D3C1C"/>
    <w:rsid w:val="001E0951"/>
    <w:rsid w:val="001E1746"/>
    <w:rsid w:val="001E4241"/>
    <w:rsid w:val="001E4D15"/>
    <w:rsid w:val="001E6D54"/>
    <w:rsid w:val="00200CB7"/>
    <w:rsid w:val="0020113E"/>
    <w:rsid w:val="00204418"/>
    <w:rsid w:val="00204649"/>
    <w:rsid w:val="00211433"/>
    <w:rsid w:val="002114E5"/>
    <w:rsid w:val="00211D01"/>
    <w:rsid w:val="00214461"/>
    <w:rsid w:val="0021724F"/>
    <w:rsid w:val="00220D86"/>
    <w:rsid w:val="002213E8"/>
    <w:rsid w:val="002229F2"/>
    <w:rsid w:val="0022641C"/>
    <w:rsid w:val="00227EB8"/>
    <w:rsid w:val="00231DA0"/>
    <w:rsid w:val="00232FCE"/>
    <w:rsid w:val="00234B2E"/>
    <w:rsid w:val="002361F2"/>
    <w:rsid w:val="00241550"/>
    <w:rsid w:val="00245C4F"/>
    <w:rsid w:val="00250AF8"/>
    <w:rsid w:val="00250DA6"/>
    <w:rsid w:val="0025313C"/>
    <w:rsid w:val="00256F78"/>
    <w:rsid w:val="002612D7"/>
    <w:rsid w:val="00266885"/>
    <w:rsid w:val="002747E7"/>
    <w:rsid w:val="00275B28"/>
    <w:rsid w:val="0027668E"/>
    <w:rsid w:val="00280132"/>
    <w:rsid w:val="002819E0"/>
    <w:rsid w:val="002849D1"/>
    <w:rsid w:val="00284CD5"/>
    <w:rsid w:val="0029038E"/>
    <w:rsid w:val="00290E16"/>
    <w:rsid w:val="00291DAF"/>
    <w:rsid w:val="0029372A"/>
    <w:rsid w:val="0029373B"/>
    <w:rsid w:val="002A575C"/>
    <w:rsid w:val="002B0EB4"/>
    <w:rsid w:val="002B2A8D"/>
    <w:rsid w:val="002B35F8"/>
    <w:rsid w:val="002B7935"/>
    <w:rsid w:val="002B7AC8"/>
    <w:rsid w:val="002C0C5B"/>
    <w:rsid w:val="002C1F50"/>
    <w:rsid w:val="002C2036"/>
    <w:rsid w:val="002C3C33"/>
    <w:rsid w:val="002C3F1F"/>
    <w:rsid w:val="002C5F6D"/>
    <w:rsid w:val="002C62AC"/>
    <w:rsid w:val="002C6C39"/>
    <w:rsid w:val="002D0C09"/>
    <w:rsid w:val="002D16A1"/>
    <w:rsid w:val="002D22E4"/>
    <w:rsid w:val="002D692F"/>
    <w:rsid w:val="002E01F3"/>
    <w:rsid w:val="002E21B9"/>
    <w:rsid w:val="002E2367"/>
    <w:rsid w:val="002E23F5"/>
    <w:rsid w:val="002E4B12"/>
    <w:rsid w:val="002E50FC"/>
    <w:rsid w:val="002E537C"/>
    <w:rsid w:val="002E6B17"/>
    <w:rsid w:val="002F4324"/>
    <w:rsid w:val="002F7CCE"/>
    <w:rsid w:val="003007F1"/>
    <w:rsid w:val="003045B1"/>
    <w:rsid w:val="003045FD"/>
    <w:rsid w:val="00306628"/>
    <w:rsid w:val="00311F4A"/>
    <w:rsid w:val="00314CC9"/>
    <w:rsid w:val="00314D8B"/>
    <w:rsid w:val="00315B54"/>
    <w:rsid w:val="00316154"/>
    <w:rsid w:val="00321651"/>
    <w:rsid w:val="00322FE0"/>
    <w:rsid w:val="0032379B"/>
    <w:rsid w:val="0032689F"/>
    <w:rsid w:val="00330C10"/>
    <w:rsid w:val="0033117B"/>
    <w:rsid w:val="00333124"/>
    <w:rsid w:val="0033372E"/>
    <w:rsid w:val="00334ACA"/>
    <w:rsid w:val="00334BDC"/>
    <w:rsid w:val="003411EB"/>
    <w:rsid w:val="00342C00"/>
    <w:rsid w:val="00343C11"/>
    <w:rsid w:val="003465F2"/>
    <w:rsid w:val="003519C5"/>
    <w:rsid w:val="003556B8"/>
    <w:rsid w:val="003556CA"/>
    <w:rsid w:val="0035661D"/>
    <w:rsid w:val="00357AB0"/>
    <w:rsid w:val="0036021A"/>
    <w:rsid w:val="003624DA"/>
    <w:rsid w:val="00366548"/>
    <w:rsid w:val="00370121"/>
    <w:rsid w:val="003702EA"/>
    <w:rsid w:val="003704F2"/>
    <w:rsid w:val="003752A8"/>
    <w:rsid w:val="003813E5"/>
    <w:rsid w:val="00381DCD"/>
    <w:rsid w:val="00391860"/>
    <w:rsid w:val="003966C7"/>
    <w:rsid w:val="003A0102"/>
    <w:rsid w:val="003A1CEC"/>
    <w:rsid w:val="003A3775"/>
    <w:rsid w:val="003A4B3C"/>
    <w:rsid w:val="003A517F"/>
    <w:rsid w:val="003A7E4F"/>
    <w:rsid w:val="003B144A"/>
    <w:rsid w:val="003B19BF"/>
    <w:rsid w:val="003B43E3"/>
    <w:rsid w:val="003B5135"/>
    <w:rsid w:val="003B645E"/>
    <w:rsid w:val="003C4B53"/>
    <w:rsid w:val="003C5138"/>
    <w:rsid w:val="003D0F4E"/>
    <w:rsid w:val="003D2F42"/>
    <w:rsid w:val="003D31AD"/>
    <w:rsid w:val="003D407A"/>
    <w:rsid w:val="003D4E61"/>
    <w:rsid w:val="003D712C"/>
    <w:rsid w:val="003E3078"/>
    <w:rsid w:val="003E3772"/>
    <w:rsid w:val="003E6BFA"/>
    <w:rsid w:val="003F2667"/>
    <w:rsid w:val="003F2C8A"/>
    <w:rsid w:val="003F32FE"/>
    <w:rsid w:val="003F3C44"/>
    <w:rsid w:val="003F681A"/>
    <w:rsid w:val="003F6AC6"/>
    <w:rsid w:val="00400D9A"/>
    <w:rsid w:val="004016A9"/>
    <w:rsid w:val="004021A3"/>
    <w:rsid w:val="00403E55"/>
    <w:rsid w:val="00404BF1"/>
    <w:rsid w:val="00407353"/>
    <w:rsid w:val="004107F4"/>
    <w:rsid w:val="004174C2"/>
    <w:rsid w:val="004178F0"/>
    <w:rsid w:val="00417E1D"/>
    <w:rsid w:val="004207B0"/>
    <w:rsid w:val="004227BD"/>
    <w:rsid w:val="00422E70"/>
    <w:rsid w:val="004251CB"/>
    <w:rsid w:val="00433823"/>
    <w:rsid w:val="004369C1"/>
    <w:rsid w:val="00440755"/>
    <w:rsid w:val="004416A8"/>
    <w:rsid w:val="00446081"/>
    <w:rsid w:val="00452571"/>
    <w:rsid w:val="0045602F"/>
    <w:rsid w:val="0045675B"/>
    <w:rsid w:val="00460810"/>
    <w:rsid w:val="00460EB9"/>
    <w:rsid w:val="0046282F"/>
    <w:rsid w:val="00464025"/>
    <w:rsid w:val="00465005"/>
    <w:rsid w:val="004668B1"/>
    <w:rsid w:val="004674C4"/>
    <w:rsid w:val="004675CE"/>
    <w:rsid w:val="00467FC2"/>
    <w:rsid w:val="00471089"/>
    <w:rsid w:val="004719C4"/>
    <w:rsid w:val="00472B9E"/>
    <w:rsid w:val="00482923"/>
    <w:rsid w:val="00482BAA"/>
    <w:rsid w:val="00482DC2"/>
    <w:rsid w:val="004851CE"/>
    <w:rsid w:val="00485526"/>
    <w:rsid w:val="00486E89"/>
    <w:rsid w:val="004907B2"/>
    <w:rsid w:val="00492734"/>
    <w:rsid w:val="0049596E"/>
    <w:rsid w:val="00496D26"/>
    <w:rsid w:val="004A2373"/>
    <w:rsid w:val="004A272E"/>
    <w:rsid w:val="004A2D79"/>
    <w:rsid w:val="004A4849"/>
    <w:rsid w:val="004A5B23"/>
    <w:rsid w:val="004B00CB"/>
    <w:rsid w:val="004B0346"/>
    <w:rsid w:val="004B402E"/>
    <w:rsid w:val="004C154E"/>
    <w:rsid w:val="004C33A4"/>
    <w:rsid w:val="004C365F"/>
    <w:rsid w:val="004C6295"/>
    <w:rsid w:val="004D211F"/>
    <w:rsid w:val="004D2F06"/>
    <w:rsid w:val="004D4356"/>
    <w:rsid w:val="004E010E"/>
    <w:rsid w:val="004E1108"/>
    <w:rsid w:val="004E1B5F"/>
    <w:rsid w:val="004E231C"/>
    <w:rsid w:val="004E2653"/>
    <w:rsid w:val="004E5ACE"/>
    <w:rsid w:val="004E7BF7"/>
    <w:rsid w:val="004F0B36"/>
    <w:rsid w:val="004F230A"/>
    <w:rsid w:val="004F7FA5"/>
    <w:rsid w:val="005002C3"/>
    <w:rsid w:val="00500807"/>
    <w:rsid w:val="00502823"/>
    <w:rsid w:val="005034D0"/>
    <w:rsid w:val="00512293"/>
    <w:rsid w:val="00512BE3"/>
    <w:rsid w:val="00512CF7"/>
    <w:rsid w:val="00513A12"/>
    <w:rsid w:val="00513A1E"/>
    <w:rsid w:val="0051439D"/>
    <w:rsid w:val="00514624"/>
    <w:rsid w:val="00515D8F"/>
    <w:rsid w:val="00516BBD"/>
    <w:rsid w:val="00516E8E"/>
    <w:rsid w:val="005170B8"/>
    <w:rsid w:val="005204A4"/>
    <w:rsid w:val="0052077A"/>
    <w:rsid w:val="00523277"/>
    <w:rsid w:val="00525941"/>
    <w:rsid w:val="00526438"/>
    <w:rsid w:val="005312C8"/>
    <w:rsid w:val="00534827"/>
    <w:rsid w:val="005355DE"/>
    <w:rsid w:val="005365E7"/>
    <w:rsid w:val="00545184"/>
    <w:rsid w:val="00545F72"/>
    <w:rsid w:val="005505BE"/>
    <w:rsid w:val="00552050"/>
    <w:rsid w:val="00554D2B"/>
    <w:rsid w:val="005559F4"/>
    <w:rsid w:val="005572B9"/>
    <w:rsid w:val="0055799F"/>
    <w:rsid w:val="00560B7B"/>
    <w:rsid w:val="00563EB7"/>
    <w:rsid w:val="005645FD"/>
    <w:rsid w:val="00564CBA"/>
    <w:rsid w:val="0056525F"/>
    <w:rsid w:val="00570453"/>
    <w:rsid w:val="005738B1"/>
    <w:rsid w:val="005756CC"/>
    <w:rsid w:val="00581503"/>
    <w:rsid w:val="0058650E"/>
    <w:rsid w:val="005869C0"/>
    <w:rsid w:val="005871BE"/>
    <w:rsid w:val="005924AF"/>
    <w:rsid w:val="00594269"/>
    <w:rsid w:val="005943F9"/>
    <w:rsid w:val="00594BC5"/>
    <w:rsid w:val="00594BDA"/>
    <w:rsid w:val="0059627F"/>
    <w:rsid w:val="005A1550"/>
    <w:rsid w:val="005A255D"/>
    <w:rsid w:val="005A4800"/>
    <w:rsid w:val="005B0524"/>
    <w:rsid w:val="005B2B32"/>
    <w:rsid w:val="005B3ADC"/>
    <w:rsid w:val="005B5CB4"/>
    <w:rsid w:val="005C1955"/>
    <w:rsid w:val="005C1961"/>
    <w:rsid w:val="005C2873"/>
    <w:rsid w:val="005D03FE"/>
    <w:rsid w:val="005D76ED"/>
    <w:rsid w:val="005E19F5"/>
    <w:rsid w:val="005E3914"/>
    <w:rsid w:val="005F03F8"/>
    <w:rsid w:val="005F20A6"/>
    <w:rsid w:val="005F2977"/>
    <w:rsid w:val="005F29AD"/>
    <w:rsid w:val="005F458C"/>
    <w:rsid w:val="0060053A"/>
    <w:rsid w:val="006018B5"/>
    <w:rsid w:val="00603512"/>
    <w:rsid w:val="006036D3"/>
    <w:rsid w:val="00605182"/>
    <w:rsid w:val="006104AB"/>
    <w:rsid w:val="00615955"/>
    <w:rsid w:val="00616CA1"/>
    <w:rsid w:val="00617E0E"/>
    <w:rsid w:val="0062091C"/>
    <w:rsid w:val="00622644"/>
    <w:rsid w:val="00622FE4"/>
    <w:rsid w:val="006247A7"/>
    <w:rsid w:val="00624837"/>
    <w:rsid w:val="00625DDD"/>
    <w:rsid w:val="00626BA5"/>
    <w:rsid w:val="006350EC"/>
    <w:rsid w:val="006355C1"/>
    <w:rsid w:val="00635E99"/>
    <w:rsid w:val="00640613"/>
    <w:rsid w:val="00641540"/>
    <w:rsid w:val="0064204E"/>
    <w:rsid w:val="00643638"/>
    <w:rsid w:val="006516FF"/>
    <w:rsid w:val="00652DE7"/>
    <w:rsid w:val="0065469E"/>
    <w:rsid w:val="00657781"/>
    <w:rsid w:val="00661455"/>
    <w:rsid w:val="00661BCA"/>
    <w:rsid w:val="00661C83"/>
    <w:rsid w:val="006639F2"/>
    <w:rsid w:val="00666DE9"/>
    <w:rsid w:val="00667D7C"/>
    <w:rsid w:val="00672989"/>
    <w:rsid w:val="00674BB7"/>
    <w:rsid w:val="006767B4"/>
    <w:rsid w:val="00676BD2"/>
    <w:rsid w:val="00677F71"/>
    <w:rsid w:val="00680DD5"/>
    <w:rsid w:val="0068115E"/>
    <w:rsid w:val="0068282A"/>
    <w:rsid w:val="00684106"/>
    <w:rsid w:val="00690237"/>
    <w:rsid w:val="006906C8"/>
    <w:rsid w:val="00690BF0"/>
    <w:rsid w:val="0069246C"/>
    <w:rsid w:val="00692F72"/>
    <w:rsid w:val="00693197"/>
    <w:rsid w:val="00694AE4"/>
    <w:rsid w:val="006A08A6"/>
    <w:rsid w:val="006A2E9C"/>
    <w:rsid w:val="006A670C"/>
    <w:rsid w:val="006A74F0"/>
    <w:rsid w:val="006B011C"/>
    <w:rsid w:val="006B298D"/>
    <w:rsid w:val="006B3795"/>
    <w:rsid w:val="006B4EA8"/>
    <w:rsid w:val="006B5619"/>
    <w:rsid w:val="006B5E8D"/>
    <w:rsid w:val="006B5F86"/>
    <w:rsid w:val="006C05B0"/>
    <w:rsid w:val="006C33A2"/>
    <w:rsid w:val="006D39F5"/>
    <w:rsid w:val="006D4D58"/>
    <w:rsid w:val="006D7776"/>
    <w:rsid w:val="006D7C27"/>
    <w:rsid w:val="006E0612"/>
    <w:rsid w:val="006E0737"/>
    <w:rsid w:val="006E241D"/>
    <w:rsid w:val="006E5223"/>
    <w:rsid w:val="006E5C85"/>
    <w:rsid w:val="006F218A"/>
    <w:rsid w:val="006F30BE"/>
    <w:rsid w:val="006F3289"/>
    <w:rsid w:val="006F391C"/>
    <w:rsid w:val="006F56F0"/>
    <w:rsid w:val="006F6C6D"/>
    <w:rsid w:val="00700335"/>
    <w:rsid w:val="00701C10"/>
    <w:rsid w:val="00701E4C"/>
    <w:rsid w:val="0070324E"/>
    <w:rsid w:val="00703FF5"/>
    <w:rsid w:val="007061A5"/>
    <w:rsid w:val="00706BF1"/>
    <w:rsid w:val="007075FB"/>
    <w:rsid w:val="00707EA0"/>
    <w:rsid w:val="00710A0C"/>
    <w:rsid w:val="00710AD0"/>
    <w:rsid w:val="007110E7"/>
    <w:rsid w:val="007125B8"/>
    <w:rsid w:val="00715B37"/>
    <w:rsid w:val="00716AF7"/>
    <w:rsid w:val="007177EA"/>
    <w:rsid w:val="007202E5"/>
    <w:rsid w:val="007203D1"/>
    <w:rsid w:val="007216CE"/>
    <w:rsid w:val="00722E49"/>
    <w:rsid w:val="007249B4"/>
    <w:rsid w:val="00732608"/>
    <w:rsid w:val="00733234"/>
    <w:rsid w:val="0073324E"/>
    <w:rsid w:val="00733E49"/>
    <w:rsid w:val="0073469A"/>
    <w:rsid w:val="00734987"/>
    <w:rsid w:val="00734C52"/>
    <w:rsid w:val="0074202D"/>
    <w:rsid w:val="00743945"/>
    <w:rsid w:val="00743B40"/>
    <w:rsid w:val="00744703"/>
    <w:rsid w:val="007454AA"/>
    <w:rsid w:val="00747397"/>
    <w:rsid w:val="00747610"/>
    <w:rsid w:val="00752CCD"/>
    <w:rsid w:val="00754959"/>
    <w:rsid w:val="007549CC"/>
    <w:rsid w:val="007570BD"/>
    <w:rsid w:val="007612B9"/>
    <w:rsid w:val="00762A34"/>
    <w:rsid w:val="007630C2"/>
    <w:rsid w:val="00763D4F"/>
    <w:rsid w:val="00767C33"/>
    <w:rsid w:val="007700FA"/>
    <w:rsid w:val="00771BCE"/>
    <w:rsid w:val="00774373"/>
    <w:rsid w:val="00780829"/>
    <w:rsid w:val="00781C1B"/>
    <w:rsid w:val="00781E38"/>
    <w:rsid w:val="00781F91"/>
    <w:rsid w:val="007841DB"/>
    <w:rsid w:val="0078421D"/>
    <w:rsid w:val="00784342"/>
    <w:rsid w:val="0078466C"/>
    <w:rsid w:val="00787C1B"/>
    <w:rsid w:val="007A2A24"/>
    <w:rsid w:val="007A4AA8"/>
    <w:rsid w:val="007A69AB"/>
    <w:rsid w:val="007A6C1D"/>
    <w:rsid w:val="007A7E3A"/>
    <w:rsid w:val="007B1D96"/>
    <w:rsid w:val="007B2366"/>
    <w:rsid w:val="007B5F81"/>
    <w:rsid w:val="007B64A4"/>
    <w:rsid w:val="007B65AA"/>
    <w:rsid w:val="007C162A"/>
    <w:rsid w:val="007C20D8"/>
    <w:rsid w:val="007C2162"/>
    <w:rsid w:val="007C2DD4"/>
    <w:rsid w:val="007C309C"/>
    <w:rsid w:val="007C3BAB"/>
    <w:rsid w:val="007C42F2"/>
    <w:rsid w:val="007C62EF"/>
    <w:rsid w:val="007C63DA"/>
    <w:rsid w:val="007D027B"/>
    <w:rsid w:val="007D0CFC"/>
    <w:rsid w:val="007D25A0"/>
    <w:rsid w:val="007D2646"/>
    <w:rsid w:val="007D59C2"/>
    <w:rsid w:val="007E281D"/>
    <w:rsid w:val="007E6D93"/>
    <w:rsid w:val="007F0475"/>
    <w:rsid w:val="007F2D5F"/>
    <w:rsid w:val="007F42C4"/>
    <w:rsid w:val="007F5D6C"/>
    <w:rsid w:val="008017D6"/>
    <w:rsid w:val="008029F9"/>
    <w:rsid w:val="00803181"/>
    <w:rsid w:val="008064F8"/>
    <w:rsid w:val="00806E07"/>
    <w:rsid w:val="008078BE"/>
    <w:rsid w:val="00810805"/>
    <w:rsid w:val="00815A29"/>
    <w:rsid w:val="008209BC"/>
    <w:rsid w:val="0082246B"/>
    <w:rsid w:val="0082358F"/>
    <w:rsid w:val="008262A9"/>
    <w:rsid w:val="00827437"/>
    <w:rsid w:val="0083040F"/>
    <w:rsid w:val="00832871"/>
    <w:rsid w:val="00832A99"/>
    <w:rsid w:val="008355DC"/>
    <w:rsid w:val="00835A27"/>
    <w:rsid w:val="00835C63"/>
    <w:rsid w:val="00840872"/>
    <w:rsid w:val="00840BD1"/>
    <w:rsid w:val="00844074"/>
    <w:rsid w:val="00845219"/>
    <w:rsid w:val="008465B4"/>
    <w:rsid w:val="008508B7"/>
    <w:rsid w:val="008511BD"/>
    <w:rsid w:val="0085403A"/>
    <w:rsid w:val="0085498E"/>
    <w:rsid w:val="00854D5C"/>
    <w:rsid w:val="00860D80"/>
    <w:rsid w:val="00862D4C"/>
    <w:rsid w:val="00864459"/>
    <w:rsid w:val="00865665"/>
    <w:rsid w:val="008721C3"/>
    <w:rsid w:val="00872BCC"/>
    <w:rsid w:val="00873D1A"/>
    <w:rsid w:val="008748D5"/>
    <w:rsid w:val="0087777E"/>
    <w:rsid w:val="00882211"/>
    <w:rsid w:val="00884B97"/>
    <w:rsid w:val="008851D1"/>
    <w:rsid w:val="00890685"/>
    <w:rsid w:val="00891BAF"/>
    <w:rsid w:val="00892DF9"/>
    <w:rsid w:val="008954EF"/>
    <w:rsid w:val="008955E8"/>
    <w:rsid w:val="00896366"/>
    <w:rsid w:val="008A1FF6"/>
    <w:rsid w:val="008A20FF"/>
    <w:rsid w:val="008A6AD9"/>
    <w:rsid w:val="008A7D23"/>
    <w:rsid w:val="008A7F6F"/>
    <w:rsid w:val="008B1786"/>
    <w:rsid w:val="008B2FB8"/>
    <w:rsid w:val="008B3582"/>
    <w:rsid w:val="008B3F87"/>
    <w:rsid w:val="008B53C8"/>
    <w:rsid w:val="008B57F1"/>
    <w:rsid w:val="008B5BA9"/>
    <w:rsid w:val="008B64B9"/>
    <w:rsid w:val="008B6EE8"/>
    <w:rsid w:val="008B7097"/>
    <w:rsid w:val="008B726B"/>
    <w:rsid w:val="008B74CF"/>
    <w:rsid w:val="008C0727"/>
    <w:rsid w:val="008C0A16"/>
    <w:rsid w:val="008C3BE2"/>
    <w:rsid w:val="008C512A"/>
    <w:rsid w:val="008C6339"/>
    <w:rsid w:val="008C69BF"/>
    <w:rsid w:val="008D0318"/>
    <w:rsid w:val="008D0FE7"/>
    <w:rsid w:val="008D4FAF"/>
    <w:rsid w:val="008E095F"/>
    <w:rsid w:val="008E0EAB"/>
    <w:rsid w:val="008E4497"/>
    <w:rsid w:val="008E57B9"/>
    <w:rsid w:val="008F2F1D"/>
    <w:rsid w:val="008F3B82"/>
    <w:rsid w:val="008F41B4"/>
    <w:rsid w:val="008F4A9F"/>
    <w:rsid w:val="008F6356"/>
    <w:rsid w:val="008F779E"/>
    <w:rsid w:val="009007F9"/>
    <w:rsid w:val="00901DB2"/>
    <w:rsid w:val="00904DB4"/>
    <w:rsid w:val="00905EF6"/>
    <w:rsid w:val="0091350D"/>
    <w:rsid w:val="009146AC"/>
    <w:rsid w:val="00915A42"/>
    <w:rsid w:val="0091769A"/>
    <w:rsid w:val="00917C8A"/>
    <w:rsid w:val="00920294"/>
    <w:rsid w:val="00920ECB"/>
    <w:rsid w:val="00922398"/>
    <w:rsid w:val="009225C9"/>
    <w:rsid w:val="009227B3"/>
    <w:rsid w:val="00922B4C"/>
    <w:rsid w:val="009240B3"/>
    <w:rsid w:val="00924825"/>
    <w:rsid w:val="009259E8"/>
    <w:rsid w:val="0093042C"/>
    <w:rsid w:val="0093098A"/>
    <w:rsid w:val="0093321A"/>
    <w:rsid w:val="00933E7A"/>
    <w:rsid w:val="00934B5D"/>
    <w:rsid w:val="00935588"/>
    <w:rsid w:val="00940D78"/>
    <w:rsid w:val="00945D81"/>
    <w:rsid w:val="009506A8"/>
    <w:rsid w:val="00951D9D"/>
    <w:rsid w:val="009526D7"/>
    <w:rsid w:val="009554DC"/>
    <w:rsid w:val="009574D7"/>
    <w:rsid w:val="00957552"/>
    <w:rsid w:val="009661DD"/>
    <w:rsid w:val="0096735B"/>
    <w:rsid w:val="009719F3"/>
    <w:rsid w:val="009731B4"/>
    <w:rsid w:val="00973F1D"/>
    <w:rsid w:val="00974093"/>
    <w:rsid w:val="00974F84"/>
    <w:rsid w:val="009757A1"/>
    <w:rsid w:val="0097595D"/>
    <w:rsid w:val="009766A4"/>
    <w:rsid w:val="00977CDE"/>
    <w:rsid w:val="009826F6"/>
    <w:rsid w:val="00983B76"/>
    <w:rsid w:val="009857B6"/>
    <w:rsid w:val="009920C6"/>
    <w:rsid w:val="009923DE"/>
    <w:rsid w:val="00994560"/>
    <w:rsid w:val="0099472B"/>
    <w:rsid w:val="00994E11"/>
    <w:rsid w:val="00996D2F"/>
    <w:rsid w:val="00997DF8"/>
    <w:rsid w:val="009A05F8"/>
    <w:rsid w:val="009A096B"/>
    <w:rsid w:val="009A31A8"/>
    <w:rsid w:val="009A5832"/>
    <w:rsid w:val="009A7B0B"/>
    <w:rsid w:val="009A7B77"/>
    <w:rsid w:val="009A7FA0"/>
    <w:rsid w:val="009B1FED"/>
    <w:rsid w:val="009B2BB1"/>
    <w:rsid w:val="009B4E76"/>
    <w:rsid w:val="009B6710"/>
    <w:rsid w:val="009C21DD"/>
    <w:rsid w:val="009C34C5"/>
    <w:rsid w:val="009C3840"/>
    <w:rsid w:val="009C4D59"/>
    <w:rsid w:val="009C67AD"/>
    <w:rsid w:val="009C7B5B"/>
    <w:rsid w:val="009C7D6A"/>
    <w:rsid w:val="009D29C4"/>
    <w:rsid w:val="009D421E"/>
    <w:rsid w:val="009D458F"/>
    <w:rsid w:val="009D72AB"/>
    <w:rsid w:val="009E1BCB"/>
    <w:rsid w:val="009E2679"/>
    <w:rsid w:val="009E356D"/>
    <w:rsid w:val="009E6AC9"/>
    <w:rsid w:val="009F25DA"/>
    <w:rsid w:val="009F2B12"/>
    <w:rsid w:val="009F36F9"/>
    <w:rsid w:val="009F5D5D"/>
    <w:rsid w:val="009F5E5B"/>
    <w:rsid w:val="00A028EF"/>
    <w:rsid w:val="00A03AF8"/>
    <w:rsid w:val="00A03F66"/>
    <w:rsid w:val="00A111DD"/>
    <w:rsid w:val="00A1224E"/>
    <w:rsid w:val="00A14AF9"/>
    <w:rsid w:val="00A15277"/>
    <w:rsid w:val="00A172C7"/>
    <w:rsid w:val="00A22923"/>
    <w:rsid w:val="00A256B9"/>
    <w:rsid w:val="00A30139"/>
    <w:rsid w:val="00A30823"/>
    <w:rsid w:val="00A30DEA"/>
    <w:rsid w:val="00A33384"/>
    <w:rsid w:val="00A3340D"/>
    <w:rsid w:val="00A3479B"/>
    <w:rsid w:val="00A374FD"/>
    <w:rsid w:val="00A37FB1"/>
    <w:rsid w:val="00A41419"/>
    <w:rsid w:val="00A42C29"/>
    <w:rsid w:val="00A45120"/>
    <w:rsid w:val="00A4663B"/>
    <w:rsid w:val="00A535A2"/>
    <w:rsid w:val="00A546BF"/>
    <w:rsid w:val="00A55603"/>
    <w:rsid w:val="00A577FC"/>
    <w:rsid w:val="00A60AEA"/>
    <w:rsid w:val="00A60B29"/>
    <w:rsid w:val="00A614AA"/>
    <w:rsid w:val="00A63A7F"/>
    <w:rsid w:val="00A64D5E"/>
    <w:rsid w:val="00A66405"/>
    <w:rsid w:val="00A67B7D"/>
    <w:rsid w:val="00A717E9"/>
    <w:rsid w:val="00A71AAB"/>
    <w:rsid w:val="00A71CF4"/>
    <w:rsid w:val="00A72943"/>
    <w:rsid w:val="00A72D08"/>
    <w:rsid w:val="00A76AF6"/>
    <w:rsid w:val="00A800BF"/>
    <w:rsid w:val="00A818CF"/>
    <w:rsid w:val="00A8197D"/>
    <w:rsid w:val="00A81C34"/>
    <w:rsid w:val="00A84917"/>
    <w:rsid w:val="00A91A40"/>
    <w:rsid w:val="00A922C6"/>
    <w:rsid w:val="00A936F8"/>
    <w:rsid w:val="00A962CD"/>
    <w:rsid w:val="00A96825"/>
    <w:rsid w:val="00AA16D1"/>
    <w:rsid w:val="00AA3745"/>
    <w:rsid w:val="00AA41DF"/>
    <w:rsid w:val="00AA5AC6"/>
    <w:rsid w:val="00AA6957"/>
    <w:rsid w:val="00AB10EB"/>
    <w:rsid w:val="00AB2A09"/>
    <w:rsid w:val="00AB4522"/>
    <w:rsid w:val="00AB6CA7"/>
    <w:rsid w:val="00AC0EE4"/>
    <w:rsid w:val="00AC0FDF"/>
    <w:rsid w:val="00AC136F"/>
    <w:rsid w:val="00AC2911"/>
    <w:rsid w:val="00AC3632"/>
    <w:rsid w:val="00AC4FD9"/>
    <w:rsid w:val="00AC583C"/>
    <w:rsid w:val="00AC7F21"/>
    <w:rsid w:val="00AD34AF"/>
    <w:rsid w:val="00AD4E1D"/>
    <w:rsid w:val="00AD573A"/>
    <w:rsid w:val="00AD7F72"/>
    <w:rsid w:val="00AE3383"/>
    <w:rsid w:val="00AE5C5F"/>
    <w:rsid w:val="00AE6560"/>
    <w:rsid w:val="00AE65DE"/>
    <w:rsid w:val="00AF00FD"/>
    <w:rsid w:val="00AF29CC"/>
    <w:rsid w:val="00AF4CE8"/>
    <w:rsid w:val="00B03636"/>
    <w:rsid w:val="00B0396C"/>
    <w:rsid w:val="00B03CE1"/>
    <w:rsid w:val="00B06FA7"/>
    <w:rsid w:val="00B10ED1"/>
    <w:rsid w:val="00B1366D"/>
    <w:rsid w:val="00B13846"/>
    <w:rsid w:val="00B149E8"/>
    <w:rsid w:val="00B161C3"/>
    <w:rsid w:val="00B17488"/>
    <w:rsid w:val="00B17D65"/>
    <w:rsid w:val="00B2000A"/>
    <w:rsid w:val="00B20030"/>
    <w:rsid w:val="00B21547"/>
    <w:rsid w:val="00B251BB"/>
    <w:rsid w:val="00B27CE6"/>
    <w:rsid w:val="00B27F0E"/>
    <w:rsid w:val="00B307FF"/>
    <w:rsid w:val="00B31322"/>
    <w:rsid w:val="00B33633"/>
    <w:rsid w:val="00B33A4F"/>
    <w:rsid w:val="00B36068"/>
    <w:rsid w:val="00B37F67"/>
    <w:rsid w:val="00B41195"/>
    <w:rsid w:val="00B41948"/>
    <w:rsid w:val="00B43905"/>
    <w:rsid w:val="00B52CEE"/>
    <w:rsid w:val="00B5342D"/>
    <w:rsid w:val="00B53BE1"/>
    <w:rsid w:val="00B55FD9"/>
    <w:rsid w:val="00B56262"/>
    <w:rsid w:val="00B624E9"/>
    <w:rsid w:val="00B62DAC"/>
    <w:rsid w:val="00B639EF"/>
    <w:rsid w:val="00B66328"/>
    <w:rsid w:val="00B66600"/>
    <w:rsid w:val="00B6687A"/>
    <w:rsid w:val="00B672A4"/>
    <w:rsid w:val="00B67857"/>
    <w:rsid w:val="00B70B72"/>
    <w:rsid w:val="00B7145C"/>
    <w:rsid w:val="00B72707"/>
    <w:rsid w:val="00B81FE8"/>
    <w:rsid w:val="00B83301"/>
    <w:rsid w:val="00B900DE"/>
    <w:rsid w:val="00B90127"/>
    <w:rsid w:val="00B93AB1"/>
    <w:rsid w:val="00B95FD8"/>
    <w:rsid w:val="00BA01C5"/>
    <w:rsid w:val="00BA0433"/>
    <w:rsid w:val="00BA43C8"/>
    <w:rsid w:val="00BA55B4"/>
    <w:rsid w:val="00BA58D0"/>
    <w:rsid w:val="00BA6398"/>
    <w:rsid w:val="00BA67F5"/>
    <w:rsid w:val="00BA757A"/>
    <w:rsid w:val="00BC08FD"/>
    <w:rsid w:val="00BC0A1B"/>
    <w:rsid w:val="00BC1927"/>
    <w:rsid w:val="00BD063D"/>
    <w:rsid w:val="00BD177C"/>
    <w:rsid w:val="00BD20EF"/>
    <w:rsid w:val="00BD262E"/>
    <w:rsid w:val="00BD7075"/>
    <w:rsid w:val="00BE3A74"/>
    <w:rsid w:val="00BE44AB"/>
    <w:rsid w:val="00BE71C9"/>
    <w:rsid w:val="00BF0F3E"/>
    <w:rsid w:val="00BF3BA0"/>
    <w:rsid w:val="00BF5A29"/>
    <w:rsid w:val="00BF7669"/>
    <w:rsid w:val="00C008F7"/>
    <w:rsid w:val="00C04EB9"/>
    <w:rsid w:val="00C0745F"/>
    <w:rsid w:val="00C10352"/>
    <w:rsid w:val="00C14870"/>
    <w:rsid w:val="00C20414"/>
    <w:rsid w:val="00C270C6"/>
    <w:rsid w:val="00C34664"/>
    <w:rsid w:val="00C372A0"/>
    <w:rsid w:val="00C42BB9"/>
    <w:rsid w:val="00C430AE"/>
    <w:rsid w:val="00C43658"/>
    <w:rsid w:val="00C4681E"/>
    <w:rsid w:val="00C505C4"/>
    <w:rsid w:val="00C52FCE"/>
    <w:rsid w:val="00C5645B"/>
    <w:rsid w:val="00C616F1"/>
    <w:rsid w:val="00C61B12"/>
    <w:rsid w:val="00C61E54"/>
    <w:rsid w:val="00C64601"/>
    <w:rsid w:val="00C6738B"/>
    <w:rsid w:val="00C67F40"/>
    <w:rsid w:val="00C76B74"/>
    <w:rsid w:val="00C800AC"/>
    <w:rsid w:val="00C813EB"/>
    <w:rsid w:val="00C845D6"/>
    <w:rsid w:val="00C901D6"/>
    <w:rsid w:val="00C92FA2"/>
    <w:rsid w:val="00C97F2B"/>
    <w:rsid w:val="00CA0F96"/>
    <w:rsid w:val="00CA455A"/>
    <w:rsid w:val="00CA60E1"/>
    <w:rsid w:val="00CB1658"/>
    <w:rsid w:val="00CB3E29"/>
    <w:rsid w:val="00CC065B"/>
    <w:rsid w:val="00CC0814"/>
    <w:rsid w:val="00CC0FF6"/>
    <w:rsid w:val="00CC1E95"/>
    <w:rsid w:val="00CC5785"/>
    <w:rsid w:val="00CD4E33"/>
    <w:rsid w:val="00CD66E0"/>
    <w:rsid w:val="00CD6E55"/>
    <w:rsid w:val="00CD7465"/>
    <w:rsid w:val="00CD75EB"/>
    <w:rsid w:val="00CD7ED0"/>
    <w:rsid w:val="00CE08C2"/>
    <w:rsid w:val="00CE1B46"/>
    <w:rsid w:val="00CE2C80"/>
    <w:rsid w:val="00CE4132"/>
    <w:rsid w:val="00CE5B64"/>
    <w:rsid w:val="00CE729B"/>
    <w:rsid w:val="00CF0AA6"/>
    <w:rsid w:val="00CF17DD"/>
    <w:rsid w:val="00CF3100"/>
    <w:rsid w:val="00CF37D1"/>
    <w:rsid w:val="00CF790A"/>
    <w:rsid w:val="00D023FD"/>
    <w:rsid w:val="00D02BD0"/>
    <w:rsid w:val="00D05E70"/>
    <w:rsid w:val="00D07ED9"/>
    <w:rsid w:val="00D103FE"/>
    <w:rsid w:val="00D1072E"/>
    <w:rsid w:val="00D11378"/>
    <w:rsid w:val="00D14EAD"/>
    <w:rsid w:val="00D15BA6"/>
    <w:rsid w:val="00D16092"/>
    <w:rsid w:val="00D16964"/>
    <w:rsid w:val="00D173DF"/>
    <w:rsid w:val="00D21335"/>
    <w:rsid w:val="00D26A5A"/>
    <w:rsid w:val="00D302CC"/>
    <w:rsid w:val="00D3225C"/>
    <w:rsid w:val="00D365B1"/>
    <w:rsid w:val="00D4126A"/>
    <w:rsid w:val="00D455AC"/>
    <w:rsid w:val="00D46182"/>
    <w:rsid w:val="00D50FBA"/>
    <w:rsid w:val="00D536A7"/>
    <w:rsid w:val="00D55043"/>
    <w:rsid w:val="00D55D7D"/>
    <w:rsid w:val="00D624F4"/>
    <w:rsid w:val="00D62C05"/>
    <w:rsid w:val="00D62FE7"/>
    <w:rsid w:val="00D65AD5"/>
    <w:rsid w:val="00D6729A"/>
    <w:rsid w:val="00D70381"/>
    <w:rsid w:val="00D70601"/>
    <w:rsid w:val="00D70E69"/>
    <w:rsid w:val="00D776E6"/>
    <w:rsid w:val="00D81F1C"/>
    <w:rsid w:val="00D83E38"/>
    <w:rsid w:val="00D84859"/>
    <w:rsid w:val="00D84FC6"/>
    <w:rsid w:val="00D87901"/>
    <w:rsid w:val="00D9614B"/>
    <w:rsid w:val="00DA1E9E"/>
    <w:rsid w:val="00DA3174"/>
    <w:rsid w:val="00DA335D"/>
    <w:rsid w:val="00DB0586"/>
    <w:rsid w:val="00DB0A27"/>
    <w:rsid w:val="00DB1533"/>
    <w:rsid w:val="00DB3A98"/>
    <w:rsid w:val="00DB5276"/>
    <w:rsid w:val="00DB7950"/>
    <w:rsid w:val="00DB7A55"/>
    <w:rsid w:val="00DB7FD1"/>
    <w:rsid w:val="00DC08D5"/>
    <w:rsid w:val="00DC2267"/>
    <w:rsid w:val="00DC232A"/>
    <w:rsid w:val="00DC6524"/>
    <w:rsid w:val="00DD46C5"/>
    <w:rsid w:val="00DD4CD8"/>
    <w:rsid w:val="00DE040F"/>
    <w:rsid w:val="00DE6DC0"/>
    <w:rsid w:val="00DF065F"/>
    <w:rsid w:val="00DF3219"/>
    <w:rsid w:val="00DF348A"/>
    <w:rsid w:val="00DF6104"/>
    <w:rsid w:val="00E00907"/>
    <w:rsid w:val="00E0300F"/>
    <w:rsid w:val="00E06686"/>
    <w:rsid w:val="00E14C24"/>
    <w:rsid w:val="00E14DF2"/>
    <w:rsid w:val="00E1570A"/>
    <w:rsid w:val="00E15B45"/>
    <w:rsid w:val="00E16034"/>
    <w:rsid w:val="00E17288"/>
    <w:rsid w:val="00E179B9"/>
    <w:rsid w:val="00E17D83"/>
    <w:rsid w:val="00E2038C"/>
    <w:rsid w:val="00E227C5"/>
    <w:rsid w:val="00E33132"/>
    <w:rsid w:val="00E35DFB"/>
    <w:rsid w:val="00E4126D"/>
    <w:rsid w:val="00E4195A"/>
    <w:rsid w:val="00E42E9C"/>
    <w:rsid w:val="00E44F89"/>
    <w:rsid w:val="00E5221E"/>
    <w:rsid w:val="00E53400"/>
    <w:rsid w:val="00E55438"/>
    <w:rsid w:val="00E5660D"/>
    <w:rsid w:val="00E56CFE"/>
    <w:rsid w:val="00E600B1"/>
    <w:rsid w:val="00E6012B"/>
    <w:rsid w:val="00E60B9D"/>
    <w:rsid w:val="00E610AF"/>
    <w:rsid w:val="00E62F68"/>
    <w:rsid w:val="00E631E4"/>
    <w:rsid w:val="00E63F19"/>
    <w:rsid w:val="00E6456F"/>
    <w:rsid w:val="00E673EF"/>
    <w:rsid w:val="00E67AEA"/>
    <w:rsid w:val="00E73CB3"/>
    <w:rsid w:val="00E756F5"/>
    <w:rsid w:val="00E81F93"/>
    <w:rsid w:val="00E8781A"/>
    <w:rsid w:val="00E87F19"/>
    <w:rsid w:val="00E90217"/>
    <w:rsid w:val="00E91A8F"/>
    <w:rsid w:val="00E94ADF"/>
    <w:rsid w:val="00EA04CB"/>
    <w:rsid w:val="00EA4115"/>
    <w:rsid w:val="00EA76A6"/>
    <w:rsid w:val="00EB0CE1"/>
    <w:rsid w:val="00EB4A9E"/>
    <w:rsid w:val="00EB6059"/>
    <w:rsid w:val="00EB6F62"/>
    <w:rsid w:val="00EB75C0"/>
    <w:rsid w:val="00EB7E7F"/>
    <w:rsid w:val="00EC195D"/>
    <w:rsid w:val="00EC40C2"/>
    <w:rsid w:val="00EC5FEA"/>
    <w:rsid w:val="00EC61D3"/>
    <w:rsid w:val="00EC6F9B"/>
    <w:rsid w:val="00EC73B0"/>
    <w:rsid w:val="00EC7F7A"/>
    <w:rsid w:val="00ED0693"/>
    <w:rsid w:val="00ED0D17"/>
    <w:rsid w:val="00ED13B3"/>
    <w:rsid w:val="00ED1F36"/>
    <w:rsid w:val="00EE0C78"/>
    <w:rsid w:val="00EE6ED7"/>
    <w:rsid w:val="00EE769B"/>
    <w:rsid w:val="00EE77A3"/>
    <w:rsid w:val="00EF0018"/>
    <w:rsid w:val="00EF31C4"/>
    <w:rsid w:val="00EF3673"/>
    <w:rsid w:val="00EF7194"/>
    <w:rsid w:val="00F01BEA"/>
    <w:rsid w:val="00F01D92"/>
    <w:rsid w:val="00F041E2"/>
    <w:rsid w:val="00F046B5"/>
    <w:rsid w:val="00F11CBC"/>
    <w:rsid w:val="00F12DE4"/>
    <w:rsid w:val="00F13A1C"/>
    <w:rsid w:val="00F14134"/>
    <w:rsid w:val="00F155D2"/>
    <w:rsid w:val="00F24490"/>
    <w:rsid w:val="00F253F6"/>
    <w:rsid w:val="00F3132F"/>
    <w:rsid w:val="00F31E32"/>
    <w:rsid w:val="00F327A6"/>
    <w:rsid w:val="00F35CEF"/>
    <w:rsid w:val="00F36649"/>
    <w:rsid w:val="00F36813"/>
    <w:rsid w:val="00F40FFF"/>
    <w:rsid w:val="00F432CA"/>
    <w:rsid w:val="00F45ACA"/>
    <w:rsid w:val="00F522FF"/>
    <w:rsid w:val="00F56D78"/>
    <w:rsid w:val="00F605CF"/>
    <w:rsid w:val="00F62B34"/>
    <w:rsid w:val="00F644EC"/>
    <w:rsid w:val="00F65861"/>
    <w:rsid w:val="00F713F9"/>
    <w:rsid w:val="00F72F62"/>
    <w:rsid w:val="00F73A9F"/>
    <w:rsid w:val="00F744DA"/>
    <w:rsid w:val="00F75985"/>
    <w:rsid w:val="00F75DD3"/>
    <w:rsid w:val="00F75ED3"/>
    <w:rsid w:val="00F802DA"/>
    <w:rsid w:val="00F80A90"/>
    <w:rsid w:val="00F824C7"/>
    <w:rsid w:val="00F835A9"/>
    <w:rsid w:val="00F869F6"/>
    <w:rsid w:val="00F90153"/>
    <w:rsid w:val="00F90FD6"/>
    <w:rsid w:val="00F93BE2"/>
    <w:rsid w:val="00F93D74"/>
    <w:rsid w:val="00F95B6C"/>
    <w:rsid w:val="00F96411"/>
    <w:rsid w:val="00FA12B7"/>
    <w:rsid w:val="00FA19C7"/>
    <w:rsid w:val="00FA3293"/>
    <w:rsid w:val="00FA370F"/>
    <w:rsid w:val="00FB0E50"/>
    <w:rsid w:val="00FB18D5"/>
    <w:rsid w:val="00FB2D6C"/>
    <w:rsid w:val="00FB3288"/>
    <w:rsid w:val="00FB4228"/>
    <w:rsid w:val="00FB4330"/>
    <w:rsid w:val="00FB4845"/>
    <w:rsid w:val="00FB4D25"/>
    <w:rsid w:val="00FC3215"/>
    <w:rsid w:val="00FC3A5B"/>
    <w:rsid w:val="00FC3DF4"/>
    <w:rsid w:val="00FC3ECE"/>
    <w:rsid w:val="00FD2BAA"/>
    <w:rsid w:val="00FD4963"/>
    <w:rsid w:val="00FD5702"/>
    <w:rsid w:val="00FE02C0"/>
    <w:rsid w:val="00FE09D1"/>
    <w:rsid w:val="00FE18A5"/>
    <w:rsid w:val="00FE386D"/>
    <w:rsid w:val="00FE3982"/>
    <w:rsid w:val="00FE49F6"/>
    <w:rsid w:val="00FE5094"/>
    <w:rsid w:val="00FF102F"/>
    <w:rsid w:val="00FF1242"/>
    <w:rsid w:val="00FF2C14"/>
    <w:rsid w:val="00FF4A28"/>
    <w:rsid w:val="00FF4F8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4E1D8F8"/>
  <w15:chartTrackingRefBased/>
  <w15:docId w15:val="{D398FD13-7AD6-4EAD-B2A5-871829D3F46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="SimSun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/>
    <w:lsdException w:name="heading 1" w:uiPriority="9"/>
    <w:lsdException w:name="heading 2" w:semiHidden="1" w:uiPriority="9" w:unhideWhenUsed="1"/>
    <w:lsdException w:name="heading 3" w:semiHidden="1" w:uiPriority="9" w:unhideWhenUsed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1">
    <w:name w:val="Normal"/>
    <w:rsid w:val="00E673EF"/>
  </w:style>
  <w:style w:type="paragraph" w:styleId="10">
    <w:name w:val="heading 1"/>
    <w:aliases w:val="Выравнивание1"/>
    <w:basedOn w:val="a2"/>
    <w:next w:val="a3"/>
    <w:link w:val="11"/>
    <w:uiPriority w:val="9"/>
    <w:rsid w:val="00DA335D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</w:rPr>
  </w:style>
  <w:style w:type="paragraph" w:styleId="21">
    <w:name w:val="heading 2"/>
    <w:basedOn w:val="a1"/>
    <w:next w:val="a1"/>
    <w:link w:val="22"/>
    <w:uiPriority w:val="9"/>
    <w:unhideWhenUsed/>
    <w:rsid w:val="00DA335D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styleId="32">
    <w:name w:val="heading 3"/>
    <w:basedOn w:val="a1"/>
    <w:next w:val="a1"/>
    <w:link w:val="33"/>
    <w:uiPriority w:val="9"/>
    <w:semiHidden/>
    <w:unhideWhenUsed/>
    <w:rsid w:val="00DA335D"/>
    <w:pPr>
      <w:keepNext/>
      <w:keepLines/>
      <w:spacing w:before="40" w:after="0" w:line="240" w:lineRule="auto"/>
      <w:outlineLvl w:val="2"/>
    </w:pPr>
    <w:rPr>
      <w:rFonts w:asciiTheme="majorHAnsi" w:eastAsiaTheme="majorEastAsia" w:hAnsiTheme="majorHAnsi" w:cstheme="majorBidi"/>
      <w:color w:val="1F3763" w:themeColor="accent1" w:themeShade="7F"/>
      <w:sz w:val="24"/>
      <w:szCs w:val="24"/>
      <w:lang w:eastAsia="ru-RU"/>
    </w:rPr>
  </w:style>
  <w:style w:type="paragraph" w:styleId="43">
    <w:name w:val="heading 4"/>
    <w:basedOn w:val="a1"/>
    <w:next w:val="a1"/>
    <w:link w:val="44"/>
    <w:uiPriority w:val="9"/>
    <w:semiHidden/>
    <w:unhideWhenUsed/>
    <w:qFormat/>
    <w:rsid w:val="006E0612"/>
    <w:pPr>
      <w:keepNext/>
      <w:keepLines/>
      <w:spacing w:before="200" w:after="0" w:line="240" w:lineRule="auto"/>
      <w:outlineLvl w:val="3"/>
    </w:pPr>
    <w:rPr>
      <w:rFonts w:asciiTheme="majorHAnsi" w:eastAsiaTheme="majorEastAsia" w:hAnsiTheme="majorHAnsi" w:cstheme="majorBidi"/>
      <w:b/>
      <w:bCs/>
      <w:i/>
      <w:iCs/>
      <w:color w:val="4472C4" w:themeColor="accent1"/>
      <w:sz w:val="24"/>
      <w:szCs w:val="24"/>
      <w:lang w:eastAsia="ru-RU"/>
    </w:rPr>
  </w:style>
  <w:style w:type="paragraph" w:styleId="51">
    <w:name w:val="heading 5"/>
    <w:basedOn w:val="a1"/>
    <w:next w:val="a1"/>
    <w:link w:val="52"/>
    <w:uiPriority w:val="9"/>
    <w:semiHidden/>
    <w:unhideWhenUsed/>
    <w:qFormat/>
    <w:rsid w:val="006E0612"/>
    <w:pPr>
      <w:keepNext/>
      <w:keepLines/>
      <w:spacing w:before="200" w:after="0" w:line="240" w:lineRule="auto"/>
      <w:outlineLvl w:val="4"/>
    </w:pPr>
    <w:rPr>
      <w:rFonts w:asciiTheme="majorHAnsi" w:eastAsiaTheme="majorEastAsia" w:hAnsiTheme="majorHAnsi" w:cstheme="majorBidi"/>
      <w:color w:val="1F3763" w:themeColor="accent1" w:themeShade="7F"/>
      <w:sz w:val="24"/>
      <w:szCs w:val="24"/>
      <w:lang w:eastAsia="ru-RU"/>
    </w:rPr>
  </w:style>
  <w:style w:type="paragraph" w:styleId="6">
    <w:name w:val="heading 6"/>
    <w:basedOn w:val="a1"/>
    <w:next w:val="a1"/>
    <w:link w:val="60"/>
    <w:uiPriority w:val="9"/>
    <w:semiHidden/>
    <w:unhideWhenUsed/>
    <w:qFormat/>
    <w:rsid w:val="006E0612"/>
    <w:pPr>
      <w:keepNext/>
      <w:keepLines/>
      <w:spacing w:before="200" w:after="0" w:line="240" w:lineRule="auto"/>
      <w:outlineLvl w:val="5"/>
    </w:pPr>
    <w:rPr>
      <w:rFonts w:asciiTheme="majorHAnsi" w:eastAsiaTheme="majorEastAsia" w:hAnsiTheme="majorHAnsi" w:cstheme="majorBidi"/>
      <w:i/>
      <w:iCs/>
      <w:color w:val="1F3763" w:themeColor="accent1" w:themeShade="7F"/>
      <w:sz w:val="24"/>
      <w:szCs w:val="24"/>
      <w:lang w:eastAsia="ru-RU"/>
    </w:rPr>
  </w:style>
  <w:style w:type="paragraph" w:styleId="7">
    <w:name w:val="heading 7"/>
    <w:basedOn w:val="a1"/>
    <w:next w:val="a1"/>
    <w:link w:val="70"/>
    <w:uiPriority w:val="9"/>
    <w:semiHidden/>
    <w:unhideWhenUsed/>
    <w:qFormat/>
    <w:rsid w:val="006E0612"/>
    <w:pPr>
      <w:keepNext/>
      <w:keepLines/>
      <w:spacing w:before="200" w:after="0" w:line="240" w:lineRule="auto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4"/>
      <w:lang w:eastAsia="ru-RU"/>
    </w:rPr>
  </w:style>
  <w:style w:type="paragraph" w:styleId="8">
    <w:name w:val="heading 8"/>
    <w:basedOn w:val="a1"/>
    <w:next w:val="a1"/>
    <w:link w:val="80"/>
    <w:uiPriority w:val="9"/>
    <w:semiHidden/>
    <w:unhideWhenUsed/>
    <w:qFormat/>
    <w:rsid w:val="006E0612"/>
    <w:pPr>
      <w:keepNext/>
      <w:keepLines/>
      <w:spacing w:before="200" w:after="0" w:line="240" w:lineRule="auto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ru-RU"/>
    </w:rPr>
  </w:style>
  <w:style w:type="paragraph" w:styleId="9">
    <w:name w:val="heading 9"/>
    <w:basedOn w:val="a1"/>
    <w:next w:val="a1"/>
    <w:link w:val="90"/>
    <w:uiPriority w:val="9"/>
    <w:semiHidden/>
    <w:unhideWhenUsed/>
    <w:qFormat/>
    <w:rsid w:val="006E0612"/>
    <w:pPr>
      <w:keepNext/>
      <w:keepLines/>
      <w:spacing w:before="200" w:after="0" w:line="240" w:lineRule="auto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ru-RU"/>
    </w:rPr>
  </w:style>
  <w:style w:type="character" w:default="1" w:styleId="a4">
    <w:name w:val="Default Paragraph Font"/>
    <w:uiPriority w:val="1"/>
    <w:semiHidden/>
    <w:unhideWhenUsed/>
  </w:style>
  <w:style w:type="table" w:default="1" w:styleId="a5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6">
    <w:name w:val="No List"/>
    <w:uiPriority w:val="99"/>
    <w:semiHidden/>
    <w:unhideWhenUsed/>
  </w:style>
  <w:style w:type="paragraph" w:customStyle="1" w:styleId="a7">
    <w:name w:val="Цитаты"/>
    <w:basedOn w:val="a2"/>
    <w:next w:val="a3"/>
    <w:link w:val="a8"/>
    <w:rsid w:val="006E0612"/>
    <w:pPr>
      <w:spacing w:before="240" w:after="240"/>
      <w:contextualSpacing/>
    </w:pPr>
    <w:rPr>
      <w:i/>
      <w:color w:val="1F3864" w:themeColor="accent1" w:themeShade="80"/>
    </w:rPr>
  </w:style>
  <w:style w:type="character" w:customStyle="1" w:styleId="a8">
    <w:name w:val="Цитаты Знак"/>
    <w:basedOn w:val="a4"/>
    <w:link w:val="a7"/>
    <w:rsid w:val="006E0612"/>
    <w:rPr>
      <w:rFonts w:ascii="Times New Roman" w:eastAsia="Times New Roman" w:hAnsi="Times New Roman" w:cs="Times New Roman"/>
      <w:i/>
      <w:color w:val="1F3864" w:themeColor="accent1" w:themeShade="80"/>
      <w:sz w:val="28"/>
      <w:szCs w:val="32"/>
      <w:lang w:eastAsia="ru-RU"/>
    </w:rPr>
  </w:style>
  <w:style w:type="paragraph" w:customStyle="1" w:styleId="a3">
    <w:name w:val="Осн. абзац"/>
    <w:basedOn w:val="a2"/>
    <w:link w:val="a9"/>
    <w:qFormat/>
    <w:rsid w:val="008C0A16"/>
    <w:pPr>
      <w:ind w:firstLine="709"/>
    </w:pPr>
    <w:rPr>
      <w:szCs w:val="22"/>
    </w:rPr>
  </w:style>
  <w:style w:type="character" w:customStyle="1" w:styleId="a9">
    <w:name w:val="Осн. абзац Знак"/>
    <w:basedOn w:val="a4"/>
    <w:link w:val="a3"/>
    <w:rsid w:val="008C0A16"/>
    <w:rPr>
      <w:rFonts w:eastAsia="Times New Roman" w:cs="Times New Roman"/>
      <w:color w:val="000000" w:themeColor="text1"/>
      <w:sz w:val="28"/>
      <w:lang w:eastAsia="ru-RU"/>
    </w:rPr>
  </w:style>
  <w:style w:type="paragraph" w:customStyle="1" w:styleId="a2">
    <w:name w:val="Осн. неаб"/>
    <w:link w:val="aa"/>
    <w:qFormat/>
    <w:rsid w:val="001830AD"/>
    <w:pPr>
      <w:spacing w:line="360" w:lineRule="auto"/>
      <w:jc w:val="both"/>
    </w:pPr>
    <w:rPr>
      <w:rFonts w:ascii="Times New Roman" w:eastAsia="Times New Roman" w:hAnsi="Times New Roman" w:cs="Times New Roman"/>
      <w:color w:val="000000" w:themeColor="text1"/>
      <w:sz w:val="28"/>
      <w:szCs w:val="32"/>
      <w:lang w:eastAsia="ru-RU"/>
    </w:rPr>
  </w:style>
  <w:style w:type="character" w:customStyle="1" w:styleId="aa">
    <w:name w:val="Осн. неаб Знак"/>
    <w:basedOn w:val="a9"/>
    <w:link w:val="a2"/>
    <w:rsid w:val="001830AD"/>
    <w:rPr>
      <w:rFonts w:ascii="Times New Roman" w:eastAsia="Times New Roman" w:hAnsi="Times New Roman" w:cs="Times New Roman"/>
      <w:color w:val="000000" w:themeColor="text1"/>
      <w:sz w:val="28"/>
      <w:szCs w:val="32"/>
      <w:lang w:eastAsia="ru-RU"/>
    </w:rPr>
  </w:style>
  <w:style w:type="paragraph" w:customStyle="1" w:styleId="12">
    <w:name w:val="Заголовок1"/>
    <w:basedOn w:val="a2"/>
    <w:next w:val="a3"/>
    <w:link w:val="13"/>
    <w:qFormat/>
    <w:rsid w:val="006E0612"/>
    <w:pPr>
      <w:pageBreakBefore/>
      <w:ind w:left="142"/>
      <w:jc w:val="center"/>
      <w:outlineLvl w:val="0"/>
    </w:pPr>
    <w:rPr>
      <w:caps/>
      <w:sz w:val="40"/>
    </w:rPr>
  </w:style>
  <w:style w:type="character" w:customStyle="1" w:styleId="13">
    <w:name w:val="Заголовок1 Знак"/>
    <w:basedOn w:val="a9"/>
    <w:link w:val="12"/>
    <w:rsid w:val="006E0612"/>
    <w:rPr>
      <w:rFonts w:ascii="Times New Roman" w:eastAsia="Times New Roman" w:hAnsi="Times New Roman" w:cs="Times New Roman"/>
      <w:caps/>
      <w:color w:val="000000" w:themeColor="text1"/>
      <w:sz w:val="40"/>
      <w:szCs w:val="32"/>
      <w:lang w:eastAsia="ru-RU"/>
    </w:rPr>
  </w:style>
  <w:style w:type="character" w:customStyle="1" w:styleId="ab">
    <w:name w:val="Знаки"/>
    <w:basedOn w:val="a9"/>
    <w:uiPriority w:val="1"/>
    <w:rsid w:val="006E0612"/>
    <w:rPr>
      <w:rFonts w:ascii="Arial" w:eastAsia="Times New Roman" w:hAnsi="Arial" w:cs="Times New Roman"/>
      <w:noProof/>
      <w:color w:val="000000" w:themeColor="text1"/>
      <w:sz w:val="28"/>
      <w:szCs w:val="28"/>
      <w:lang w:eastAsia="ru-RU"/>
    </w:rPr>
  </w:style>
  <w:style w:type="paragraph" w:customStyle="1" w:styleId="20">
    <w:name w:val="Заголовок2"/>
    <w:basedOn w:val="a2"/>
    <w:next w:val="a3"/>
    <w:link w:val="23"/>
    <w:qFormat/>
    <w:rsid w:val="005F2977"/>
    <w:pPr>
      <w:keepNext/>
      <w:keepLines/>
      <w:numPr>
        <w:numId w:val="1"/>
      </w:numPr>
      <w:spacing w:before="240"/>
      <w:jc w:val="center"/>
      <w:outlineLvl w:val="1"/>
    </w:pPr>
    <w:rPr>
      <w:b/>
      <w:bCs/>
      <w:sz w:val="32"/>
      <w:szCs w:val="36"/>
    </w:rPr>
  </w:style>
  <w:style w:type="character" w:customStyle="1" w:styleId="23">
    <w:name w:val="Заголовок2 Знак"/>
    <w:basedOn w:val="a9"/>
    <w:link w:val="20"/>
    <w:rsid w:val="005F2977"/>
    <w:rPr>
      <w:rFonts w:ascii="Times New Roman" w:eastAsia="Times New Roman" w:hAnsi="Times New Roman" w:cs="Times New Roman"/>
      <w:b/>
      <w:bCs/>
      <w:color w:val="000000" w:themeColor="text1"/>
      <w:sz w:val="32"/>
      <w:szCs w:val="36"/>
      <w:lang w:eastAsia="ru-RU"/>
    </w:rPr>
  </w:style>
  <w:style w:type="paragraph" w:customStyle="1" w:styleId="ac">
    <w:name w:val="Сноски"/>
    <w:basedOn w:val="ad"/>
    <w:link w:val="ae"/>
    <w:qFormat/>
    <w:rsid w:val="006E0612"/>
  </w:style>
  <w:style w:type="character" w:customStyle="1" w:styleId="ae">
    <w:name w:val="Сноски Знак"/>
    <w:basedOn w:val="af"/>
    <w:link w:val="ac"/>
    <w:rsid w:val="006E0612"/>
    <w:rPr>
      <w:sz w:val="20"/>
      <w:szCs w:val="20"/>
    </w:rPr>
  </w:style>
  <w:style w:type="paragraph" w:styleId="ad">
    <w:name w:val="footnote text"/>
    <w:basedOn w:val="a1"/>
    <w:link w:val="af"/>
    <w:uiPriority w:val="99"/>
    <w:semiHidden/>
    <w:unhideWhenUsed/>
    <w:rsid w:val="006E0612"/>
    <w:pPr>
      <w:spacing w:after="0" w:line="240" w:lineRule="auto"/>
    </w:pPr>
    <w:rPr>
      <w:sz w:val="20"/>
      <w:szCs w:val="20"/>
    </w:rPr>
  </w:style>
  <w:style w:type="character" w:customStyle="1" w:styleId="af">
    <w:name w:val="Текст сноски Знак"/>
    <w:basedOn w:val="a4"/>
    <w:link w:val="ad"/>
    <w:uiPriority w:val="99"/>
    <w:semiHidden/>
    <w:rsid w:val="006E0612"/>
    <w:rPr>
      <w:sz w:val="20"/>
      <w:szCs w:val="20"/>
    </w:rPr>
  </w:style>
  <w:style w:type="paragraph" w:customStyle="1" w:styleId="31">
    <w:name w:val="Заголовок3"/>
    <w:basedOn w:val="a2"/>
    <w:next w:val="a3"/>
    <w:link w:val="34"/>
    <w:autoRedefine/>
    <w:qFormat/>
    <w:rsid w:val="00A45120"/>
    <w:pPr>
      <w:keepNext/>
      <w:keepLines/>
      <w:numPr>
        <w:ilvl w:val="1"/>
        <w:numId w:val="1"/>
      </w:numPr>
      <w:spacing w:before="240"/>
      <w:ind w:left="567"/>
      <w:jc w:val="center"/>
      <w:outlineLvl w:val="2"/>
    </w:pPr>
    <w:rPr>
      <w:sz w:val="32"/>
      <w:szCs w:val="36"/>
    </w:rPr>
  </w:style>
  <w:style w:type="character" w:customStyle="1" w:styleId="34">
    <w:name w:val="Заголовок3 Знак"/>
    <w:basedOn w:val="a9"/>
    <w:link w:val="31"/>
    <w:rsid w:val="00A45120"/>
    <w:rPr>
      <w:rFonts w:ascii="Times New Roman" w:eastAsia="Times New Roman" w:hAnsi="Times New Roman" w:cs="Times New Roman"/>
      <w:color w:val="000000" w:themeColor="text1"/>
      <w:sz w:val="32"/>
      <w:szCs w:val="36"/>
      <w:lang w:eastAsia="ru-RU"/>
    </w:rPr>
  </w:style>
  <w:style w:type="paragraph" w:customStyle="1" w:styleId="af0">
    <w:name w:val="Выравнивание"/>
    <w:basedOn w:val="a1"/>
    <w:next w:val="a3"/>
    <w:link w:val="af1"/>
    <w:qFormat/>
    <w:rsid w:val="006E0612"/>
    <w:pPr>
      <w:spacing w:before="120" w:after="120" w:line="240" w:lineRule="auto"/>
      <w:jc w:val="center"/>
    </w:pPr>
  </w:style>
  <w:style w:type="character" w:customStyle="1" w:styleId="af1">
    <w:name w:val="Выравнивание Знак"/>
    <w:basedOn w:val="a4"/>
    <w:link w:val="af0"/>
    <w:rsid w:val="006E0612"/>
  </w:style>
  <w:style w:type="character" w:customStyle="1" w:styleId="44">
    <w:name w:val="Заголовок 4 Знак"/>
    <w:basedOn w:val="a4"/>
    <w:link w:val="43"/>
    <w:uiPriority w:val="9"/>
    <w:semiHidden/>
    <w:rsid w:val="006E0612"/>
    <w:rPr>
      <w:rFonts w:asciiTheme="majorHAnsi" w:eastAsiaTheme="majorEastAsia" w:hAnsiTheme="majorHAnsi" w:cstheme="majorBidi"/>
      <w:b/>
      <w:bCs/>
      <w:i/>
      <w:iCs/>
      <w:color w:val="4472C4" w:themeColor="accent1"/>
      <w:sz w:val="24"/>
      <w:szCs w:val="24"/>
      <w:lang w:eastAsia="ru-RU"/>
    </w:rPr>
  </w:style>
  <w:style w:type="character" w:customStyle="1" w:styleId="52">
    <w:name w:val="Заголовок 5 Знак"/>
    <w:basedOn w:val="a4"/>
    <w:link w:val="51"/>
    <w:uiPriority w:val="9"/>
    <w:semiHidden/>
    <w:rsid w:val="006E0612"/>
    <w:rPr>
      <w:rFonts w:asciiTheme="majorHAnsi" w:eastAsiaTheme="majorEastAsia" w:hAnsiTheme="majorHAnsi" w:cstheme="majorBidi"/>
      <w:color w:val="1F3763" w:themeColor="accent1" w:themeShade="7F"/>
      <w:sz w:val="24"/>
      <w:szCs w:val="24"/>
      <w:lang w:eastAsia="ru-RU"/>
    </w:rPr>
  </w:style>
  <w:style w:type="character" w:customStyle="1" w:styleId="60">
    <w:name w:val="Заголовок 6 Знак"/>
    <w:basedOn w:val="a4"/>
    <w:link w:val="6"/>
    <w:uiPriority w:val="9"/>
    <w:semiHidden/>
    <w:rsid w:val="006E0612"/>
    <w:rPr>
      <w:rFonts w:asciiTheme="majorHAnsi" w:eastAsiaTheme="majorEastAsia" w:hAnsiTheme="majorHAnsi" w:cstheme="majorBidi"/>
      <w:i/>
      <w:iCs/>
      <w:color w:val="1F3763" w:themeColor="accent1" w:themeShade="7F"/>
      <w:sz w:val="24"/>
      <w:szCs w:val="24"/>
      <w:lang w:eastAsia="ru-RU"/>
    </w:rPr>
  </w:style>
  <w:style w:type="character" w:customStyle="1" w:styleId="70">
    <w:name w:val="Заголовок 7 Знак"/>
    <w:basedOn w:val="a4"/>
    <w:link w:val="7"/>
    <w:uiPriority w:val="9"/>
    <w:semiHidden/>
    <w:rsid w:val="006E0612"/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4"/>
      <w:lang w:eastAsia="ru-RU"/>
    </w:rPr>
  </w:style>
  <w:style w:type="character" w:customStyle="1" w:styleId="80">
    <w:name w:val="Заголовок 8 Знак"/>
    <w:basedOn w:val="a4"/>
    <w:link w:val="8"/>
    <w:uiPriority w:val="9"/>
    <w:semiHidden/>
    <w:rsid w:val="006E0612"/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ru-RU"/>
    </w:rPr>
  </w:style>
  <w:style w:type="character" w:customStyle="1" w:styleId="90">
    <w:name w:val="Заголовок 9 Знак"/>
    <w:basedOn w:val="a4"/>
    <w:link w:val="9"/>
    <w:uiPriority w:val="9"/>
    <w:semiHidden/>
    <w:rsid w:val="006E0612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ru-RU"/>
    </w:rPr>
  </w:style>
  <w:style w:type="paragraph" w:styleId="af2">
    <w:name w:val="caption"/>
    <w:basedOn w:val="a1"/>
    <w:next w:val="a1"/>
    <w:uiPriority w:val="35"/>
    <w:unhideWhenUsed/>
    <w:qFormat/>
    <w:rsid w:val="001771C7"/>
    <w:pPr>
      <w:keepLines/>
      <w:spacing w:after="0" w:line="360" w:lineRule="auto"/>
    </w:pPr>
    <w:rPr>
      <w:rFonts w:ascii="Times New Roman" w:eastAsia="Times New Roman" w:hAnsi="Times New Roman" w:cs="Times New Roman"/>
      <w:bCs/>
      <w:sz w:val="28"/>
      <w:szCs w:val="28"/>
      <w:lang w:eastAsia="ru-RU"/>
    </w:rPr>
  </w:style>
  <w:style w:type="paragraph" w:styleId="af3">
    <w:name w:val="List Paragraph"/>
    <w:basedOn w:val="a1"/>
    <w:uiPriority w:val="34"/>
    <w:rsid w:val="006E0612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f4">
    <w:name w:val="Balloon Text"/>
    <w:basedOn w:val="a1"/>
    <w:link w:val="af5"/>
    <w:uiPriority w:val="99"/>
    <w:semiHidden/>
    <w:unhideWhenUsed/>
    <w:rsid w:val="006E0612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f5">
    <w:name w:val="Текст выноски Знак"/>
    <w:basedOn w:val="a4"/>
    <w:link w:val="af4"/>
    <w:uiPriority w:val="99"/>
    <w:semiHidden/>
    <w:rsid w:val="006E0612"/>
    <w:rPr>
      <w:rFonts w:ascii="Segoe UI" w:hAnsi="Segoe UI" w:cs="Segoe UI"/>
      <w:sz w:val="18"/>
      <w:szCs w:val="18"/>
    </w:rPr>
  </w:style>
  <w:style w:type="character" w:styleId="af6">
    <w:name w:val="annotation reference"/>
    <w:basedOn w:val="a4"/>
    <w:uiPriority w:val="99"/>
    <w:semiHidden/>
    <w:unhideWhenUsed/>
    <w:rsid w:val="006E0612"/>
    <w:rPr>
      <w:sz w:val="16"/>
      <w:szCs w:val="16"/>
    </w:rPr>
  </w:style>
  <w:style w:type="paragraph" w:styleId="af7">
    <w:name w:val="annotation text"/>
    <w:basedOn w:val="a1"/>
    <w:link w:val="af8"/>
    <w:uiPriority w:val="99"/>
    <w:unhideWhenUsed/>
    <w:rsid w:val="006E0612"/>
    <w:pPr>
      <w:spacing w:line="240" w:lineRule="auto"/>
    </w:pPr>
    <w:rPr>
      <w:sz w:val="20"/>
      <w:szCs w:val="20"/>
    </w:rPr>
  </w:style>
  <w:style w:type="character" w:customStyle="1" w:styleId="af8">
    <w:name w:val="Текст примечания Знак"/>
    <w:basedOn w:val="a4"/>
    <w:link w:val="af7"/>
    <w:uiPriority w:val="99"/>
    <w:rsid w:val="006E0612"/>
    <w:rPr>
      <w:sz w:val="20"/>
      <w:szCs w:val="20"/>
    </w:rPr>
  </w:style>
  <w:style w:type="table" w:styleId="af9">
    <w:name w:val="Table Grid"/>
    <w:basedOn w:val="a5"/>
    <w:uiPriority w:val="39"/>
    <w:rsid w:val="00F95B6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a">
    <w:name w:val="annotation subject"/>
    <w:basedOn w:val="af7"/>
    <w:next w:val="af7"/>
    <w:link w:val="afb"/>
    <w:uiPriority w:val="99"/>
    <w:semiHidden/>
    <w:unhideWhenUsed/>
    <w:rsid w:val="00F95B6C"/>
    <w:rPr>
      <w:b/>
      <w:bCs/>
    </w:rPr>
  </w:style>
  <w:style w:type="character" w:customStyle="1" w:styleId="afb">
    <w:name w:val="Тема примечания Знак"/>
    <w:basedOn w:val="af8"/>
    <w:link w:val="afa"/>
    <w:uiPriority w:val="99"/>
    <w:semiHidden/>
    <w:rsid w:val="00F95B6C"/>
    <w:rPr>
      <w:b/>
      <w:bCs/>
      <w:sz w:val="20"/>
      <w:szCs w:val="20"/>
    </w:rPr>
  </w:style>
  <w:style w:type="character" w:customStyle="1" w:styleId="11">
    <w:name w:val="Заголовок 1 Знак"/>
    <w:aliases w:val="Выравнивание1 Знак"/>
    <w:basedOn w:val="a4"/>
    <w:link w:val="10"/>
    <w:uiPriority w:val="9"/>
    <w:rsid w:val="00DA335D"/>
    <w:rPr>
      <w:rFonts w:asciiTheme="majorHAnsi" w:eastAsiaTheme="majorEastAsia" w:hAnsiTheme="majorHAnsi" w:cstheme="majorBidi"/>
      <w:color w:val="2F5496" w:themeColor="accent1" w:themeShade="BF"/>
      <w:sz w:val="32"/>
      <w:szCs w:val="32"/>
      <w:lang w:eastAsia="ru-RU"/>
    </w:rPr>
  </w:style>
  <w:style w:type="character" w:customStyle="1" w:styleId="22">
    <w:name w:val="Заголовок 2 Знак"/>
    <w:basedOn w:val="a4"/>
    <w:link w:val="21"/>
    <w:uiPriority w:val="9"/>
    <w:rsid w:val="00DA335D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character" w:customStyle="1" w:styleId="33">
    <w:name w:val="Заголовок 3 Знак"/>
    <w:basedOn w:val="a4"/>
    <w:link w:val="32"/>
    <w:uiPriority w:val="9"/>
    <w:semiHidden/>
    <w:rsid w:val="00DA335D"/>
    <w:rPr>
      <w:rFonts w:asciiTheme="majorHAnsi" w:eastAsiaTheme="majorEastAsia" w:hAnsiTheme="majorHAnsi" w:cstheme="majorBidi"/>
      <w:color w:val="1F3763" w:themeColor="accent1" w:themeShade="7F"/>
      <w:sz w:val="24"/>
      <w:szCs w:val="24"/>
      <w:lang w:eastAsia="ru-RU"/>
    </w:rPr>
  </w:style>
  <w:style w:type="character" w:customStyle="1" w:styleId="afc">
    <w:name w:val="Заголовок Знак"/>
    <w:basedOn w:val="a4"/>
    <w:rsid w:val="00DA335D"/>
    <w:rPr>
      <w:rFonts w:eastAsia="Times New Roman" w:cstheme="minorHAnsi"/>
      <w:noProof/>
      <w:color w:val="000000" w:themeColor="text1"/>
      <w:sz w:val="44"/>
      <w:szCs w:val="32"/>
      <w:lang w:eastAsia="ru-RU"/>
    </w:rPr>
  </w:style>
  <w:style w:type="paragraph" w:customStyle="1" w:styleId="afd">
    <w:name w:val="Подписи"/>
    <w:basedOn w:val="a2"/>
    <w:link w:val="afe"/>
    <w:rsid w:val="00DA335D"/>
    <w:pPr>
      <w:framePr w:hSpace="180" w:wrap="around" w:vAnchor="text" w:hAnchor="margin" w:y="84"/>
    </w:pPr>
    <w:rPr>
      <w:bCs/>
      <w:i/>
      <w:color w:val="1F3864" w:themeColor="accent1" w:themeShade="80"/>
      <w:sz w:val="20"/>
    </w:rPr>
  </w:style>
  <w:style w:type="character" w:customStyle="1" w:styleId="afe">
    <w:name w:val="Подписи Знак"/>
    <w:basedOn w:val="a4"/>
    <w:link w:val="afd"/>
    <w:rsid w:val="00DA335D"/>
    <w:rPr>
      <w:rFonts w:ascii="Times New Roman" w:eastAsia="Times New Roman" w:hAnsi="Times New Roman" w:cs="Times New Roman"/>
      <w:bCs/>
      <w:i/>
      <w:color w:val="1F3864" w:themeColor="accent1" w:themeShade="80"/>
      <w:sz w:val="20"/>
      <w:szCs w:val="32"/>
      <w:lang w:eastAsia="ru-RU"/>
    </w:rPr>
  </w:style>
  <w:style w:type="character" w:customStyle="1" w:styleId="aff">
    <w:name w:val="Доп.подписи"/>
    <w:basedOn w:val="a4"/>
    <w:uiPriority w:val="1"/>
    <w:rsid w:val="00DA335D"/>
    <w:rPr>
      <w:rFonts w:eastAsia="Times New Roman" w:cs="Times New Roman"/>
      <w:i w:val="0"/>
      <w:iCs w:val="0"/>
      <w:color w:val="000000" w:themeColor="text1"/>
      <w:sz w:val="20"/>
      <w:szCs w:val="18"/>
      <w:lang w:eastAsia="ru-RU"/>
    </w:rPr>
  </w:style>
  <w:style w:type="character" w:styleId="aff0">
    <w:name w:val="Intense Emphasis"/>
    <w:basedOn w:val="a4"/>
    <w:uiPriority w:val="21"/>
    <w:rsid w:val="00DA335D"/>
    <w:rPr>
      <w:i/>
      <w:iCs/>
      <w:color w:val="4472C4" w:themeColor="accent1"/>
    </w:rPr>
  </w:style>
  <w:style w:type="character" w:styleId="aff1">
    <w:name w:val="Strong"/>
    <w:basedOn w:val="a4"/>
    <w:uiPriority w:val="22"/>
    <w:rsid w:val="00DA335D"/>
    <w:rPr>
      <w:b/>
      <w:bCs/>
    </w:rPr>
  </w:style>
  <w:style w:type="character" w:styleId="aff2">
    <w:name w:val="Placeholder Text"/>
    <w:basedOn w:val="a4"/>
    <w:uiPriority w:val="99"/>
    <w:semiHidden/>
    <w:rsid w:val="00DA335D"/>
    <w:rPr>
      <w:color w:val="808080"/>
    </w:rPr>
  </w:style>
  <w:style w:type="paragraph" w:styleId="aff3">
    <w:name w:val="No Spacing"/>
    <w:uiPriority w:val="1"/>
    <w:rsid w:val="00DA335D"/>
    <w:pPr>
      <w:spacing w:after="0" w:line="240" w:lineRule="auto"/>
    </w:pPr>
    <w:rPr>
      <w:rFonts w:eastAsiaTheme="minorHAnsi"/>
    </w:rPr>
  </w:style>
  <w:style w:type="character" w:customStyle="1" w:styleId="fontstyle01">
    <w:name w:val="fontstyle01"/>
    <w:basedOn w:val="a4"/>
    <w:rsid w:val="00DA335D"/>
    <w:rPr>
      <w:rFonts w:ascii="TimesNewRomanPS-BoldMT" w:hAnsi="TimesNewRomanPS-BoldMT" w:hint="default"/>
      <w:b/>
      <w:bCs/>
      <w:i w:val="0"/>
      <w:iCs w:val="0"/>
      <w:color w:val="000000"/>
      <w:sz w:val="32"/>
      <w:szCs w:val="32"/>
    </w:rPr>
  </w:style>
  <w:style w:type="paragraph" w:styleId="aff4">
    <w:name w:val="Bibliography"/>
    <w:basedOn w:val="a1"/>
    <w:next w:val="a1"/>
    <w:uiPriority w:val="37"/>
    <w:unhideWhenUsed/>
    <w:rsid w:val="00DA335D"/>
  </w:style>
  <w:style w:type="paragraph" w:styleId="aff5">
    <w:name w:val="Revision"/>
    <w:hidden/>
    <w:uiPriority w:val="99"/>
    <w:semiHidden/>
    <w:rsid w:val="00DA335D"/>
    <w:pPr>
      <w:spacing w:after="0" w:line="240" w:lineRule="auto"/>
    </w:pPr>
  </w:style>
  <w:style w:type="character" w:customStyle="1" w:styleId="mord">
    <w:name w:val="mord"/>
    <w:basedOn w:val="a4"/>
    <w:rsid w:val="00DA335D"/>
  </w:style>
  <w:style w:type="character" w:customStyle="1" w:styleId="vlist-s">
    <w:name w:val="vlist-s"/>
    <w:basedOn w:val="a4"/>
    <w:rsid w:val="00DA335D"/>
  </w:style>
  <w:style w:type="character" w:customStyle="1" w:styleId="mrel">
    <w:name w:val="mrel"/>
    <w:basedOn w:val="a4"/>
    <w:rsid w:val="00DA335D"/>
  </w:style>
  <w:style w:type="character" w:styleId="aff6">
    <w:name w:val="Hyperlink"/>
    <w:basedOn w:val="a4"/>
    <w:uiPriority w:val="99"/>
    <w:unhideWhenUsed/>
    <w:rsid w:val="00DA335D"/>
    <w:rPr>
      <w:color w:val="0000FF"/>
      <w:u w:val="single"/>
    </w:rPr>
  </w:style>
  <w:style w:type="character" w:customStyle="1" w:styleId="mbin">
    <w:name w:val="mbin"/>
    <w:basedOn w:val="a4"/>
    <w:rsid w:val="00DA335D"/>
  </w:style>
  <w:style w:type="character" w:customStyle="1" w:styleId="mopen">
    <w:name w:val="mopen"/>
    <w:basedOn w:val="a4"/>
    <w:rsid w:val="00DA335D"/>
  </w:style>
  <w:style w:type="character" w:customStyle="1" w:styleId="mclose">
    <w:name w:val="mclose"/>
    <w:basedOn w:val="a4"/>
    <w:rsid w:val="00DA335D"/>
  </w:style>
  <w:style w:type="paragraph" w:styleId="aff7">
    <w:name w:val="TOC Heading"/>
    <w:basedOn w:val="10"/>
    <w:next w:val="a1"/>
    <w:uiPriority w:val="39"/>
    <w:unhideWhenUsed/>
    <w:rsid w:val="00DA335D"/>
    <w:pPr>
      <w:spacing w:line="259" w:lineRule="auto"/>
      <w:outlineLvl w:val="9"/>
    </w:pPr>
    <w:rPr>
      <w:lang w:eastAsia="en-US"/>
    </w:rPr>
  </w:style>
  <w:style w:type="character" w:styleId="aff8">
    <w:name w:val="Book Title"/>
    <w:basedOn w:val="a4"/>
    <w:uiPriority w:val="33"/>
    <w:rsid w:val="00DA335D"/>
    <w:rPr>
      <w:b/>
      <w:bCs/>
      <w:i/>
      <w:iCs/>
      <w:spacing w:val="5"/>
    </w:rPr>
  </w:style>
  <w:style w:type="character" w:styleId="aff9">
    <w:name w:val="Intense Reference"/>
    <w:basedOn w:val="a4"/>
    <w:uiPriority w:val="32"/>
    <w:rsid w:val="00DA335D"/>
    <w:rPr>
      <w:b/>
      <w:bCs/>
      <w:smallCaps/>
      <w:color w:val="4472C4" w:themeColor="accent1"/>
      <w:spacing w:val="5"/>
    </w:rPr>
  </w:style>
  <w:style w:type="character" w:styleId="affa">
    <w:name w:val="Subtle Reference"/>
    <w:basedOn w:val="a4"/>
    <w:uiPriority w:val="31"/>
    <w:rsid w:val="00DA335D"/>
    <w:rPr>
      <w:smallCaps/>
      <w:color w:val="5A5A5A" w:themeColor="text1" w:themeTint="A5"/>
    </w:rPr>
  </w:style>
  <w:style w:type="character" w:styleId="affb">
    <w:name w:val="Subtle Emphasis"/>
    <w:basedOn w:val="a4"/>
    <w:uiPriority w:val="19"/>
    <w:rsid w:val="00DA335D"/>
    <w:rPr>
      <w:i/>
      <w:iCs/>
      <w:color w:val="404040" w:themeColor="text1" w:themeTint="BF"/>
    </w:rPr>
  </w:style>
  <w:style w:type="paragraph" w:styleId="affc">
    <w:name w:val="Intense Quote"/>
    <w:basedOn w:val="a1"/>
    <w:next w:val="a1"/>
    <w:link w:val="affd"/>
    <w:uiPriority w:val="30"/>
    <w:rsid w:val="00DA335D"/>
    <w:pPr>
      <w:pBdr>
        <w:top w:val="single" w:sz="4" w:space="10" w:color="4472C4" w:themeColor="accent1"/>
        <w:bottom w:val="single" w:sz="4" w:space="10" w:color="4472C4" w:themeColor="accent1"/>
      </w:pBdr>
      <w:spacing w:before="360" w:after="360"/>
      <w:ind w:left="864" w:right="864"/>
      <w:jc w:val="center"/>
    </w:pPr>
    <w:rPr>
      <w:i/>
      <w:iCs/>
      <w:color w:val="4472C4" w:themeColor="accent1"/>
    </w:rPr>
  </w:style>
  <w:style w:type="character" w:customStyle="1" w:styleId="affd">
    <w:name w:val="Выделенная цитата Знак"/>
    <w:basedOn w:val="a4"/>
    <w:link w:val="affc"/>
    <w:uiPriority w:val="30"/>
    <w:rsid w:val="00DA335D"/>
    <w:rPr>
      <w:i/>
      <w:iCs/>
      <w:color w:val="4472C4" w:themeColor="accent1"/>
    </w:rPr>
  </w:style>
  <w:style w:type="paragraph" w:styleId="24">
    <w:name w:val="Quote"/>
    <w:basedOn w:val="a1"/>
    <w:next w:val="a1"/>
    <w:link w:val="25"/>
    <w:uiPriority w:val="29"/>
    <w:rsid w:val="00DA335D"/>
    <w:pPr>
      <w:spacing w:before="200"/>
      <w:ind w:left="864" w:right="864"/>
      <w:jc w:val="center"/>
    </w:pPr>
    <w:rPr>
      <w:i/>
      <w:iCs/>
      <w:color w:val="404040" w:themeColor="text1" w:themeTint="BF"/>
    </w:rPr>
  </w:style>
  <w:style w:type="character" w:customStyle="1" w:styleId="25">
    <w:name w:val="Цитата 2 Знак"/>
    <w:basedOn w:val="a4"/>
    <w:link w:val="24"/>
    <w:uiPriority w:val="29"/>
    <w:rsid w:val="00DA335D"/>
    <w:rPr>
      <w:i/>
      <w:iCs/>
      <w:color w:val="404040" w:themeColor="text1" w:themeTint="BF"/>
    </w:rPr>
  </w:style>
  <w:style w:type="table" w:styleId="1-1">
    <w:name w:val="Medium List 1 Accent 1"/>
    <w:basedOn w:val="a5"/>
    <w:uiPriority w:val="65"/>
    <w:semiHidden/>
    <w:unhideWhenUsed/>
    <w:rsid w:val="00DA335D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top w:val="single" w:sz="8" w:space="0" w:color="4472C4" w:themeColor="accent1"/>
        <w:bottom w:val="single" w:sz="8" w:space="0" w:color="4472C4" w:themeColor="accent1"/>
      </w:tblBorders>
    </w:tblPr>
    <w:tblStylePr w:type="firstRow">
      <w:rPr>
        <w:rFonts w:asciiTheme="majorHAnsi" w:eastAsiaTheme="majorEastAsia" w:hAnsiTheme="majorHAnsi" w:cstheme="majorBidi"/>
      </w:rPr>
      <w:tblPr/>
      <w:tcPr>
        <w:tcBorders>
          <w:top w:val="nil"/>
          <w:bottom w:val="single" w:sz="8" w:space="0" w:color="4472C4" w:themeColor="accent1"/>
        </w:tcBorders>
      </w:tcPr>
    </w:tblStylePr>
    <w:tblStylePr w:type="lastRow">
      <w:rPr>
        <w:b/>
        <w:bCs/>
        <w:color w:val="44546A" w:themeColor="text2"/>
      </w:rPr>
      <w:tblPr/>
      <w:tcPr>
        <w:tcBorders>
          <w:top w:val="single" w:sz="8" w:space="0" w:color="4472C4" w:themeColor="accent1"/>
          <w:bottom w:val="single" w:sz="8" w:space="0" w:color="4472C4" w:themeColor="accen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sz="8" w:space="0" w:color="4472C4" w:themeColor="accent1"/>
          <w:bottom w:val="single" w:sz="8" w:space="0" w:color="4472C4" w:themeColor="accent1"/>
        </w:tcBorders>
      </w:tcPr>
    </w:tblStylePr>
    <w:tblStylePr w:type="band1Vert">
      <w:tblPr/>
      <w:tcPr>
        <w:shd w:val="clear" w:color="auto" w:fill="D0DBF0" w:themeFill="accent1" w:themeFillTint="3F"/>
      </w:tcPr>
    </w:tblStylePr>
    <w:tblStylePr w:type="band1Horz">
      <w:tblPr/>
      <w:tcPr>
        <w:shd w:val="clear" w:color="auto" w:fill="D0DBF0" w:themeFill="accent1" w:themeFillTint="3F"/>
      </w:tcPr>
    </w:tblStylePr>
  </w:style>
  <w:style w:type="table" w:styleId="2-1">
    <w:name w:val="Medium Shading 2 Accent 1"/>
    <w:basedOn w:val="a5"/>
    <w:uiPriority w:val="64"/>
    <w:semiHidden/>
    <w:unhideWhenUsed/>
    <w:rsid w:val="00DA335D"/>
    <w:pPr>
      <w:spacing w:after="0" w:line="240" w:lineRule="auto"/>
    </w:pPr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4472C4" w:themeFill="accent1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4472C4" w:themeFill="accent1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4472C4" w:themeFill="accent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table" w:styleId="1-10">
    <w:name w:val="Medium Shading 1 Accent 1"/>
    <w:basedOn w:val="a5"/>
    <w:uiPriority w:val="63"/>
    <w:semiHidden/>
    <w:unhideWhenUsed/>
    <w:rsid w:val="00DA335D"/>
    <w:pPr>
      <w:spacing w:after="0" w:line="240" w:lineRule="auto"/>
    </w:pPr>
    <w:tblPr>
      <w:tblStyleRowBandSize w:val="1"/>
      <w:tblStyleColBandSize w:val="1"/>
      <w:tblBorders>
        <w:top w:val="single" w:sz="8" w:space="0" w:color="7295D2" w:themeColor="accent1" w:themeTint="BF"/>
        <w:left w:val="single" w:sz="8" w:space="0" w:color="7295D2" w:themeColor="accent1" w:themeTint="BF"/>
        <w:bottom w:val="single" w:sz="8" w:space="0" w:color="7295D2" w:themeColor="accent1" w:themeTint="BF"/>
        <w:right w:val="single" w:sz="8" w:space="0" w:color="7295D2" w:themeColor="accent1" w:themeTint="BF"/>
        <w:insideH w:val="single" w:sz="8" w:space="0" w:color="7295D2" w:themeColor="accent1" w:themeTint="BF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8" w:space="0" w:color="7295D2" w:themeColor="accent1" w:themeTint="BF"/>
          <w:left w:val="single" w:sz="8" w:space="0" w:color="7295D2" w:themeColor="accent1" w:themeTint="BF"/>
          <w:bottom w:val="single" w:sz="8" w:space="0" w:color="7295D2" w:themeColor="accent1" w:themeTint="BF"/>
          <w:right w:val="single" w:sz="8" w:space="0" w:color="7295D2" w:themeColor="accent1" w:themeTint="BF"/>
          <w:insideH w:val="nil"/>
          <w:insideV w:val="nil"/>
        </w:tcBorders>
        <w:shd w:val="clear" w:color="auto" w:fill="4472C4" w:themeFill="accen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7295D2" w:themeColor="accent1" w:themeTint="BF"/>
          <w:left w:val="single" w:sz="8" w:space="0" w:color="7295D2" w:themeColor="accent1" w:themeTint="BF"/>
          <w:bottom w:val="single" w:sz="8" w:space="0" w:color="7295D2" w:themeColor="accent1" w:themeTint="BF"/>
          <w:right w:val="single" w:sz="8" w:space="0" w:color="7295D2" w:themeColor="accent1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0DBF0" w:themeFill="accent1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D0DBF0" w:themeFill="accent1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-1">
    <w:name w:val="Light Grid Accent 1"/>
    <w:basedOn w:val="a5"/>
    <w:uiPriority w:val="62"/>
    <w:semiHidden/>
    <w:unhideWhenUsed/>
    <w:rsid w:val="00DA335D"/>
    <w:pPr>
      <w:spacing w:after="0" w:line="240" w:lineRule="auto"/>
    </w:pPr>
    <w:tblPr>
      <w:tblStyleRowBandSize w:val="1"/>
      <w:tblStyleColBandSize w:val="1"/>
      <w:tblBorders>
        <w:top w:val="single" w:sz="8" w:space="0" w:color="4472C4" w:themeColor="accent1"/>
        <w:left w:val="single" w:sz="8" w:space="0" w:color="4472C4" w:themeColor="accent1"/>
        <w:bottom w:val="single" w:sz="8" w:space="0" w:color="4472C4" w:themeColor="accent1"/>
        <w:right w:val="single" w:sz="8" w:space="0" w:color="4472C4" w:themeColor="accent1"/>
        <w:insideH w:val="single" w:sz="8" w:space="0" w:color="4472C4" w:themeColor="accent1"/>
        <w:insideV w:val="single" w:sz="8" w:space="0" w:color="4472C4" w:themeColor="accent1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472C4" w:themeColor="accent1"/>
          <w:left w:val="single" w:sz="8" w:space="0" w:color="4472C4" w:themeColor="accent1"/>
          <w:bottom w:val="single" w:sz="18" w:space="0" w:color="4472C4" w:themeColor="accent1"/>
          <w:right w:val="single" w:sz="8" w:space="0" w:color="4472C4" w:themeColor="accent1"/>
          <w:insideH w:val="nil"/>
          <w:insideV w:val="single" w:sz="8" w:space="0" w:color="4472C4" w:themeColor="accen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4472C4" w:themeColor="accent1"/>
          <w:left w:val="single" w:sz="8" w:space="0" w:color="4472C4" w:themeColor="accent1"/>
          <w:bottom w:val="single" w:sz="8" w:space="0" w:color="4472C4" w:themeColor="accent1"/>
          <w:right w:val="single" w:sz="8" w:space="0" w:color="4472C4" w:themeColor="accent1"/>
          <w:insideH w:val="nil"/>
          <w:insideV w:val="single" w:sz="8" w:space="0" w:color="4472C4" w:themeColor="accen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472C4" w:themeColor="accent1"/>
          <w:left w:val="single" w:sz="8" w:space="0" w:color="4472C4" w:themeColor="accent1"/>
          <w:bottom w:val="single" w:sz="8" w:space="0" w:color="4472C4" w:themeColor="accent1"/>
          <w:right w:val="single" w:sz="8" w:space="0" w:color="4472C4" w:themeColor="accent1"/>
        </w:tcBorders>
      </w:tcPr>
    </w:tblStylePr>
    <w:tblStylePr w:type="band1Vert">
      <w:tblPr/>
      <w:tcPr>
        <w:tcBorders>
          <w:top w:val="single" w:sz="8" w:space="0" w:color="4472C4" w:themeColor="accent1"/>
          <w:left w:val="single" w:sz="8" w:space="0" w:color="4472C4" w:themeColor="accent1"/>
          <w:bottom w:val="single" w:sz="8" w:space="0" w:color="4472C4" w:themeColor="accent1"/>
          <w:right w:val="single" w:sz="8" w:space="0" w:color="4472C4" w:themeColor="accent1"/>
        </w:tcBorders>
        <w:shd w:val="clear" w:color="auto" w:fill="D0DBF0" w:themeFill="accent1" w:themeFillTint="3F"/>
      </w:tcPr>
    </w:tblStylePr>
    <w:tblStylePr w:type="band1Horz">
      <w:tblPr/>
      <w:tcPr>
        <w:tcBorders>
          <w:top w:val="single" w:sz="8" w:space="0" w:color="4472C4" w:themeColor="accent1"/>
          <w:left w:val="single" w:sz="8" w:space="0" w:color="4472C4" w:themeColor="accent1"/>
          <w:bottom w:val="single" w:sz="8" w:space="0" w:color="4472C4" w:themeColor="accent1"/>
          <w:right w:val="single" w:sz="8" w:space="0" w:color="4472C4" w:themeColor="accent1"/>
          <w:insideV w:val="single" w:sz="8" w:space="0" w:color="4472C4" w:themeColor="accent1"/>
        </w:tcBorders>
        <w:shd w:val="clear" w:color="auto" w:fill="D0DBF0" w:themeFill="accent1" w:themeFillTint="3F"/>
      </w:tcPr>
    </w:tblStylePr>
    <w:tblStylePr w:type="band2Horz">
      <w:tblPr/>
      <w:tcPr>
        <w:tcBorders>
          <w:top w:val="single" w:sz="8" w:space="0" w:color="4472C4" w:themeColor="accent1"/>
          <w:left w:val="single" w:sz="8" w:space="0" w:color="4472C4" w:themeColor="accent1"/>
          <w:bottom w:val="single" w:sz="8" w:space="0" w:color="4472C4" w:themeColor="accent1"/>
          <w:right w:val="single" w:sz="8" w:space="0" w:color="4472C4" w:themeColor="accent1"/>
          <w:insideV w:val="single" w:sz="8" w:space="0" w:color="4472C4" w:themeColor="accent1"/>
        </w:tcBorders>
      </w:tcPr>
    </w:tblStylePr>
  </w:style>
  <w:style w:type="table" w:styleId="-10">
    <w:name w:val="Light List Accent 1"/>
    <w:basedOn w:val="a5"/>
    <w:uiPriority w:val="61"/>
    <w:semiHidden/>
    <w:unhideWhenUsed/>
    <w:rsid w:val="00DA335D"/>
    <w:pPr>
      <w:spacing w:after="0" w:line="240" w:lineRule="auto"/>
    </w:pPr>
    <w:tblPr>
      <w:tblStyleRowBandSize w:val="1"/>
      <w:tblStyleColBandSize w:val="1"/>
      <w:tblBorders>
        <w:top w:val="single" w:sz="8" w:space="0" w:color="4472C4" w:themeColor="accent1"/>
        <w:left w:val="single" w:sz="8" w:space="0" w:color="4472C4" w:themeColor="accent1"/>
        <w:bottom w:val="single" w:sz="8" w:space="0" w:color="4472C4" w:themeColor="accent1"/>
        <w:right w:val="single" w:sz="8" w:space="0" w:color="4472C4" w:themeColor="accent1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4472C4" w:themeFill="accen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4472C4" w:themeColor="accent1"/>
          <w:left w:val="single" w:sz="8" w:space="0" w:color="4472C4" w:themeColor="accent1"/>
          <w:bottom w:val="single" w:sz="8" w:space="0" w:color="4472C4" w:themeColor="accent1"/>
          <w:right w:val="single" w:sz="8" w:space="0" w:color="4472C4" w:themeColor="accen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4472C4" w:themeColor="accent1"/>
          <w:left w:val="single" w:sz="8" w:space="0" w:color="4472C4" w:themeColor="accent1"/>
          <w:bottom w:val="single" w:sz="8" w:space="0" w:color="4472C4" w:themeColor="accent1"/>
          <w:right w:val="single" w:sz="8" w:space="0" w:color="4472C4" w:themeColor="accent1"/>
        </w:tcBorders>
      </w:tcPr>
    </w:tblStylePr>
    <w:tblStylePr w:type="band1Horz">
      <w:tblPr/>
      <w:tcPr>
        <w:tcBorders>
          <w:top w:val="single" w:sz="8" w:space="0" w:color="4472C4" w:themeColor="accent1"/>
          <w:left w:val="single" w:sz="8" w:space="0" w:color="4472C4" w:themeColor="accent1"/>
          <w:bottom w:val="single" w:sz="8" w:space="0" w:color="4472C4" w:themeColor="accent1"/>
          <w:right w:val="single" w:sz="8" w:space="0" w:color="4472C4" w:themeColor="accent1"/>
        </w:tcBorders>
      </w:tcPr>
    </w:tblStylePr>
  </w:style>
  <w:style w:type="table" w:styleId="-11">
    <w:name w:val="Light Shading Accent 1"/>
    <w:basedOn w:val="a5"/>
    <w:uiPriority w:val="60"/>
    <w:semiHidden/>
    <w:unhideWhenUsed/>
    <w:rsid w:val="00DA335D"/>
    <w:pPr>
      <w:spacing w:after="0" w:line="240" w:lineRule="auto"/>
    </w:pPr>
    <w:rPr>
      <w:color w:val="2F5496" w:themeColor="accent1" w:themeShade="BF"/>
    </w:rPr>
    <w:tblPr>
      <w:tblStyleRowBandSize w:val="1"/>
      <w:tblStyleColBandSize w:val="1"/>
      <w:tblBorders>
        <w:top w:val="single" w:sz="8" w:space="0" w:color="4472C4" w:themeColor="accent1"/>
        <w:bottom w:val="single" w:sz="8" w:space="0" w:color="4472C4" w:themeColor="accen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472C4" w:themeColor="accent1"/>
          <w:left w:val="nil"/>
          <w:bottom w:val="single" w:sz="8" w:space="0" w:color="4472C4" w:themeColor="accen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472C4" w:themeColor="accent1"/>
          <w:left w:val="nil"/>
          <w:bottom w:val="single" w:sz="8" w:space="0" w:color="4472C4" w:themeColor="accen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0DBF0" w:themeFill="accen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0DBF0" w:themeFill="accent1" w:themeFillTint="3F"/>
      </w:tcPr>
    </w:tblStylePr>
  </w:style>
  <w:style w:type="table" w:styleId="affe">
    <w:name w:val="Colorful Grid"/>
    <w:basedOn w:val="a5"/>
    <w:uiPriority w:val="73"/>
    <w:semiHidden/>
    <w:unhideWhenUsed/>
    <w:rsid w:val="00DA335D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insideH w:val="single" w:sz="4" w:space="0" w:color="FFFFFF" w:themeColor="background1"/>
      </w:tblBorders>
    </w:tblPr>
    <w:tcPr>
      <w:shd w:val="clear" w:color="auto" w:fill="CCCCCC" w:themeFill="text1" w:themeFillTint="33"/>
    </w:tcPr>
    <w:tblStylePr w:type="firstRow">
      <w:rPr>
        <w:b/>
        <w:bCs/>
      </w:rPr>
      <w:tblPr/>
      <w:tcPr>
        <w:shd w:val="clear" w:color="auto" w:fill="999999" w:themeFill="text1" w:themeFillTint="66"/>
      </w:tcPr>
    </w:tblStylePr>
    <w:tblStylePr w:type="lastRow">
      <w:rPr>
        <w:b/>
        <w:bCs/>
        <w:color w:val="000000" w:themeColor="text1"/>
      </w:rPr>
      <w:tblPr/>
      <w:tcPr>
        <w:shd w:val="clear" w:color="auto" w:fill="999999" w:themeFill="text1" w:themeFillTint="66"/>
      </w:tcPr>
    </w:tblStylePr>
    <w:tblStylePr w:type="firstCol">
      <w:rPr>
        <w:color w:val="FFFFFF" w:themeColor="background1"/>
      </w:rPr>
      <w:tblPr/>
      <w:tcPr>
        <w:shd w:val="clear" w:color="auto" w:fill="000000" w:themeFill="text1" w:themeFillShade="BF"/>
      </w:tcPr>
    </w:tblStylePr>
    <w:tblStylePr w:type="lastCol">
      <w:rPr>
        <w:color w:val="FFFFFF" w:themeColor="background1"/>
      </w:rPr>
      <w:tblPr/>
      <w:tcPr>
        <w:shd w:val="clear" w:color="auto" w:fill="000000" w:themeFill="text1" w:themeFillShade="BF"/>
      </w:tcPr>
    </w:tblStylePr>
    <w:tblStylePr w:type="band1Vert">
      <w:tblPr/>
      <w:tcPr>
        <w:shd w:val="clear" w:color="auto" w:fill="808080" w:themeFill="text1" w:themeFillTint="7F"/>
      </w:tcPr>
    </w:tblStylePr>
    <w:tblStylePr w:type="band1Horz">
      <w:tblPr/>
      <w:tcPr>
        <w:shd w:val="clear" w:color="auto" w:fill="808080" w:themeFill="text1" w:themeFillTint="7F"/>
      </w:tcPr>
    </w:tblStylePr>
  </w:style>
  <w:style w:type="table" w:styleId="afff">
    <w:name w:val="Colorful List"/>
    <w:basedOn w:val="a5"/>
    <w:uiPriority w:val="72"/>
    <w:semiHidden/>
    <w:unhideWhenUsed/>
    <w:rsid w:val="00DA335D"/>
    <w:pPr>
      <w:spacing w:after="0" w:line="240" w:lineRule="auto"/>
    </w:pPr>
    <w:rPr>
      <w:color w:val="000000" w:themeColor="text1"/>
    </w:rPr>
    <w:tblPr>
      <w:tblStyleRowBandSize w:val="1"/>
      <w:tblStyleColBandSize w:val="1"/>
    </w:tblPr>
    <w:tcPr>
      <w:shd w:val="clear" w:color="auto" w:fill="E6E6E6" w:themeFill="text1" w:themeFillTint="19"/>
    </w:tcPr>
    <w:tblStylePr w:type="firstRow">
      <w:rPr>
        <w:b/>
        <w:bCs/>
        <w:color w:val="FFFFFF" w:themeColor="background1"/>
      </w:rPr>
      <w:tblPr/>
      <w:tcPr>
        <w:tcBorders>
          <w:bottom w:val="single" w:sz="12" w:space="0" w:color="FFFFFF" w:themeColor="background1"/>
        </w:tcBorders>
        <w:shd w:val="clear" w:color="auto" w:fill="D25F12" w:themeFill="accent2" w:themeFillShade="CC"/>
      </w:tcPr>
    </w:tblStylePr>
    <w:tblStylePr w:type="lastRow">
      <w:rPr>
        <w:b/>
        <w:bCs/>
        <w:color w:val="D25F12" w:themeColor="accent2" w:themeShade="CC"/>
      </w:rPr>
      <w:tblPr/>
      <w:tcPr>
        <w:tcBorders>
          <w:top w:val="single" w:sz="12" w:space="0" w:color="000000" w:themeColor="text1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shd w:val="clear" w:color="auto" w:fill="CCCCCC" w:themeFill="text1" w:themeFillTint="33"/>
      </w:tcPr>
    </w:tblStylePr>
  </w:style>
  <w:style w:type="table" w:styleId="afff0">
    <w:name w:val="Colorful Shading"/>
    <w:basedOn w:val="a5"/>
    <w:uiPriority w:val="71"/>
    <w:semiHidden/>
    <w:unhideWhenUsed/>
    <w:rsid w:val="00DA335D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top w:val="single" w:sz="24" w:space="0" w:color="ED7D31" w:themeColor="accent2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E6E6E6" w:themeFill="text1" w:themeFillTint="19"/>
    </w:tcPr>
    <w:tblStylePr w:type="firstRow">
      <w:rPr>
        <w:b/>
        <w:bCs/>
      </w:rPr>
      <w:tblPr/>
      <w:tcPr>
        <w:tcBorders>
          <w:top w:val="nil"/>
          <w:left w:val="nil"/>
          <w:bottom w:val="single" w:sz="24" w:space="0" w:color="ED7D31" w:themeColor="accent2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  <w:color w:val="FFFFFF" w:themeColor="background1"/>
      </w:rPr>
      <w:tblPr/>
      <w:tcPr>
        <w:tcBorders>
          <w:top w:val="single" w:sz="6" w:space="0" w:color="FFFFFF" w:themeColor="background1"/>
        </w:tcBorders>
        <w:shd w:val="clear" w:color="auto" w:fill="000000" w:themeFill="text1" w:themeFillShade="99"/>
      </w:tcPr>
    </w:tblStylePr>
    <w:tblStylePr w:type="fir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single" w:sz="4" w:space="0" w:color="000000" w:themeColor="text1" w:themeShade="99"/>
          <w:insideV w:val="nil"/>
        </w:tcBorders>
        <w:shd w:val="clear" w:color="auto" w:fill="000000" w:themeFill="text1" w:themeFillShade="99"/>
      </w:tcPr>
    </w:tblStylePr>
    <w:tblStylePr w:type="la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000000" w:themeFill="text1" w:themeFillShade="BF"/>
      </w:tcPr>
    </w:tblStylePr>
    <w:tblStylePr w:type="band1Vert">
      <w:tblPr/>
      <w:tcPr>
        <w:shd w:val="clear" w:color="auto" w:fill="999999" w:themeFill="text1" w:themeFillTint="66"/>
      </w:tcPr>
    </w:tblStylePr>
    <w:tblStylePr w:type="band1Horz">
      <w:tblPr/>
      <w:tcPr>
        <w:shd w:val="clear" w:color="auto" w:fill="808080" w:themeFill="text1" w:themeFillTint="7F"/>
      </w:tcPr>
    </w:tblStylePr>
    <w:tblStylePr w:type="neCell">
      <w:rPr>
        <w:color w:val="000000" w:themeColor="text1"/>
      </w:rPr>
    </w:tblStylePr>
    <w:tblStylePr w:type="nwCell">
      <w:rPr>
        <w:color w:val="000000" w:themeColor="text1"/>
      </w:rPr>
    </w:tblStylePr>
  </w:style>
  <w:style w:type="table" w:styleId="afff1">
    <w:name w:val="Dark List"/>
    <w:basedOn w:val="a5"/>
    <w:uiPriority w:val="70"/>
    <w:semiHidden/>
    <w:unhideWhenUsed/>
    <w:rsid w:val="00DA335D"/>
    <w:pPr>
      <w:spacing w:after="0" w:line="240" w:lineRule="auto"/>
    </w:pPr>
    <w:rPr>
      <w:color w:val="FFFFFF" w:themeColor="background1"/>
    </w:rPr>
    <w:tblPr>
      <w:tblStyleRowBandSize w:val="1"/>
      <w:tblStyleColBandSize w:val="1"/>
    </w:tblPr>
    <w:tcPr>
      <w:shd w:val="clear" w:color="auto" w:fill="000000" w:themeFill="text1"/>
    </w:tcPr>
    <w:tblStylePr w:type="firstRow">
      <w:rPr>
        <w:b/>
        <w:bCs/>
      </w:rPr>
      <w:tblPr/>
      <w:tcPr>
        <w:tcBorders>
          <w:top w:val="nil"/>
          <w:left w:val="nil"/>
          <w:bottom w:val="single" w:sz="18" w:space="0" w:color="FFFFFF" w:themeColor="background1"/>
          <w:right w:val="nil"/>
          <w:insideH w:val="nil"/>
          <w:insideV w:val="nil"/>
        </w:tcBorders>
        <w:shd w:val="clear" w:color="auto" w:fill="000000" w:themeFill="text1"/>
      </w:tcPr>
    </w:tblStylePr>
    <w:tblStylePr w:type="lastRow">
      <w:tblPr/>
      <w:tcPr>
        <w:tcBorders>
          <w:top w:val="single" w:sz="18" w:space="0" w:color="FFFFFF" w:themeColor="background1"/>
          <w:left w:val="nil"/>
          <w:bottom w:val="nil"/>
          <w:right w:val="nil"/>
          <w:insideH w:val="nil"/>
          <w:insideV w:val="nil"/>
        </w:tcBorders>
        <w:shd w:val="clear" w:color="auto" w:fill="000000" w:themeFill="text1" w:themeFillShade="7F"/>
      </w:tcPr>
    </w:tblStylePr>
    <w:tblStylePr w:type="firstCol">
      <w:tblPr/>
      <w:tcPr>
        <w:tcBorders>
          <w:top w:val="nil"/>
          <w:left w:val="nil"/>
          <w:bottom w:val="nil"/>
          <w:right w:val="single" w:sz="18" w:space="0" w:color="FFFFFF" w:themeColor="background1"/>
          <w:insideH w:val="nil"/>
          <w:insideV w:val="nil"/>
        </w:tcBorders>
        <w:shd w:val="clear" w:color="auto" w:fill="000000" w:themeFill="text1" w:themeFillShade="BF"/>
      </w:tcPr>
    </w:tblStylePr>
    <w:tblStylePr w:type="lastCol">
      <w:tblPr/>
      <w:tcPr>
        <w:tcBorders>
          <w:top w:val="nil"/>
          <w:left w:val="single" w:sz="18" w:space="0" w:color="FFFFFF" w:themeColor="background1"/>
          <w:bottom w:val="nil"/>
          <w:right w:val="nil"/>
          <w:insideH w:val="nil"/>
          <w:insideV w:val="nil"/>
        </w:tcBorders>
        <w:shd w:val="clear" w:color="auto" w:fill="000000" w:themeFill="text1" w:themeFillShade="B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000000" w:themeFill="text1" w:themeFillShade="BF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000000" w:themeFill="text1" w:themeFillShade="BF"/>
      </w:tcPr>
    </w:tblStylePr>
  </w:style>
  <w:style w:type="table" w:styleId="35">
    <w:name w:val="Medium Grid 3"/>
    <w:basedOn w:val="a5"/>
    <w:uiPriority w:val="69"/>
    <w:semiHidden/>
    <w:unhideWhenUsed/>
    <w:rsid w:val="00DA335D"/>
    <w:pPr>
      <w:spacing w:after="0" w:line="240" w:lineRule="auto"/>
    </w:pPr>
    <w:tblPr>
      <w:tblStyleRowBandSize w:val="1"/>
      <w:tblStyleColBandSize w:val="1"/>
      <w:tblBorders>
        <w:top w:val="single" w:sz="8" w:space="0" w:color="FFFFFF" w:themeColor="background1"/>
        <w:left w:val="single" w:sz="8" w:space="0" w:color="FFFFFF" w:themeColor="background1"/>
        <w:bottom w:val="single" w:sz="8" w:space="0" w:color="FFFFFF" w:themeColor="background1"/>
        <w:right w:val="single" w:sz="8" w:space="0" w:color="FFFFFF" w:themeColor="background1"/>
        <w:insideH w:val="single" w:sz="6" w:space="0" w:color="FFFFFF" w:themeColor="background1"/>
        <w:insideV w:val="single" w:sz="6" w:space="0" w:color="FFFFFF" w:themeColor="background1"/>
      </w:tblBorders>
    </w:tblPr>
    <w:tcPr>
      <w:shd w:val="clear" w:color="auto" w:fill="C0C0C0" w:themeFill="text1" w:themeFillTint="3F"/>
    </w:tcPr>
    <w:tblStylePr w:type="firstRow">
      <w:rPr>
        <w:b/>
        <w:bCs/>
        <w:i w:val="0"/>
        <w:iCs w:val="0"/>
        <w:color w:val="FFFFFF" w:themeColor="background1"/>
      </w:rPr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24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000000" w:themeFill="text1"/>
      </w:tcPr>
    </w:tblStylePr>
    <w:tblStylePr w:type="lastRow">
      <w:rPr>
        <w:b/>
        <w:bCs/>
        <w:i w:val="0"/>
        <w:iCs w:val="0"/>
        <w:color w:val="FFFFFF" w:themeColor="background1"/>
      </w:rPr>
      <w:tblPr/>
      <w:tcPr>
        <w:tcBorders>
          <w:top w:val="single" w:sz="24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000000" w:themeFill="text1"/>
      </w:tcPr>
    </w:tblStylePr>
    <w:tblStylePr w:type="firstCol">
      <w:rPr>
        <w:b/>
        <w:bCs/>
        <w:i w:val="0"/>
        <w:iCs w:val="0"/>
        <w:color w:val="FFFFFF" w:themeColor="background1"/>
      </w:rPr>
      <w:tblPr/>
      <w:tcPr>
        <w:tcBorders>
          <w:left w:val="single" w:sz="8" w:space="0" w:color="FFFFFF" w:themeColor="background1"/>
          <w:right w:val="single" w:sz="24" w:space="0" w:color="FFFFFF" w:themeColor="background1"/>
          <w:insideH w:val="nil"/>
          <w:insideV w:val="nil"/>
        </w:tcBorders>
        <w:shd w:val="clear" w:color="auto" w:fill="000000" w:themeFill="text1"/>
      </w:tcPr>
    </w:tblStylePr>
    <w:tblStylePr w:type="lastCol">
      <w:rPr>
        <w:b/>
        <w:bCs/>
        <w:i w:val="0"/>
        <w:iCs w:val="0"/>
        <w:color w:val="FFFFFF" w:themeColor="background1"/>
      </w:rPr>
      <w:tblPr/>
      <w:tcPr>
        <w:tcBorders>
          <w:top w:val="nil"/>
          <w:left w:val="single" w:sz="24" w:space="0" w:color="FFFFFF" w:themeColor="background1"/>
          <w:bottom w:val="nil"/>
          <w:right w:val="nil"/>
          <w:insideH w:val="nil"/>
          <w:insideV w:val="nil"/>
        </w:tcBorders>
        <w:shd w:val="clear" w:color="auto" w:fill="000000" w:themeFill="text1"/>
      </w:tcPr>
    </w:tblStylePr>
    <w:tblStylePr w:type="band1Vert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nil"/>
        </w:tcBorders>
        <w:shd w:val="clear" w:color="auto" w:fill="808080" w:themeFill="text1" w:themeFillTint="7F"/>
      </w:tcPr>
    </w:tblStylePr>
    <w:tblStylePr w:type="band1Horz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single" w:sz="8" w:space="0" w:color="FFFFFF" w:themeColor="background1"/>
          <w:insideV w:val="single" w:sz="8" w:space="0" w:color="FFFFFF" w:themeColor="background1"/>
        </w:tcBorders>
        <w:shd w:val="clear" w:color="auto" w:fill="808080" w:themeFill="text1" w:themeFillTint="7F"/>
      </w:tcPr>
    </w:tblStylePr>
  </w:style>
  <w:style w:type="table" w:styleId="26">
    <w:name w:val="Medium Grid 2"/>
    <w:basedOn w:val="a5"/>
    <w:uiPriority w:val="68"/>
    <w:semiHidden/>
    <w:unhideWhenUsed/>
    <w:rsid w:val="00DA335D"/>
    <w:pPr>
      <w:spacing w:after="0" w:line="240" w:lineRule="auto"/>
    </w:pPr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  <w:insideH w:val="single" w:sz="8" w:space="0" w:color="000000" w:themeColor="text1"/>
        <w:insideV w:val="single" w:sz="8" w:space="0" w:color="000000" w:themeColor="text1"/>
      </w:tblBorders>
    </w:tblPr>
    <w:tcPr>
      <w:shd w:val="clear" w:color="auto" w:fill="C0C0C0" w:themeFill="text1" w:themeFillTint="3F"/>
    </w:tcPr>
    <w:tblStylePr w:type="firstRow">
      <w:rPr>
        <w:b/>
        <w:bCs/>
        <w:color w:val="000000" w:themeColor="text1"/>
      </w:rPr>
      <w:tblPr/>
      <w:tcPr>
        <w:shd w:val="clear" w:color="auto" w:fill="E6E6E6" w:themeFill="text1" w:themeFillTint="19"/>
      </w:tcPr>
    </w:tblStylePr>
    <w:tblStylePr w:type="lastRow">
      <w:rPr>
        <w:b/>
        <w:bCs/>
        <w:color w:val="000000" w:themeColor="text1"/>
      </w:rPr>
      <w:tblPr/>
      <w:tcPr>
        <w:tcBorders>
          <w:top w:val="single" w:sz="12" w:space="0" w:color="000000" w:themeColor="tex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b w:val="0"/>
        <w:bCs w:val="0"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CCCCCC" w:themeFill="text1" w:themeFillTint="33"/>
      </w:tcPr>
    </w:tblStylePr>
    <w:tblStylePr w:type="band1Vert">
      <w:tblPr/>
      <w:tcPr>
        <w:shd w:val="clear" w:color="auto" w:fill="808080" w:themeFill="text1" w:themeFillTint="7F"/>
      </w:tcPr>
    </w:tblStylePr>
    <w:tblStylePr w:type="band1Horz">
      <w:tblPr/>
      <w:tcPr>
        <w:tcBorders>
          <w:insideH w:val="single" w:sz="6" w:space="0" w:color="000000" w:themeColor="text1"/>
          <w:insideV w:val="single" w:sz="6" w:space="0" w:color="000000" w:themeColor="text1"/>
        </w:tcBorders>
        <w:shd w:val="clear" w:color="auto" w:fill="808080" w:themeFill="text1" w:themeFillTint="7F"/>
      </w:tcPr>
    </w:tblStylePr>
    <w:tblStylePr w:type="nwCell">
      <w:tblPr/>
      <w:tcPr>
        <w:shd w:val="clear" w:color="auto" w:fill="FFFFFF" w:themeFill="background1"/>
      </w:tcPr>
    </w:tblStylePr>
  </w:style>
  <w:style w:type="table" w:styleId="14">
    <w:name w:val="Medium Grid 1"/>
    <w:basedOn w:val="a5"/>
    <w:uiPriority w:val="67"/>
    <w:semiHidden/>
    <w:unhideWhenUsed/>
    <w:rsid w:val="00DA335D"/>
    <w:pPr>
      <w:spacing w:after="0" w:line="240" w:lineRule="auto"/>
    </w:pPr>
    <w:tblPr>
      <w:tblStyleRowBandSize w:val="1"/>
      <w:tblStyleColBandSize w:val="1"/>
      <w:tblBorders>
        <w:top w:val="single" w:sz="8" w:space="0" w:color="404040" w:themeColor="text1" w:themeTint="BF"/>
        <w:left w:val="single" w:sz="8" w:space="0" w:color="404040" w:themeColor="text1" w:themeTint="BF"/>
        <w:bottom w:val="single" w:sz="8" w:space="0" w:color="404040" w:themeColor="text1" w:themeTint="BF"/>
        <w:right w:val="single" w:sz="8" w:space="0" w:color="404040" w:themeColor="text1" w:themeTint="BF"/>
        <w:insideH w:val="single" w:sz="8" w:space="0" w:color="404040" w:themeColor="text1" w:themeTint="BF"/>
        <w:insideV w:val="single" w:sz="8" w:space="0" w:color="404040" w:themeColor="text1" w:themeTint="BF"/>
      </w:tblBorders>
    </w:tblPr>
    <w:tcPr>
      <w:shd w:val="clear" w:color="auto" w:fill="C0C0C0" w:themeFill="text1" w:themeFillTint="3F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404040" w:themeColor="text1" w:themeTint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808080" w:themeFill="text1" w:themeFillTint="7F"/>
      </w:tcPr>
    </w:tblStylePr>
    <w:tblStylePr w:type="band1Horz">
      <w:tblPr/>
      <w:tcPr>
        <w:shd w:val="clear" w:color="auto" w:fill="808080" w:themeFill="text1" w:themeFillTint="7F"/>
      </w:tcPr>
    </w:tblStylePr>
  </w:style>
  <w:style w:type="table" w:styleId="27">
    <w:name w:val="Medium List 2"/>
    <w:basedOn w:val="a5"/>
    <w:uiPriority w:val="66"/>
    <w:semiHidden/>
    <w:unhideWhenUsed/>
    <w:rsid w:val="00DA335D"/>
    <w:pPr>
      <w:spacing w:after="0" w:line="240" w:lineRule="auto"/>
    </w:pPr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</w:tblBorders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sz="24" w:space="0" w:color="000000" w:themeColor="text1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tblPr/>
      <w:tcPr>
        <w:tcBorders>
          <w:top w:val="single" w:sz="8" w:space="0" w:color="000000" w:themeColor="tex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tblPr/>
      <w:tcPr>
        <w:tcBorders>
          <w:top w:val="nil"/>
          <w:left w:val="nil"/>
          <w:bottom w:val="nil"/>
          <w:right w:val="single" w:sz="8" w:space="0" w:color="000000" w:themeColor="text1"/>
          <w:insideH w:val="nil"/>
          <w:insideV w:val="nil"/>
        </w:tcBorders>
        <w:shd w:val="clear" w:color="auto" w:fill="FFFFFF" w:themeFill="background1"/>
      </w:tcPr>
    </w:tblStylePr>
    <w:tblStylePr w:type="lastCol">
      <w:tblPr/>
      <w:tcPr>
        <w:tcBorders>
          <w:top w:val="nil"/>
          <w:left w:val="single" w:sz="8" w:space="0" w:color="000000" w:themeColor="text1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C0C0C0" w:themeFill="text1" w:themeFillTint="3F"/>
      </w:tcPr>
    </w:tblStylePr>
    <w:tblStylePr w:type="nwCell">
      <w:tblPr/>
      <w:tcPr>
        <w:shd w:val="clear" w:color="auto" w:fill="FFFFFF" w:themeFill="background1"/>
      </w:tcPr>
    </w:tblStylePr>
    <w:tblStylePr w:type="swCell">
      <w:tblPr/>
      <w:tcPr>
        <w:tcBorders>
          <w:top w:val="nil"/>
        </w:tcBorders>
      </w:tcPr>
    </w:tblStylePr>
  </w:style>
  <w:style w:type="table" w:styleId="15">
    <w:name w:val="Medium List 1"/>
    <w:basedOn w:val="a5"/>
    <w:uiPriority w:val="65"/>
    <w:semiHidden/>
    <w:unhideWhenUsed/>
    <w:rsid w:val="00DA335D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rPr>
        <w:rFonts w:asciiTheme="majorHAnsi" w:eastAsiaTheme="majorEastAsia" w:hAnsiTheme="majorHAnsi" w:cstheme="majorBidi"/>
      </w:rPr>
      <w:tblPr/>
      <w:tcPr>
        <w:tcBorders>
          <w:top w:val="nil"/>
          <w:bottom w:val="single" w:sz="8" w:space="0" w:color="000000" w:themeColor="text1"/>
        </w:tcBorders>
      </w:tcPr>
    </w:tblStylePr>
    <w:tblStylePr w:type="lastRow">
      <w:rPr>
        <w:b/>
        <w:bCs/>
        <w:color w:val="44546A" w:themeColor="text2"/>
      </w:rPr>
      <w:tblPr/>
      <w:tcPr>
        <w:tcBorders>
          <w:top w:val="single" w:sz="8" w:space="0" w:color="000000" w:themeColor="text1"/>
          <w:bottom w:val="single" w:sz="8" w:space="0" w:color="000000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sz="8" w:space="0" w:color="000000" w:themeColor="text1"/>
          <w:bottom w:val="single" w:sz="8" w:space="0" w:color="000000" w:themeColor="text1"/>
        </w:tcBorders>
      </w:tcPr>
    </w:tblStylePr>
    <w:tblStylePr w:type="band1Vert">
      <w:tblPr/>
      <w:tcPr>
        <w:shd w:val="clear" w:color="auto" w:fill="C0C0C0" w:themeFill="text1" w:themeFillTint="3F"/>
      </w:tcPr>
    </w:tblStylePr>
    <w:tblStylePr w:type="band1Horz">
      <w:tblPr/>
      <w:tcPr>
        <w:shd w:val="clear" w:color="auto" w:fill="C0C0C0" w:themeFill="text1" w:themeFillTint="3F"/>
      </w:tcPr>
    </w:tblStylePr>
  </w:style>
  <w:style w:type="table" w:styleId="28">
    <w:name w:val="Medium Shading 2"/>
    <w:basedOn w:val="a5"/>
    <w:uiPriority w:val="64"/>
    <w:semiHidden/>
    <w:unhideWhenUsed/>
    <w:rsid w:val="00DA335D"/>
    <w:pPr>
      <w:spacing w:after="0" w:line="240" w:lineRule="auto"/>
    </w:pPr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000000" w:themeFill="text1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000000" w:themeFill="text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table" w:styleId="16">
    <w:name w:val="Medium Shading 1"/>
    <w:basedOn w:val="a5"/>
    <w:uiPriority w:val="63"/>
    <w:semiHidden/>
    <w:unhideWhenUsed/>
    <w:rsid w:val="00DA335D"/>
    <w:pPr>
      <w:spacing w:after="0" w:line="240" w:lineRule="auto"/>
    </w:pPr>
    <w:tblPr>
      <w:tblStyleRowBandSize w:val="1"/>
      <w:tblStyleColBandSize w:val="1"/>
      <w:tblBorders>
        <w:top w:val="single" w:sz="8" w:space="0" w:color="404040" w:themeColor="text1" w:themeTint="BF"/>
        <w:left w:val="single" w:sz="8" w:space="0" w:color="404040" w:themeColor="text1" w:themeTint="BF"/>
        <w:bottom w:val="single" w:sz="8" w:space="0" w:color="404040" w:themeColor="text1" w:themeTint="BF"/>
        <w:right w:val="single" w:sz="8" w:space="0" w:color="404040" w:themeColor="text1" w:themeTint="BF"/>
        <w:insideH w:val="single" w:sz="8" w:space="0" w:color="404040" w:themeColor="text1" w:themeTint="BF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8" w:space="0" w:color="404040" w:themeColor="text1" w:themeTint="BF"/>
          <w:left w:val="single" w:sz="8" w:space="0" w:color="404040" w:themeColor="text1" w:themeTint="BF"/>
          <w:bottom w:val="single" w:sz="8" w:space="0" w:color="404040" w:themeColor="text1" w:themeTint="BF"/>
          <w:right w:val="single" w:sz="8" w:space="0" w:color="404040" w:themeColor="text1" w:themeTint="BF"/>
          <w:insideH w:val="nil"/>
          <w:insideV w:val="nil"/>
        </w:tcBorders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404040" w:themeColor="text1" w:themeTint="BF"/>
          <w:left w:val="single" w:sz="8" w:space="0" w:color="404040" w:themeColor="text1" w:themeTint="BF"/>
          <w:bottom w:val="single" w:sz="8" w:space="0" w:color="404040" w:themeColor="text1" w:themeTint="BF"/>
          <w:right w:val="single" w:sz="8" w:space="0" w:color="404040" w:themeColor="text1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0C0C0" w:themeFill="text1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C0C0C0" w:themeFill="text1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afff2">
    <w:name w:val="Light Grid"/>
    <w:basedOn w:val="a5"/>
    <w:uiPriority w:val="62"/>
    <w:semiHidden/>
    <w:unhideWhenUsed/>
    <w:rsid w:val="00DA335D"/>
    <w:pPr>
      <w:spacing w:after="0" w:line="240" w:lineRule="auto"/>
    </w:p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  <w:insideH w:val="single" w:sz="8" w:space="0" w:color="000000" w:themeColor="text1"/>
        <w:insideV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1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  <w:shd w:val="clear" w:color="auto" w:fill="C0C0C0" w:themeFill="text1" w:themeFillTint="3F"/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  <w:shd w:val="clear" w:color="auto" w:fill="C0C0C0" w:themeFill="text1" w:themeFillTint="3F"/>
      </w:tcPr>
    </w:tblStylePr>
    <w:tblStylePr w:type="band2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</w:tcPr>
    </w:tblStylePr>
  </w:style>
  <w:style w:type="table" w:styleId="afff3">
    <w:name w:val="Light List"/>
    <w:basedOn w:val="a5"/>
    <w:uiPriority w:val="61"/>
    <w:semiHidden/>
    <w:unhideWhenUsed/>
    <w:rsid w:val="00DA335D"/>
    <w:pPr>
      <w:spacing w:after="0" w:line="240" w:lineRule="auto"/>
    </w:p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</w:style>
  <w:style w:type="table" w:styleId="afff4">
    <w:name w:val="Light Shading"/>
    <w:basedOn w:val="a5"/>
    <w:uiPriority w:val="60"/>
    <w:semiHidden/>
    <w:unhideWhenUsed/>
    <w:rsid w:val="00DA335D"/>
    <w:pPr>
      <w:spacing w:after="0" w:line="240" w:lineRule="auto"/>
    </w:pPr>
    <w:rPr>
      <w:color w:val="000000" w:themeColor="text1" w:themeShade="BF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character" w:styleId="HTML">
    <w:name w:val="HTML Variable"/>
    <w:basedOn w:val="a4"/>
    <w:uiPriority w:val="99"/>
    <w:semiHidden/>
    <w:unhideWhenUsed/>
    <w:rsid w:val="00DA335D"/>
    <w:rPr>
      <w:i/>
      <w:iCs/>
    </w:rPr>
  </w:style>
  <w:style w:type="character" w:styleId="HTML0">
    <w:name w:val="HTML Typewriter"/>
    <w:basedOn w:val="a4"/>
    <w:uiPriority w:val="99"/>
    <w:semiHidden/>
    <w:unhideWhenUsed/>
    <w:rsid w:val="00DA335D"/>
    <w:rPr>
      <w:rFonts w:ascii="Consolas" w:hAnsi="Consolas"/>
      <w:sz w:val="20"/>
      <w:szCs w:val="20"/>
    </w:rPr>
  </w:style>
  <w:style w:type="character" w:styleId="HTML1">
    <w:name w:val="HTML Sample"/>
    <w:basedOn w:val="a4"/>
    <w:uiPriority w:val="99"/>
    <w:semiHidden/>
    <w:unhideWhenUsed/>
    <w:rsid w:val="00DA335D"/>
    <w:rPr>
      <w:rFonts w:ascii="Consolas" w:hAnsi="Consolas"/>
      <w:sz w:val="24"/>
      <w:szCs w:val="24"/>
    </w:rPr>
  </w:style>
  <w:style w:type="paragraph" w:styleId="HTML2">
    <w:name w:val="HTML Preformatted"/>
    <w:basedOn w:val="a1"/>
    <w:link w:val="HTML3"/>
    <w:uiPriority w:val="99"/>
    <w:semiHidden/>
    <w:unhideWhenUsed/>
    <w:rsid w:val="00DA335D"/>
    <w:pPr>
      <w:spacing w:after="0" w:line="240" w:lineRule="auto"/>
    </w:pPr>
    <w:rPr>
      <w:rFonts w:ascii="Consolas" w:hAnsi="Consolas"/>
      <w:sz w:val="20"/>
      <w:szCs w:val="20"/>
    </w:rPr>
  </w:style>
  <w:style w:type="character" w:customStyle="1" w:styleId="HTML3">
    <w:name w:val="Стандартный HTML Знак"/>
    <w:basedOn w:val="a4"/>
    <w:link w:val="HTML2"/>
    <w:uiPriority w:val="99"/>
    <w:semiHidden/>
    <w:rsid w:val="00DA335D"/>
    <w:rPr>
      <w:rFonts w:ascii="Consolas" w:hAnsi="Consolas"/>
      <w:sz w:val="20"/>
      <w:szCs w:val="20"/>
    </w:rPr>
  </w:style>
  <w:style w:type="character" w:styleId="HTML4">
    <w:name w:val="HTML Keyboard"/>
    <w:basedOn w:val="a4"/>
    <w:uiPriority w:val="99"/>
    <w:semiHidden/>
    <w:unhideWhenUsed/>
    <w:rsid w:val="00DA335D"/>
    <w:rPr>
      <w:rFonts w:ascii="Consolas" w:hAnsi="Consolas"/>
      <w:sz w:val="20"/>
      <w:szCs w:val="20"/>
    </w:rPr>
  </w:style>
  <w:style w:type="character" w:styleId="HTML5">
    <w:name w:val="HTML Definition"/>
    <w:basedOn w:val="a4"/>
    <w:uiPriority w:val="99"/>
    <w:semiHidden/>
    <w:unhideWhenUsed/>
    <w:rsid w:val="00DA335D"/>
    <w:rPr>
      <w:i/>
      <w:iCs/>
    </w:rPr>
  </w:style>
  <w:style w:type="character" w:styleId="HTML6">
    <w:name w:val="HTML Code"/>
    <w:basedOn w:val="a4"/>
    <w:uiPriority w:val="99"/>
    <w:semiHidden/>
    <w:unhideWhenUsed/>
    <w:rsid w:val="00DA335D"/>
    <w:rPr>
      <w:rFonts w:ascii="Consolas" w:hAnsi="Consolas"/>
      <w:sz w:val="20"/>
      <w:szCs w:val="20"/>
    </w:rPr>
  </w:style>
  <w:style w:type="character" w:styleId="HTML7">
    <w:name w:val="HTML Cite"/>
    <w:basedOn w:val="a4"/>
    <w:uiPriority w:val="99"/>
    <w:semiHidden/>
    <w:unhideWhenUsed/>
    <w:rsid w:val="00DA335D"/>
    <w:rPr>
      <w:i/>
      <w:iCs/>
    </w:rPr>
  </w:style>
  <w:style w:type="paragraph" w:styleId="HTML8">
    <w:name w:val="HTML Address"/>
    <w:basedOn w:val="a1"/>
    <w:link w:val="HTML9"/>
    <w:uiPriority w:val="99"/>
    <w:semiHidden/>
    <w:unhideWhenUsed/>
    <w:rsid w:val="00DA335D"/>
    <w:pPr>
      <w:spacing w:after="0" w:line="240" w:lineRule="auto"/>
    </w:pPr>
    <w:rPr>
      <w:i/>
      <w:iCs/>
    </w:rPr>
  </w:style>
  <w:style w:type="character" w:customStyle="1" w:styleId="HTML9">
    <w:name w:val="Адрес HTML Знак"/>
    <w:basedOn w:val="a4"/>
    <w:link w:val="HTML8"/>
    <w:uiPriority w:val="99"/>
    <w:semiHidden/>
    <w:rsid w:val="00DA335D"/>
    <w:rPr>
      <w:i/>
      <w:iCs/>
    </w:rPr>
  </w:style>
  <w:style w:type="character" w:styleId="HTMLa">
    <w:name w:val="HTML Acronym"/>
    <w:basedOn w:val="a4"/>
    <w:uiPriority w:val="99"/>
    <w:semiHidden/>
    <w:unhideWhenUsed/>
    <w:rsid w:val="00DA335D"/>
  </w:style>
  <w:style w:type="paragraph" w:styleId="afff5">
    <w:name w:val="Normal (Web)"/>
    <w:basedOn w:val="a1"/>
    <w:uiPriority w:val="99"/>
    <w:semiHidden/>
    <w:unhideWhenUsed/>
    <w:rsid w:val="00DA335D"/>
    <w:rPr>
      <w:rFonts w:ascii="Times New Roman" w:hAnsi="Times New Roman" w:cs="Times New Roman"/>
      <w:sz w:val="24"/>
      <w:szCs w:val="24"/>
    </w:rPr>
  </w:style>
  <w:style w:type="paragraph" w:styleId="afff6">
    <w:name w:val="Plain Text"/>
    <w:basedOn w:val="a1"/>
    <w:link w:val="afff7"/>
    <w:uiPriority w:val="99"/>
    <w:semiHidden/>
    <w:unhideWhenUsed/>
    <w:rsid w:val="00DA335D"/>
    <w:pPr>
      <w:spacing w:after="0" w:line="240" w:lineRule="auto"/>
    </w:pPr>
    <w:rPr>
      <w:rFonts w:ascii="Consolas" w:hAnsi="Consolas"/>
      <w:sz w:val="21"/>
      <w:szCs w:val="21"/>
    </w:rPr>
  </w:style>
  <w:style w:type="character" w:customStyle="1" w:styleId="afff7">
    <w:name w:val="Текст Знак"/>
    <w:basedOn w:val="a4"/>
    <w:link w:val="afff6"/>
    <w:uiPriority w:val="99"/>
    <w:semiHidden/>
    <w:rsid w:val="00DA335D"/>
    <w:rPr>
      <w:rFonts w:ascii="Consolas" w:hAnsi="Consolas"/>
      <w:sz w:val="21"/>
      <w:szCs w:val="21"/>
    </w:rPr>
  </w:style>
  <w:style w:type="paragraph" w:styleId="afff8">
    <w:name w:val="Document Map"/>
    <w:basedOn w:val="a1"/>
    <w:link w:val="afff9"/>
    <w:uiPriority w:val="99"/>
    <w:semiHidden/>
    <w:unhideWhenUsed/>
    <w:rsid w:val="00DA335D"/>
    <w:pPr>
      <w:spacing w:after="0" w:line="240" w:lineRule="auto"/>
    </w:pPr>
    <w:rPr>
      <w:rFonts w:ascii="Segoe UI" w:hAnsi="Segoe UI" w:cs="Segoe UI"/>
      <w:sz w:val="16"/>
      <w:szCs w:val="16"/>
    </w:rPr>
  </w:style>
  <w:style w:type="character" w:customStyle="1" w:styleId="afff9">
    <w:name w:val="Схема документа Знак"/>
    <w:basedOn w:val="a4"/>
    <w:link w:val="afff8"/>
    <w:uiPriority w:val="99"/>
    <w:semiHidden/>
    <w:rsid w:val="00DA335D"/>
    <w:rPr>
      <w:rFonts w:ascii="Segoe UI" w:hAnsi="Segoe UI" w:cs="Segoe UI"/>
      <w:sz w:val="16"/>
      <w:szCs w:val="16"/>
    </w:rPr>
  </w:style>
  <w:style w:type="character" w:styleId="afffa">
    <w:name w:val="Emphasis"/>
    <w:basedOn w:val="a4"/>
    <w:uiPriority w:val="20"/>
    <w:rsid w:val="00DA335D"/>
    <w:rPr>
      <w:i/>
      <w:iCs/>
    </w:rPr>
  </w:style>
  <w:style w:type="character" w:styleId="afffb">
    <w:name w:val="FollowedHyperlink"/>
    <w:basedOn w:val="a4"/>
    <w:uiPriority w:val="99"/>
    <w:semiHidden/>
    <w:unhideWhenUsed/>
    <w:rsid w:val="00DA335D"/>
    <w:rPr>
      <w:color w:val="954F72" w:themeColor="followedHyperlink"/>
      <w:u w:val="single"/>
    </w:rPr>
  </w:style>
  <w:style w:type="paragraph" w:styleId="afffc">
    <w:name w:val="Block Text"/>
    <w:basedOn w:val="a1"/>
    <w:uiPriority w:val="99"/>
    <w:semiHidden/>
    <w:unhideWhenUsed/>
    <w:rsid w:val="00DA335D"/>
    <w:pPr>
      <w:pBdr>
        <w:top w:val="single" w:sz="2" w:space="10" w:color="4472C4" w:themeColor="accent1"/>
        <w:left w:val="single" w:sz="2" w:space="10" w:color="4472C4" w:themeColor="accent1"/>
        <w:bottom w:val="single" w:sz="2" w:space="10" w:color="4472C4" w:themeColor="accent1"/>
        <w:right w:val="single" w:sz="2" w:space="10" w:color="4472C4" w:themeColor="accent1"/>
      </w:pBdr>
      <w:ind w:left="1152" w:right="1152"/>
    </w:pPr>
    <w:rPr>
      <w:rFonts w:eastAsiaTheme="minorEastAsia"/>
      <w:i/>
      <w:iCs/>
      <w:color w:val="4472C4" w:themeColor="accent1"/>
    </w:rPr>
  </w:style>
  <w:style w:type="paragraph" w:styleId="36">
    <w:name w:val="Body Text Indent 3"/>
    <w:basedOn w:val="a1"/>
    <w:link w:val="37"/>
    <w:uiPriority w:val="99"/>
    <w:semiHidden/>
    <w:unhideWhenUsed/>
    <w:rsid w:val="00DA335D"/>
    <w:pPr>
      <w:spacing w:after="120"/>
      <w:ind w:left="283"/>
    </w:pPr>
    <w:rPr>
      <w:sz w:val="16"/>
      <w:szCs w:val="16"/>
    </w:rPr>
  </w:style>
  <w:style w:type="character" w:customStyle="1" w:styleId="37">
    <w:name w:val="Основной текст с отступом 3 Знак"/>
    <w:basedOn w:val="a4"/>
    <w:link w:val="36"/>
    <w:uiPriority w:val="99"/>
    <w:semiHidden/>
    <w:rsid w:val="00DA335D"/>
    <w:rPr>
      <w:sz w:val="16"/>
      <w:szCs w:val="16"/>
    </w:rPr>
  </w:style>
  <w:style w:type="paragraph" w:styleId="29">
    <w:name w:val="Body Text Indent 2"/>
    <w:basedOn w:val="a1"/>
    <w:link w:val="2a"/>
    <w:uiPriority w:val="99"/>
    <w:semiHidden/>
    <w:unhideWhenUsed/>
    <w:rsid w:val="00DA335D"/>
    <w:pPr>
      <w:spacing w:after="120" w:line="480" w:lineRule="auto"/>
      <w:ind w:left="283"/>
    </w:pPr>
  </w:style>
  <w:style w:type="character" w:customStyle="1" w:styleId="2a">
    <w:name w:val="Основной текст с отступом 2 Знак"/>
    <w:basedOn w:val="a4"/>
    <w:link w:val="29"/>
    <w:uiPriority w:val="99"/>
    <w:semiHidden/>
    <w:rsid w:val="00DA335D"/>
  </w:style>
  <w:style w:type="paragraph" w:styleId="38">
    <w:name w:val="Body Text 3"/>
    <w:basedOn w:val="a1"/>
    <w:link w:val="39"/>
    <w:uiPriority w:val="99"/>
    <w:semiHidden/>
    <w:unhideWhenUsed/>
    <w:rsid w:val="00DA335D"/>
    <w:pPr>
      <w:spacing w:after="120"/>
    </w:pPr>
    <w:rPr>
      <w:sz w:val="16"/>
      <w:szCs w:val="16"/>
    </w:rPr>
  </w:style>
  <w:style w:type="character" w:customStyle="1" w:styleId="39">
    <w:name w:val="Основной текст 3 Знак"/>
    <w:basedOn w:val="a4"/>
    <w:link w:val="38"/>
    <w:uiPriority w:val="99"/>
    <w:semiHidden/>
    <w:rsid w:val="00DA335D"/>
    <w:rPr>
      <w:sz w:val="16"/>
      <w:szCs w:val="16"/>
    </w:rPr>
  </w:style>
  <w:style w:type="paragraph" w:styleId="2b">
    <w:name w:val="Body Text 2"/>
    <w:basedOn w:val="a1"/>
    <w:link w:val="2c"/>
    <w:semiHidden/>
    <w:unhideWhenUsed/>
    <w:rsid w:val="00DA335D"/>
    <w:pPr>
      <w:spacing w:after="120" w:line="480" w:lineRule="auto"/>
    </w:pPr>
  </w:style>
  <w:style w:type="character" w:customStyle="1" w:styleId="2c">
    <w:name w:val="Основной текст 2 Знак"/>
    <w:basedOn w:val="a4"/>
    <w:link w:val="2b"/>
    <w:semiHidden/>
    <w:rsid w:val="00DA335D"/>
  </w:style>
  <w:style w:type="paragraph" w:styleId="afffd">
    <w:name w:val="Note Heading"/>
    <w:basedOn w:val="a1"/>
    <w:next w:val="a1"/>
    <w:link w:val="afffe"/>
    <w:uiPriority w:val="99"/>
    <w:semiHidden/>
    <w:unhideWhenUsed/>
    <w:rsid w:val="00DA335D"/>
    <w:pPr>
      <w:spacing w:after="0" w:line="240" w:lineRule="auto"/>
    </w:pPr>
  </w:style>
  <w:style w:type="character" w:customStyle="1" w:styleId="afffe">
    <w:name w:val="Заголовок записки Знак"/>
    <w:basedOn w:val="a4"/>
    <w:link w:val="afffd"/>
    <w:uiPriority w:val="99"/>
    <w:semiHidden/>
    <w:rsid w:val="00DA335D"/>
  </w:style>
  <w:style w:type="paragraph" w:styleId="affff">
    <w:name w:val="Body Text Indent"/>
    <w:basedOn w:val="a1"/>
    <w:link w:val="affff0"/>
    <w:uiPriority w:val="99"/>
    <w:semiHidden/>
    <w:unhideWhenUsed/>
    <w:rsid w:val="00DA335D"/>
    <w:pPr>
      <w:spacing w:after="120"/>
      <w:ind w:left="283"/>
    </w:pPr>
  </w:style>
  <w:style w:type="character" w:customStyle="1" w:styleId="affff0">
    <w:name w:val="Основной текст с отступом Знак"/>
    <w:basedOn w:val="a4"/>
    <w:link w:val="affff"/>
    <w:uiPriority w:val="99"/>
    <w:semiHidden/>
    <w:rsid w:val="00DA335D"/>
  </w:style>
  <w:style w:type="paragraph" w:styleId="2d">
    <w:name w:val="Body Text First Indent 2"/>
    <w:basedOn w:val="affff"/>
    <w:link w:val="2e"/>
    <w:uiPriority w:val="99"/>
    <w:semiHidden/>
    <w:unhideWhenUsed/>
    <w:rsid w:val="00DA335D"/>
    <w:pPr>
      <w:spacing w:after="160"/>
      <w:ind w:left="360" w:firstLine="360"/>
    </w:pPr>
  </w:style>
  <w:style w:type="character" w:customStyle="1" w:styleId="2e">
    <w:name w:val="Красная строка 2 Знак"/>
    <w:basedOn w:val="affff0"/>
    <w:link w:val="2d"/>
    <w:uiPriority w:val="99"/>
    <w:semiHidden/>
    <w:rsid w:val="00DA335D"/>
  </w:style>
  <w:style w:type="paragraph" w:styleId="affff1">
    <w:name w:val="Body Text"/>
    <w:basedOn w:val="a1"/>
    <w:link w:val="affff2"/>
    <w:unhideWhenUsed/>
    <w:rsid w:val="00DA335D"/>
    <w:pPr>
      <w:spacing w:after="120"/>
    </w:pPr>
  </w:style>
  <w:style w:type="character" w:customStyle="1" w:styleId="affff2">
    <w:name w:val="Основной текст Знак"/>
    <w:basedOn w:val="a4"/>
    <w:link w:val="affff1"/>
    <w:rsid w:val="00DA335D"/>
  </w:style>
  <w:style w:type="paragraph" w:styleId="affff3">
    <w:name w:val="Body Text First Indent"/>
    <w:basedOn w:val="affff1"/>
    <w:link w:val="affff4"/>
    <w:uiPriority w:val="99"/>
    <w:semiHidden/>
    <w:unhideWhenUsed/>
    <w:rsid w:val="00DA335D"/>
    <w:pPr>
      <w:spacing w:after="160"/>
      <w:ind w:firstLine="360"/>
    </w:pPr>
  </w:style>
  <w:style w:type="character" w:customStyle="1" w:styleId="affff4">
    <w:name w:val="Красная строка Знак"/>
    <w:basedOn w:val="affff2"/>
    <w:link w:val="affff3"/>
    <w:uiPriority w:val="99"/>
    <w:semiHidden/>
    <w:rsid w:val="00DA335D"/>
  </w:style>
  <w:style w:type="paragraph" w:styleId="affff5">
    <w:name w:val="Date"/>
    <w:basedOn w:val="a1"/>
    <w:next w:val="a1"/>
    <w:link w:val="affff6"/>
    <w:uiPriority w:val="99"/>
    <w:semiHidden/>
    <w:unhideWhenUsed/>
    <w:rsid w:val="00DA335D"/>
  </w:style>
  <w:style w:type="character" w:customStyle="1" w:styleId="affff6">
    <w:name w:val="Дата Знак"/>
    <w:basedOn w:val="a4"/>
    <w:link w:val="affff5"/>
    <w:uiPriority w:val="99"/>
    <w:semiHidden/>
    <w:rsid w:val="00DA335D"/>
  </w:style>
  <w:style w:type="paragraph" w:styleId="affff7">
    <w:name w:val="Salutation"/>
    <w:basedOn w:val="a1"/>
    <w:next w:val="a1"/>
    <w:link w:val="affff8"/>
    <w:uiPriority w:val="99"/>
    <w:semiHidden/>
    <w:unhideWhenUsed/>
    <w:rsid w:val="00DA335D"/>
  </w:style>
  <w:style w:type="character" w:customStyle="1" w:styleId="affff8">
    <w:name w:val="Приветствие Знак"/>
    <w:basedOn w:val="a4"/>
    <w:link w:val="affff7"/>
    <w:uiPriority w:val="99"/>
    <w:semiHidden/>
    <w:rsid w:val="00DA335D"/>
  </w:style>
  <w:style w:type="paragraph" w:styleId="affff9">
    <w:name w:val="Subtitle"/>
    <w:basedOn w:val="a1"/>
    <w:next w:val="a1"/>
    <w:link w:val="affffa"/>
    <w:uiPriority w:val="11"/>
    <w:rsid w:val="00DA335D"/>
    <w:pPr>
      <w:numPr>
        <w:ilvl w:val="1"/>
      </w:numPr>
    </w:pPr>
    <w:rPr>
      <w:rFonts w:eastAsiaTheme="minorEastAsia"/>
      <w:color w:val="5A5A5A" w:themeColor="text1" w:themeTint="A5"/>
      <w:spacing w:val="15"/>
    </w:rPr>
  </w:style>
  <w:style w:type="character" w:customStyle="1" w:styleId="affffa">
    <w:name w:val="Подзаголовок Знак"/>
    <w:basedOn w:val="a4"/>
    <w:link w:val="affff9"/>
    <w:uiPriority w:val="11"/>
    <w:rsid w:val="00DA335D"/>
    <w:rPr>
      <w:rFonts w:eastAsiaTheme="minorEastAsia"/>
      <w:color w:val="5A5A5A" w:themeColor="text1" w:themeTint="A5"/>
      <w:spacing w:val="15"/>
    </w:rPr>
  </w:style>
  <w:style w:type="paragraph" w:styleId="affffb">
    <w:name w:val="Message Header"/>
    <w:basedOn w:val="a1"/>
    <w:link w:val="affffc"/>
    <w:uiPriority w:val="99"/>
    <w:semiHidden/>
    <w:unhideWhenUsed/>
    <w:rsid w:val="00DA335D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spacing w:after="0" w:line="240" w:lineRule="auto"/>
      <w:ind w:left="1134" w:hanging="1134"/>
    </w:pPr>
    <w:rPr>
      <w:rFonts w:asciiTheme="majorHAnsi" w:eastAsiaTheme="majorEastAsia" w:hAnsiTheme="majorHAnsi" w:cstheme="majorBidi"/>
      <w:sz w:val="24"/>
      <w:szCs w:val="24"/>
    </w:rPr>
  </w:style>
  <w:style w:type="character" w:customStyle="1" w:styleId="affffc">
    <w:name w:val="Шапка Знак"/>
    <w:basedOn w:val="a4"/>
    <w:link w:val="affffb"/>
    <w:uiPriority w:val="99"/>
    <w:semiHidden/>
    <w:rsid w:val="00DA335D"/>
    <w:rPr>
      <w:rFonts w:asciiTheme="majorHAnsi" w:eastAsiaTheme="majorEastAsia" w:hAnsiTheme="majorHAnsi" w:cstheme="majorBidi"/>
      <w:sz w:val="24"/>
      <w:szCs w:val="24"/>
      <w:shd w:val="pct20" w:color="auto" w:fill="auto"/>
    </w:rPr>
  </w:style>
  <w:style w:type="paragraph" w:styleId="53">
    <w:name w:val="List Continue 5"/>
    <w:basedOn w:val="a1"/>
    <w:uiPriority w:val="99"/>
    <w:semiHidden/>
    <w:unhideWhenUsed/>
    <w:rsid w:val="00DA335D"/>
    <w:pPr>
      <w:spacing w:after="120"/>
      <w:ind w:left="1415"/>
      <w:contextualSpacing/>
    </w:pPr>
  </w:style>
  <w:style w:type="paragraph" w:styleId="45">
    <w:name w:val="List Continue 4"/>
    <w:basedOn w:val="a1"/>
    <w:uiPriority w:val="99"/>
    <w:semiHidden/>
    <w:unhideWhenUsed/>
    <w:rsid w:val="00DA335D"/>
    <w:pPr>
      <w:spacing w:after="120"/>
      <w:ind w:left="1132"/>
      <w:contextualSpacing/>
    </w:pPr>
  </w:style>
  <w:style w:type="paragraph" w:styleId="3a">
    <w:name w:val="List Continue 3"/>
    <w:basedOn w:val="a1"/>
    <w:uiPriority w:val="99"/>
    <w:semiHidden/>
    <w:unhideWhenUsed/>
    <w:rsid w:val="00DA335D"/>
    <w:pPr>
      <w:spacing w:after="120"/>
      <w:ind w:left="849"/>
      <w:contextualSpacing/>
    </w:pPr>
  </w:style>
  <w:style w:type="paragraph" w:styleId="2f">
    <w:name w:val="List Continue 2"/>
    <w:basedOn w:val="a1"/>
    <w:uiPriority w:val="99"/>
    <w:semiHidden/>
    <w:unhideWhenUsed/>
    <w:rsid w:val="00DA335D"/>
    <w:pPr>
      <w:spacing w:after="120"/>
      <w:ind w:left="566"/>
      <w:contextualSpacing/>
    </w:pPr>
  </w:style>
  <w:style w:type="paragraph" w:styleId="affffd">
    <w:name w:val="List Continue"/>
    <w:basedOn w:val="a1"/>
    <w:uiPriority w:val="99"/>
    <w:semiHidden/>
    <w:unhideWhenUsed/>
    <w:rsid w:val="00DA335D"/>
    <w:pPr>
      <w:spacing w:after="120"/>
      <w:ind w:left="283"/>
      <w:contextualSpacing/>
    </w:pPr>
  </w:style>
  <w:style w:type="paragraph" w:styleId="affffe">
    <w:name w:val="Signature"/>
    <w:basedOn w:val="a1"/>
    <w:link w:val="afffff"/>
    <w:uiPriority w:val="99"/>
    <w:semiHidden/>
    <w:unhideWhenUsed/>
    <w:rsid w:val="00DA335D"/>
    <w:pPr>
      <w:spacing w:after="0" w:line="240" w:lineRule="auto"/>
      <w:ind w:left="4252"/>
    </w:pPr>
  </w:style>
  <w:style w:type="character" w:customStyle="1" w:styleId="afffff">
    <w:name w:val="Подпись Знак"/>
    <w:basedOn w:val="a4"/>
    <w:link w:val="affffe"/>
    <w:uiPriority w:val="99"/>
    <w:semiHidden/>
    <w:rsid w:val="00DA335D"/>
  </w:style>
  <w:style w:type="paragraph" w:styleId="afffff0">
    <w:name w:val="Closing"/>
    <w:basedOn w:val="a1"/>
    <w:link w:val="afffff1"/>
    <w:uiPriority w:val="99"/>
    <w:semiHidden/>
    <w:unhideWhenUsed/>
    <w:rsid w:val="00DA335D"/>
    <w:pPr>
      <w:spacing w:after="0" w:line="240" w:lineRule="auto"/>
      <w:ind w:left="4252"/>
    </w:pPr>
  </w:style>
  <w:style w:type="character" w:customStyle="1" w:styleId="afffff1">
    <w:name w:val="Прощание Знак"/>
    <w:basedOn w:val="a4"/>
    <w:link w:val="afffff0"/>
    <w:uiPriority w:val="99"/>
    <w:semiHidden/>
    <w:rsid w:val="00DA335D"/>
  </w:style>
  <w:style w:type="paragraph" w:styleId="afffff2">
    <w:name w:val="Title"/>
    <w:basedOn w:val="a1"/>
    <w:next w:val="a1"/>
    <w:link w:val="17"/>
    <w:uiPriority w:val="10"/>
    <w:rsid w:val="00DA335D"/>
    <w:pPr>
      <w:spacing w:after="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17">
    <w:name w:val="Заголовок Знак1"/>
    <w:basedOn w:val="a4"/>
    <w:link w:val="afffff2"/>
    <w:uiPriority w:val="10"/>
    <w:rsid w:val="00DA335D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5">
    <w:name w:val="List Number 5"/>
    <w:basedOn w:val="a1"/>
    <w:uiPriority w:val="99"/>
    <w:semiHidden/>
    <w:unhideWhenUsed/>
    <w:rsid w:val="00DA335D"/>
    <w:pPr>
      <w:numPr>
        <w:numId w:val="10"/>
      </w:numPr>
      <w:contextualSpacing/>
    </w:pPr>
  </w:style>
  <w:style w:type="paragraph" w:styleId="4">
    <w:name w:val="List Number 4"/>
    <w:basedOn w:val="a1"/>
    <w:uiPriority w:val="99"/>
    <w:semiHidden/>
    <w:unhideWhenUsed/>
    <w:rsid w:val="00DA335D"/>
    <w:pPr>
      <w:numPr>
        <w:numId w:val="11"/>
      </w:numPr>
      <w:contextualSpacing/>
    </w:pPr>
  </w:style>
  <w:style w:type="paragraph" w:styleId="3">
    <w:name w:val="List Number 3"/>
    <w:basedOn w:val="a1"/>
    <w:uiPriority w:val="99"/>
    <w:semiHidden/>
    <w:unhideWhenUsed/>
    <w:rsid w:val="00DA335D"/>
    <w:pPr>
      <w:numPr>
        <w:numId w:val="12"/>
      </w:numPr>
      <w:contextualSpacing/>
    </w:pPr>
  </w:style>
  <w:style w:type="paragraph" w:styleId="2">
    <w:name w:val="List Number 2"/>
    <w:basedOn w:val="a1"/>
    <w:uiPriority w:val="99"/>
    <w:semiHidden/>
    <w:unhideWhenUsed/>
    <w:rsid w:val="00DA335D"/>
    <w:pPr>
      <w:numPr>
        <w:numId w:val="13"/>
      </w:numPr>
      <w:contextualSpacing/>
    </w:pPr>
  </w:style>
  <w:style w:type="paragraph" w:styleId="50">
    <w:name w:val="List Bullet 5"/>
    <w:basedOn w:val="a1"/>
    <w:uiPriority w:val="99"/>
    <w:semiHidden/>
    <w:unhideWhenUsed/>
    <w:rsid w:val="00DA335D"/>
    <w:pPr>
      <w:numPr>
        <w:numId w:val="14"/>
      </w:numPr>
      <w:contextualSpacing/>
    </w:pPr>
  </w:style>
  <w:style w:type="paragraph" w:styleId="40">
    <w:name w:val="List Bullet 4"/>
    <w:basedOn w:val="a1"/>
    <w:uiPriority w:val="99"/>
    <w:semiHidden/>
    <w:unhideWhenUsed/>
    <w:rsid w:val="00DA335D"/>
    <w:pPr>
      <w:numPr>
        <w:numId w:val="15"/>
      </w:numPr>
      <w:contextualSpacing/>
    </w:pPr>
  </w:style>
  <w:style w:type="paragraph" w:styleId="30">
    <w:name w:val="List Bullet 3"/>
    <w:basedOn w:val="a1"/>
    <w:uiPriority w:val="99"/>
    <w:semiHidden/>
    <w:unhideWhenUsed/>
    <w:rsid w:val="00DA335D"/>
    <w:pPr>
      <w:numPr>
        <w:numId w:val="16"/>
      </w:numPr>
      <w:contextualSpacing/>
    </w:pPr>
  </w:style>
  <w:style w:type="paragraph" w:styleId="2f0">
    <w:name w:val="List Bullet 2"/>
    <w:basedOn w:val="a1"/>
    <w:uiPriority w:val="99"/>
    <w:semiHidden/>
    <w:unhideWhenUsed/>
    <w:rsid w:val="00DA335D"/>
    <w:pPr>
      <w:tabs>
        <w:tab w:val="num" w:pos="643"/>
      </w:tabs>
      <w:ind w:left="643" w:hanging="360"/>
      <w:contextualSpacing/>
    </w:pPr>
  </w:style>
  <w:style w:type="paragraph" w:styleId="54">
    <w:name w:val="List 5"/>
    <w:basedOn w:val="a1"/>
    <w:uiPriority w:val="99"/>
    <w:semiHidden/>
    <w:unhideWhenUsed/>
    <w:rsid w:val="00DA335D"/>
    <w:pPr>
      <w:ind w:left="1415" w:hanging="283"/>
      <w:contextualSpacing/>
    </w:pPr>
  </w:style>
  <w:style w:type="paragraph" w:styleId="46">
    <w:name w:val="List 4"/>
    <w:basedOn w:val="a1"/>
    <w:uiPriority w:val="99"/>
    <w:semiHidden/>
    <w:unhideWhenUsed/>
    <w:rsid w:val="00DA335D"/>
    <w:pPr>
      <w:ind w:left="1132" w:hanging="283"/>
      <w:contextualSpacing/>
    </w:pPr>
  </w:style>
  <w:style w:type="paragraph" w:styleId="3b">
    <w:name w:val="List 3"/>
    <w:basedOn w:val="a1"/>
    <w:uiPriority w:val="99"/>
    <w:semiHidden/>
    <w:unhideWhenUsed/>
    <w:rsid w:val="00DA335D"/>
    <w:pPr>
      <w:ind w:left="849" w:hanging="283"/>
      <w:contextualSpacing/>
    </w:pPr>
  </w:style>
  <w:style w:type="paragraph" w:styleId="2f1">
    <w:name w:val="List 2"/>
    <w:basedOn w:val="a1"/>
    <w:uiPriority w:val="99"/>
    <w:semiHidden/>
    <w:unhideWhenUsed/>
    <w:rsid w:val="00DA335D"/>
    <w:pPr>
      <w:ind w:left="566" w:hanging="283"/>
      <w:contextualSpacing/>
    </w:pPr>
  </w:style>
  <w:style w:type="paragraph" w:styleId="a">
    <w:name w:val="List Number"/>
    <w:basedOn w:val="a1"/>
    <w:uiPriority w:val="99"/>
    <w:semiHidden/>
    <w:unhideWhenUsed/>
    <w:rsid w:val="00DA335D"/>
    <w:pPr>
      <w:numPr>
        <w:numId w:val="18"/>
      </w:numPr>
      <w:contextualSpacing/>
    </w:pPr>
  </w:style>
  <w:style w:type="paragraph" w:styleId="a0">
    <w:name w:val="List Bullet"/>
    <w:basedOn w:val="a1"/>
    <w:uiPriority w:val="99"/>
    <w:semiHidden/>
    <w:unhideWhenUsed/>
    <w:rsid w:val="00DA335D"/>
    <w:pPr>
      <w:numPr>
        <w:numId w:val="19"/>
      </w:numPr>
      <w:contextualSpacing/>
    </w:pPr>
  </w:style>
  <w:style w:type="paragraph" w:styleId="afffff3">
    <w:name w:val="List"/>
    <w:basedOn w:val="a1"/>
    <w:uiPriority w:val="99"/>
    <w:semiHidden/>
    <w:unhideWhenUsed/>
    <w:rsid w:val="00DA335D"/>
    <w:pPr>
      <w:ind w:left="283" w:hanging="283"/>
      <w:contextualSpacing/>
    </w:pPr>
  </w:style>
  <w:style w:type="paragraph" w:styleId="afffff4">
    <w:name w:val="toa heading"/>
    <w:basedOn w:val="a1"/>
    <w:next w:val="a1"/>
    <w:uiPriority w:val="99"/>
    <w:semiHidden/>
    <w:unhideWhenUsed/>
    <w:rsid w:val="00DA335D"/>
    <w:pPr>
      <w:spacing w:before="120"/>
    </w:pPr>
    <w:rPr>
      <w:rFonts w:asciiTheme="majorHAnsi" w:eastAsiaTheme="majorEastAsia" w:hAnsiTheme="majorHAnsi" w:cstheme="majorBidi"/>
      <w:b/>
      <w:bCs/>
      <w:sz w:val="24"/>
      <w:szCs w:val="24"/>
    </w:rPr>
  </w:style>
  <w:style w:type="paragraph" w:styleId="afffff5">
    <w:name w:val="macro"/>
    <w:link w:val="afffff6"/>
    <w:uiPriority w:val="99"/>
    <w:semiHidden/>
    <w:unhideWhenUsed/>
    <w:rsid w:val="00DA335D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  <w:spacing w:after="0"/>
    </w:pPr>
    <w:rPr>
      <w:rFonts w:ascii="Consolas" w:hAnsi="Consolas"/>
      <w:sz w:val="20"/>
      <w:szCs w:val="20"/>
    </w:rPr>
  </w:style>
  <w:style w:type="character" w:customStyle="1" w:styleId="afffff6">
    <w:name w:val="Текст макроса Знак"/>
    <w:basedOn w:val="a4"/>
    <w:link w:val="afffff5"/>
    <w:uiPriority w:val="99"/>
    <w:semiHidden/>
    <w:rsid w:val="00DA335D"/>
    <w:rPr>
      <w:rFonts w:ascii="Consolas" w:hAnsi="Consolas"/>
      <w:sz w:val="20"/>
      <w:szCs w:val="20"/>
    </w:rPr>
  </w:style>
  <w:style w:type="paragraph" w:styleId="afffff7">
    <w:name w:val="table of authorities"/>
    <w:basedOn w:val="a1"/>
    <w:next w:val="a1"/>
    <w:uiPriority w:val="99"/>
    <w:semiHidden/>
    <w:unhideWhenUsed/>
    <w:rsid w:val="00DA335D"/>
    <w:pPr>
      <w:spacing w:after="0"/>
      <w:ind w:left="220" w:hanging="220"/>
    </w:pPr>
  </w:style>
  <w:style w:type="paragraph" w:styleId="afffff8">
    <w:name w:val="endnote text"/>
    <w:basedOn w:val="a1"/>
    <w:link w:val="afffff9"/>
    <w:uiPriority w:val="99"/>
    <w:semiHidden/>
    <w:unhideWhenUsed/>
    <w:rsid w:val="00DA335D"/>
    <w:pPr>
      <w:spacing w:after="0" w:line="240" w:lineRule="auto"/>
    </w:pPr>
    <w:rPr>
      <w:sz w:val="20"/>
      <w:szCs w:val="20"/>
    </w:rPr>
  </w:style>
  <w:style w:type="character" w:customStyle="1" w:styleId="afffff9">
    <w:name w:val="Текст концевой сноски Знак"/>
    <w:basedOn w:val="a4"/>
    <w:link w:val="afffff8"/>
    <w:uiPriority w:val="99"/>
    <w:semiHidden/>
    <w:rsid w:val="00DA335D"/>
    <w:rPr>
      <w:sz w:val="20"/>
      <w:szCs w:val="20"/>
    </w:rPr>
  </w:style>
  <w:style w:type="character" w:styleId="afffffa">
    <w:name w:val="endnote reference"/>
    <w:basedOn w:val="a4"/>
    <w:uiPriority w:val="99"/>
    <w:semiHidden/>
    <w:unhideWhenUsed/>
    <w:rsid w:val="00DA335D"/>
    <w:rPr>
      <w:vertAlign w:val="superscript"/>
    </w:rPr>
  </w:style>
  <w:style w:type="character" w:styleId="afffffb">
    <w:name w:val="page number"/>
    <w:basedOn w:val="a4"/>
    <w:uiPriority w:val="99"/>
    <w:semiHidden/>
    <w:unhideWhenUsed/>
    <w:rsid w:val="00DA335D"/>
  </w:style>
  <w:style w:type="character" w:styleId="afffffc">
    <w:name w:val="line number"/>
    <w:basedOn w:val="a4"/>
    <w:uiPriority w:val="99"/>
    <w:semiHidden/>
    <w:unhideWhenUsed/>
    <w:rsid w:val="00DA335D"/>
  </w:style>
  <w:style w:type="character" w:styleId="afffffd">
    <w:name w:val="footnote reference"/>
    <w:basedOn w:val="a4"/>
    <w:uiPriority w:val="99"/>
    <w:semiHidden/>
    <w:unhideWhenUsed/>
    <w:rsid w:val="00DA335D"/>
    <w:rPr>
      <w:vertAlign w:val="superscript"/>
    </w:rPr>
  </w:style>
  <w:style w:type="paragraph" w:styleId="2f2">
    <w:name w:val="envelope return"/>
    <w:basedOn w:val="a1"/>
    <w:uiPriority w:val="99"/>
    <w:semiHidden/>
    <w:unhideWhenUsed/>
    <w:rsid w:val="00DA335D"/>
    <w:pPr>
      <w:spacing w:after="0" w:line="240" w:lineRule="auto"/>
    </w:pPr>
    <w:rPr>
      <w:rFonts w:asciiTheme="majorHAnsi" w:eastAsiaTheme="majorEastAsia" w:hAnsiTheme="majorHAnsi" w:cstheme="majorBidi"/>
      <w:sz w:val="20"/>
      <w:szCs w:val="20"/>
    </w:rPr>
  </w:style>
  <w:style w:type="paragraph" w:styleId="afffffe">
    <w:name w:val="envelope address"/>
    <w:basedOn w:val="a1"/>
    <w:uiPriority w:val="99"/>
    <w:semiHidden/>
    <w:unhideWhenUsed/>
    <w:rsid w:val="00DA335D"/>
    <w:pPr>
      <w:framePr w:w="7920" w:h="1980" w:hRule="exact" w:hSpace="180" w:wrap="auto" w:hAnchor="page" w:xAlign="center" w:yAlign="bottom"/>
      <w:spacing w:after="0" w:line="240" w:lineRule="auto"/>
      <w:ind w:left="2880"/>
    </w:pPr>
    <w:rPr>
      <w:rFonts w:asciiTheme="majorHAnsi" w:eastAsiaTheme="majorEastAsia" w:hAnsiTheme="majorHAnsi" w:cstheme="majorBidi"/>
      <w:sz w:val="24"/>
      <w:szCs w:val="24"/>
    </w:rPr>
  </w:style>
  <w:style w:type="paragraph" w:styleId="affffff">
    <w:name w:val="table of figures"/>
    <w:basedOn w:val="a1"/>
    <w:next w:val="a1"/>
    <w:uiPriority w:val="99"/>
    <w:semiHidden/>
    <w:unhideWhenUsed/>
    <w:rsid w:val="00DA335D"/>
    <w:pPr>
      <w:spacing w:after="0"/>
    </w:pPr>
  </w:style>
  <w:style w:type="paragraph" w:styleId="18">
    <w:name w:val="index 1"/>
    <w:basedOn w:val="a1"/>
    <w:next w:val="a1"/>
    <w:autoRedefine/>
    <w:uiPriority w:val="99"/>
    <w:semiHidden/>
    <w:unhideWhenUsed/>
    <w:rsid w:val="00DA335D"/>
    <w:pPr>
      <w:spacing w:after="0" w:line="240" w:lineRule="auto"/>
      <w:ind w:left="220" w:hanging="220"/>
    </w:pPr>
  </w:style>
  <w:style w:type="paragraph" w:styleId="affffff0">
    <w:name w:val="index heading"/>
    <w:basedOn w:val="a1"/>
    <w:next w:val="18"/>
    <w:uiPriority w:val="99"/>
    <w:semiHidden/>
    <w:unhideWhenUsed/>
    <w:rsid w:val="00DA335D"/>
    <w:rPr>
      <w:rFonts w:asciiTheme="majorHAnsi" w:eastAsiaTheme="majorEastAsia" w:hAnsiTheme="majorHAnsi" w:cstheme="majorBidi"/>
      <w:b/>
      <w:bCs/>
    </w:rPr>
  </w:style>
  <w:style w:type="paragraph" w:styleId="affffff1">
    <w:name w:val="footer"/>
    <w:basedOn w:val="a1"/>
    <w:link w:val="affffff2"/>
    <w:uiPriority w:val="99"/>
    <w:unhideWhenUsed/>
    <w:rsid w:val="00DA335D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fffff2">
    <w:name w:val="Нижний колонтитул Знак"/>
    <w:basedOn w:val="a4"/>
    <w:link w:val="affffff1"/>
    <w:uiPriority w:val="99"/>
    <w:rsid w:val="00DA335D"/>
  </w:style>
  <w:style w:type="paragraph" w:styleId="affffff3">
    <w:name w:val="header"/>
    <w:basedOn w:val="a1"/>
    <w:link w:val="affffff4"/>
    <w:uiPriority w:val="99"/>
    <w:unhideWhenUsed/>
    <w:rsid w:val="00DA335D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fffff4">
    <w:name w:val="Верхний колонтитул Знак"/>
    <w:basedOn w:val="a4"/>
    <w:link w:val="affffff3"/>
    <w:uiPriority w:val="99"/>
    <w:rsid w:val="00DA335D"/>
  </w:style>
  <w:style w:type="paragraph" w:styleId="affffff5">
    <w:name w:val="Normal Indent"/>
    <w:basedOn w:val="a1"/>
    <w:uiPriority w:val="99"/>
    <w:semiHidden/>
    <w:unhideWhenUsed/>
    <w:rsid w:val="00DA335D"/>
    <w:pPr>
      <w:ind w:left="708"/>
    </w:pPr>
  </w:style>
  <w:style w:type="paragraph" w:styleId="91">
    <w:name w:val="toc 9"/>
    <w:basedOn w:val="a1"/>
    <w:next w:val="a1"/>
    <w:autoRedefine/>
    <w:uiPriority w:val="39"/>
    <w:semiHidden/>
    <w:unhideWhenUsed/>
    <w:rsid w:val="00DA335D"/>
    <w:pPr>
      <w:spacing w:after="100"/>
      <w:ind w:left="1760"/>
    </w:pPr>
  </w:style>
  <w:style w:type="paragraph" w:styleId="81">
    <w:name w:val="toc 8"/>
    <w:basedOn w:val="a1"/>
    <w:next w:val="a1"/>
    <w:autoRedefine/>
    <w:uiPriority w:val="39"/>
    <w:semiHidden/>
    <w:unhideWhenUsed/>
    <w:rsid w:val="00DA335D"/>
    <w:pPr>
      <w:spacing w:after="100"/>
      <w:ind w:left="1540"/>
    </w:pPr>
  </w:style>
  <w:style w:type="paragraph" w:styleId="71">
    <w:name w:val="toc 7"/>
    <w:basedOn w:val="a1"/>
    <w:next w:val="a1"/>
    <w:autoRedefine/>
    <w:uiPriority w:val="39"/>
    <w:semiHidden/>
    <w:unhideWhenUsed/>
    <w:rsid w:val="00DA335D"/>
    <w:pPr>
      <w:spacing w:after="100"/>
      <w:ind w:left="1320"/>
    </w:pPr>
  </w:style>
  <w:style w:type="paragraph" w:styleId="61">
    <w:name w:val="toc 6"/>
    <w:basedOn w:val="a1"/>
    <w:next w:val="a1"/>
    <w:autoRedefine/>
    <w:uiPriority w:val="39"/>
    <w:semiHidden/>
    <w:unhideWhenUsed/>
    <w:rsid w:val="00DA335D"/>
    <w:pPr>
      <w:spacing w:after="100"/>
      <w:ind w:left="1100"/>
    </w:pPr>
  </w:style>
  <w:style w:type="paragraph" w:styleId="55">
    <w:name w:val="toc 5"/>
    <w:basedOn w:val="a1"/>
    <w:next w:val="a1"/>
    <w:autoRedefine/>
    <w:uiPriority w:val="39"/>
    <w:semiHidden/>
    <w:unhideWhenUsed/>
    <w:rsid w:val="00DA335D"/>
    <w:pPr>
      <w:spacing w:after="100"/>
      <w:ind w:left="880"/>
    </w:pPr>
  </w:style>
  <w:style w:type="paragraph" w:styleId="47">
    <w:name w:val="toc 4"/>
    <w:basedOn w:val="a1"/>
    <w:next w:val="a1"/>
    <w:autoRedefine/>
    <w:uiPriority w:val="39"/>
    <w:unhideWhenUsed/>
    <w:rsid w:val="00DA335D"/>
    <w:pPr>
      <w:spacing w:after="100"/>
      <w:ind w:left="660"/>
    </w:pPr>
  </w:style>
  <w:style w:type="paragraph" w:styleId="3c">
    <w:name w:val="toc 3"/>
    <w:basedOn w:val="a1"/>
    <w:next w:val="a1"/>
    <w:autoRedefine/>
    <w:uiPriority w:val="39"/>
    <w:unhideWhenUsed/>
    <w:rsid w:val="00DA335D"/>
    <w:pPr>
      <w:spacing w:after="100"/>
      <w:ind w:left="440"/>
    </w:pPr>
  </w:style>
  <w:style w:type="paragraph" w:styleId="2f3">
    <w:name w:val="toc 2"/>
    <w:basedOn w:val="a1"/>
    <w:next w:val="a1"/>
    <w:autoRedefine/>
    <w:uiPriority w:val="39"/>
    <w:unhideWhenUsed/>
    <w:rsid w:val="00DA335D"/>
    <w:pPr>
      <w:spacing w:after="100"/>
      <w:ind w:left="220"/>
    </w:pPr>
  </w:style>
  <w:style w:type="paragraph" w:styleId="19">
    <w:name w:val="toc 1"/>
    <w:basedOn w:val="a1"/>
    <w:next w:val="a1"/>
    <w:autoRedefine/>
    <w:uiPriority w:val="39"/>
    <w:unhideWhenUsed/>
    <w:rsid w:val="00DA335D"/>
    <w:pPr>
      <w:spacing w:after="100"/>
    </w:pPr>
  </w:style>
  <w:style w:type="paragraph" w:styleId="92">
    <w:name w:val="index 9"/>
    <w:basedOn w:val="a1"/>
    <w:next w:val="a1"/>
    <w:autoRedefine/>
    <w:uiPriority w:val="99"/>
    <w:semiHidden/>
    <w:unhideWhenUsed/>
    <w:rsid w:val="00DA335D"/>
    <w:pPr>
      <w:spacing w:after="0" w:line="240" w:lineRule="auto"/>
      <w:ind w:left="1980" w:hanging="220"/>
    </w:pPr>
  </w:style>
  <w:style w:type="paragraph" w:styleId="82">
    <w:name w:val="index 8"/>
    <w:basedOn w:val="a1"/>
    <w:next w:val="a1"/>
    <w:autoRedefine/>
    <w:uiPriority w:val="99"/>
    <w:semiHidden/>
    <w:unhideWhenUsed/>
    <w:rsid w:val="00DA335D"/>
    <w:pPr>
      <w:spacing w:after="0" w:line="240" w:lineRule="auto"/>
      <w:ind w:left="1760" w:hanging="220"/>
    </w:pPr>
  </w:style>
  <w:style w:type="paragraph" w:styleId="72">
    <w:name w:val="index 7"/>
    <w:basedOn w:val="a1"/>
    <w:next w:val="a1"/>
    <w:autoRedefine/>
    <w:uiPriority w:val="99"/>
    <w:semiHidden/>
    <w:unhideWhenUsed/>
    <w:rsid w:val="00DA335D"/>
    <w:pPr>
      <w:spacing w:after="0" w:line="240" w:lineRule="auto"/>
      <w:ind w:left="1540" w:hanging="220"/>
    </w:pPr>
  </w:style>
  <w:style w:type="paragraph" w:styleId="62">
    <w:name w:val="index 6"/>
    <w:basedOn w:val="a1"/>
    <w:next w:val="a1"/>
    <w:autoRedefine/>
    <w:uiPriority w:val="99"/>
    <w:semiHidden/>
    <w:unhideWhenUsed/>
    <w:rsid w:val="00DA335D"/>
    <w:pPr>
      <w:spacing w:after="0" w:line="240" w:lineRule="auto"/>
      <w:ind w:left="1320" w:hanging="220"/>
    </w:pPr>
  </w:style>
  <w:style w:type="paragraph" w:styleId="56">
    <w:name w:val="index 5"/>
    <w:basedOn w:val="a1"/>
    <w:next w:val="a1"/>
    <w:autoRedefine/>
    <w:uiPriority w:val="99"/>
    <w:semiHidden/>
    <w:unhideWhenUsed/>
    <w:rsid w:val="00DA335D"/>
    <w:pPr>
      <w:spacing w:after="0" w:line="240" w:lineRule="auto"/>
      <w:ind w:left="1100" w:hanging="220"/>
    </w:pPr>
  </w:style>
  <w:style w:type="paragraph" w:styleId="48">
    <w:name w:val="index 4"/>
    <w:basedOn w:val="a1"/>
    <w:next w:val="a1"/>
    <w:autoRedefine/>
    <w:uiPriority w:val="99"/>
    <w:semiHidden/>
    <w:unhideWhenUsed/>
    <w:rsid w:val="00DA335D"/>
    <w:pPr>
      <w:spacing w:after="0" w:line="240" w:lineRule="auto"/>
      <w:ind w:left="880" w:hanging="220"/>
    </w:pPr>
  </w:style>
  <w:style w:type="paragraph" w:styleId="3d">
    <w:name w:val="index 3"/>
    <w:basedOn w:val="a1"/>
    <w:next w:val="a1"/>
    <w:autoRedefine/>
    <w:uiPriority w:val="99"/>
    <w:semiHidden/>
    <w:unhideWhenUsed/>
    <w:rsid w:val="00DA335D"/>
    <w:pPr>
      <w:spacing w:after="0" w:line="240" w:lineRule="auto"/>
      <w:ind w:left="660" w:hanging="220"/>
    </w:pPr>
  </w:style>
  <w:style w:type="paragraph" w:styleId="2f4">
    <w:name w:val="index 2"/>
    <w:basedOn w:val="a1"/>
    <w:next w:val="a1"/>
    <w:autoRedefine/>
    <w:uiPriority w:val="99"/>
    <w:semiHidden/>
    <w:unhideWhenUsed/>
    <w:rsid w:val="00DA335D"/>
    <w:pPr>
      <w:spacing w:after="0" w:line="240" w:lineRule="auto"/>
      <w:ind w:left="440" w:hanging="220"/>
    </w:pPr>
  </w:style>
  <w:style w:type="paragraph" w:customStyle="1" w:styleId="CitaviBibliographyEntry">
    <w:name w:val="Citavi Bibliography Entry"/>
    <w:basedOn w:val="a1"/>
    <w:link w:val="CitaviBibliographyEntry0"/>
    <w:uiPriority w:val="99"/>
    <w:rsid w:val="00DA335D"/>
    <w:pPr>
      <w:tabs>
        <w:tab w:val="left" w:pos="454"/>
      </w:tabs>
      <w:spacing w:after="0"/>
      <w:ind w:left="454" w:hanging="454"/>
    </w:pPr>
    <w:rPr>
      <w:rFonts w:ascii="Times New Roman" w:eastAsia="Times New Roman" w:hAnsi="Times New Roman" w:cstheme="minorHAnsi"/>
      <w:color w:val="000000" w:themeColor="text1"/>
      <w:sz w:val="28"/>
      <w:lang w:eastAsia="ru-RU"/>
    </w:rPr>
  </w:style>
  <w:style w:type="character" w:customStyle="1" w:styleId="CitaviBibliographyEntry0">
    <w:name w:val="Citavi Bibliography Entry Знак"/>
    <w:basedOn w:val="a9"/>
    <w:link w:val="CitaviBibliographyEntry"/>
    <w:uiPriority w:val="99"/>
    <w:rsid w:val="00DA335D"/>
    <w:rPr>
      <w:rFonts w:ascii="Times New Roman" w:eastAsia="Times New Roman" w:hAnsi="Times New Roman" w:cstheme="minorHAnsi"/>
      <w:color w:val="000000" w:themeColor="text1"/>
      <w:sz w:val="28"/>
      <w:lang w:eastAsia="ru-RU"/>
    </w:rPr>
  </w:style>
  <w:style w:type="paragraph" w:customStyle="1" w:styleId="CitaviBibliographyHeading">
    <w:name w:val="Citavi Bibliography Heading"/>
    <w:basedOn w:val="10"/>
    <w:link w:val="CitaviBibliographyHeading0"/>
    <w:uiPriority w:val="99"/>
    <w:rsid w:val="00DA335D"/>
    <w:pPr>
      <w:jc w:val="left"/>
    </w:pPr>
  </w:style>
  <w:style w:type="character" w:customStyle="1" w:styleId="CitaviBibliographyHeading0">
    <w:name w:val="Citavi Bibliography Heading Знак"/>
    <w:basedOn w:val="a9"/>
    <w:link w:val="CitaviBibliographyHeading"/>
    <w:uiPriority w:val="99"/>
    <w:rsid w:val="00DA335D"/>
    <w:rPr>
      <w:rFonts w:asciiTheme="majorHAnsi" w:eastAsiaTheme="majorEastAsia" w:hAnsiTheme="majorHAnsi" w:cstheme="majorBidi"/>
      <w:color w:val="2F5496" w:themeColor="accent1" w:themeShade="BF"/>
      <w:sz w:val="32"/>
      <w:szCs w:val="32"/>
      <w:lang w:eastAsia="ru-RU"/>
    </w:rPr>
  </w:style>
  <w:style w:type="paragraph" w:customStyle="1" w:styleId="CitaviChapterBibliographyHeading">
    <w:name w:val="Citavi Chapter Bibliography Heading"/>
    <w:basedOn w:val="21"/>
    <w:link w:val="CitaviChapterBibliographyHeading0"/>
    <w:uiPriority w:val="99"/>
    <w:rsid w:val="00DA335D"/>
    <w:rPr>
      <w:lang w:eastAsia="ru-RU"/>
    </w:rPr>
  </w:style>
  <w:style w:type="character" w:customStyle="1" w:styleId="CitaviChapterBibliographyHeading0">
    <w:name w:val="Citavi Chapter Bibliography Heading Знак"/>
    <w:basedOn w:val="a9"/>
    <w:link w:val="CitaviChapterBibliographyHeading"/>
    <w:uiPriority w:val="99"/>
    <w:rsid w:val="00DA335D"/>
    <w:rPr>
      <w:rFonts w:asciiTheme="majorHAnsi" w:eastAsiaTheme="majorEastAsia" w:hAnsiTheme="majorHAnsi" w:cstheme="majorBidi"/>
      <w:color w:val="2F5496" w:themeColor="accent1" w:themeShade="BF"/>
      <w:sz w:val="26"/>
      <w:szCs w:val="26"/>
      <w:lang w:eastAsia="ru-RU"/>
    </w:rPr>
  </w:style>
  <w:style w:type="paragraph" w:customStyle="1" w:styleId="CitaviBibliographySubheading1">
    <w:name w:val="Citavi Bibliography Subheading 1"/>
    <w:basedOn w:val="21"/>
    <w:link w:val="CitaviBibliographySubheading10"/>
    <w:uiPriority w:val="99"/>
    <w:rsid w:val="00DA335D"/>
    <w:pPr>
      <w:outlineLvl w:val="9"/>
    </w:pPr>
    <w:rPr>
      <w:lang w:eastAsia="ru-RU"/>
    </w:rPr>
  </w:style>
  <w:style w:type="character" w:customStyle="1" w:styleId="CitaviBibliographySubheading10">
    <w:name w:val="Citavi Bibliography Subheading 1 Знак"/>
    <w:basedOn w:val="a9"/>
    <w:link w:val="CitaviBibliographySubheading1"/>
    <w:uiPriority w:val="99"/>
    <w:rsid w:val="00DA335D"/>
    <w:rPr>
      <w:rFonts w:asciiTheme="majorHAnsi" w:eastAsiaTheme="majorEastAsia" w:hAnsiTheme="majorHAnsi" w:cstheme="majorBidi"/>
      <w:color w:val="2F5496" w:themeColor="accent1" w:themeShade="BF"/>
      <w:sz w:val="26"/>
      <w:szCs w:val="26"/>
      <w:lang w:eastAsia="ru-RU"/>
    </w:rPr>
  </w:style>
  <w:style w:type="paragraph" w:customStyle="1" w:styleId="CitaviBibliographySubheading2">
    <w:name w:val="Citavi Bibliography Subheading 2"/>
    <w:basedOn w:val="32"/>
    <w:link w:val="CitaviBibliographySubheading20"/>
    <w:uiPriority w:val="99"/>
    <w:rsid w:val="00DA335D"/>
    <w:pPr>
      <w:outlineLvl w:val="9"/>
    </w:pPr>
  </w:style>
  <w:style w:type="character" w:customStyle="1" w:styleId="CitaviBibliographySubheading20">
    <w:name w:val="Citavi Bibliography Subheading 2 Знак"/>
    <w:basedOn w:val="a9"/>
    <w:link w:val="CitaviBibliographySubheading2"/>
    <w:uiPriority w:val="99"/>
    <w:rsid w:val="00DA335D"/>
    <w:rPr>
      <w:rFonts w:asciiTheme="majorHAnsi" w:eastAsiaTheme="majorEastAsia" w:hAnsiTheme="majorHAnsi" w:cstheme="majorBidi"/>
      <w:color w:val="1F3763" w:themeColor="accent1" w:themeShade="7F"/>
      <w:sz w:val="24"/>
      <w:szCs w:val="24"/>
      <w:lang w:eastAsia="ru-RU"/>
    </w:rPr>
  </w:style>
  <w:style w:type="paragraph" w:customStyle="1" w:styleId="CitaviBibliographySubheading3">
    <w:name w:val="Citavi Bibliography Subheading 3"/>
    <w:basedOn w:val="43"/>
    <w:link w:val="CitaviBibliographySubheading30"/>
    <w:uiPriority w:val="99"/>
    <w:rsid w:val="00DA335D"/>
    <w:pPr>
      <w:outlineLvl w:val="9"/>
    </w:pPr>
  </w:style>
  <w:style w:type="character" w:customStyle="1" w:styleId="CitaviBibliographySubheading30">
    <w:name w:val="Citavi Bibliography Subheading 3 Знак"/>
    <w:basedOn w:val="a9"/>
    <w:link w:val="CitaviBibliographySubheading3"/>
    <w:uiPriority w:val="99"/>
    <w:rsid w:val="00DA335D"/>
    <w:rPr>
      <w:rFonts w:asciiTheme="majorHAnsi" w:eastAsiaTheme="majorEastAsia" w:hAnsiTheme="majorHAnsi" w:cstheme="majorBidi"/>
      <w:b/>
      <w:bCs/>
      <w:i/>
      <w:iCs/>
      <w:color w:val="4472C4" w:themeColor="accent1"/>
      <w:sz w:val="24"/>
      <w:szCs w:val="24"/>
      <w:lang w:eastAsia="ru-RU"/>
    </w:rPr>
  </w:style>
  <w:style w:type="paragraph" w:customStyle="1" w:styleId="CitaviBibliographySubheading4">
    <w:name w:val="Citavi Bibliography Subheading 4"/>
    <w:basedOn w:val="51"/>
    <w:link w:val="CitaviBibliographySubheading40"/>
    <w:uiPriority w:val="99"/>
    <w:rsid w:val="00DA335D"/>
    <w:pPr>
      <w:outlineLvl w:val="9"/>
    </w:pPr>
  </w:style>
  <w:style w:type="character" w:customStyle="1" w:styleId="CitaviBibliographySubheading40">
    <w:name w:val="Citavi Bibliography Subheading 4 Знак"/>
    <w:basedOn w:val="a9"/>
    <w:link w:val="CitaviBibliographySubheading4"/>
    <w:uiPriority w:val="99"/>
    <w:rsid w:val="00DA335D"/>
    <w:rPr>
      <w:rFonts w:asciiTheme="majorHAnsi" w:eastAsiaTheme="majorEastAsia" w:hAnsiTheme="majorHAnsi" w:cstheme="majorBidi"/>
      <w:color w:val="1F3763" w:themeColor="accent1" w:themeShade="7F"/>
      <w:sz w:val="24"/>
      <w:szCs w:val="24"/>
      <w:lang w:eastAsia="ru-RU"/>
    </w:rPr>
  </w:style>
  <w:style w:type="paragraph" w:customStyle="1" w:styleId="CitaviBibliographySubheading5">
    <w:name w:val="Citavi Bibliography Subheading 5"/>
    <w:basedOn w:val="6"/>
    <w:link w:val="CitaviBibliographySubheading50"/>
    <w:uiPriority w:val="99"/>
    <w:rsid w:val="00DA335D"/>
    <w:pPr>
      <w:outlineLvl w:val="9"/>
    </w:pPr>
  </w:style>
  <w:style w:type="character" w:customStyle="1" w:styleId="CitaviBibliographySubheading50">
    <w:name w:val="Citavi Bibliography Subheading 5 Знак"/>
    <w:basedOn w:val="a9"/>
    <w:link w:val="CitaviBibliographySubheading5"/>
    <w:uiPriority w:val="99"/>
    <w:rsid w:val="00DA335D"/>
    <w:rPr>
      <w:rFonts w:asciiTheme="majorHAnsi" w:eastAsiaTheme="majorEastAsia" w:hAnsiTheme="majorHAnsi" w:cstheme="majorBidi"/>
      <w:i/>
      <w:iCs/>
      <w:color w:val="1F3763" w:themeColor="accent1" w:themeShade="7F"/>
      <w:sz w:val="24"/>
      <w:szCs w:val="24"/>
      <w:lang w:eastAsia="ru-RU"/>
    </w:rPr>
  </w:style>
  <w:style w:type="paragraph" w:customStyle="1" w:styleId="CitaviBibliographySubheading6">
    <w:name w:val="Citavi Bibliography Subheading 6"/>
    <w:basedOn w:val="7"/>
    <w:link w:val="CitaviBibliographySubheading60"/>
    <w:uiPriority w:val="99"/>
    <w:rsid w:val="00DA335D"/>
    <w:pPr>
      <w:outlineLvl w:val="9"/>
    </w:pPr>
  </w:style>
  <w:style w:type="character" w:customStyle="1" w:styleId="CitaviBibliographySubheading60">
    <w:name w:val="Citavi Bibliography Subheading 6 Знак"/>
    <w:basedOn w:val="a9"/>
    <w:link w:val="CitaviBibliographySubheading6"/>
    <w:uiPriority w:val="99"/>
    <w:rsid w:val="00DA335D"/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4"/>
      <w:lang w:eastAsia="ru-RU"/>
    </w:rPr>
  </w:style>
  <w:style w:type="paragraph" w:customStyle="1" w:styleId="CitaviBibliographySubheading7">
    <w:name w:val="Citavi Bibliography Subheading 7"/>
    <w:basedOn w:val="8"/>
    <w:link w:val="CitaviBibliographySubheading70"/>
    <w:uiPriority w:val="99"/>
    <w:rsid w:val="00DA335D"/>
    <w:pPr>
      <w:outlineLvl w:val="9"/>
    </w:pPr>
  </w:style>
  <w:style w:type="character" w:customStyle="1" w:styleId="CitaviBibliographySubheading70">
    <w:name w:val="Citavi Bibliography Subheading 7 Знак"/>
    <w:basedOn w:val="a9"/>
    <w:link w:val="CitaviBibliographySubheading7"/>
    <w:uiPriority w:val="99"/>
    <w:rsid w:val="00DA335D"/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ru-RU"/>
    </w:rPr>
  </w:style>
  <w:style w:type="paragraph" w:customStyle="1" w:styleId="CitaviBibliographySubheading8">
    <w:name w:val="Citavi Bibliography Subheading 8"/>
    <w:basedOn w:val="9"/>
    <w:link w:val="CitaviBibliographySubheading80"/>
    <w:uiPriority w:val="99"/>
    <w:rsid w:val="00DA335D"/>
    <w:pPr>
      <w:outlineLvl w:val="9"/>
    </w:pPr>
  </w:style>
  <w:style w:type="character" w:customStyle="1" w:styleId="CitaviBibliographySubheading80">
    <w:name w:val="Citavi Bibliography Subheading 8 Знак"/>
    <w:basedOn w:val="a9"/>
    <w:link w:val="CitaviBibliographySubheading8"/>
    <w:uiPriority w:val="99"/>
    <w:rsid w:val="00DA335D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ru-RU"/>
    </w:rPr>
  </w:style>
  <w:style w:type="character" w:customStyle="1" w:styleId="1a">
    <w:name w:val="Неразрешенное упоминание1"/>
    <w:basedOn w:val="a4"/>
    <w:uiPriority w:val="99"/>
    <w:semiHidden/>
    <w:unhideWhenUsed/>
    <w:rsid w:val="00DA335D"/>
    <w:rPr>
      <w:color w:val="605E5C"/>
      <w:shd w:val="clear" w:color="auto" w:fill="E1DFDD"/>
    </w:rPr>
  </w:style>
  <w:style w:type="paragraph" w:customStyle="1" w:styleId="41">
    <w:name w:val="Заголовок4"/>
    <w:basedOn w:val="31"/>
    <w:next w:val="a3"/>
    <w:link w:val="49"/>
    <w:rsid w:val="00DA335D"/>
    <w:pPr>
      <w:numPr>
        <w:numId w:val="17"/>
      </w:numPr>
      <w:ind w:left="567"/>
      <w:outlineLvl w:val="3"/>
    </w:pPr>
  </w:style>
  <w:style w:type="character" w:customStyle="1" w:styleId="49">
    <w:name w:val="Заголовок4 Знак"/>
    <w:basedOn w:val="34"/>
    <w:link w:val="41"/>
    <w:rsid w:val="00DA335D"/>
    <w:rPr>
      <w:rFonts w:ascii="Times New Roman" w:eastAsia="Times New Roman" w:hAnsi="Times New Roman" w:cs="Times New Roman"/>
      <w:b w:val="0"/>
      <w:color w:val="000000" w:themeColor="text1"/>
      <w:sz w:val="32"/>
      <w:szCs w:val="36"/>
      <w:lang w:eastAsia="ru-RU"/>
    </w:rPr>
  </w:style>
  <w:style w:type="character" w:styleId="affffff6">
    <w:name w:val="Unresolved Mention"/>
    <w:basedOn w:val="a4"/>
    <w:uiPriority w:val="99"/>
    <w:semiHidden/>
    <w:unhideWhenUsed/>
    <w:rsid w:val="00DA335D"/>
    <w:rPr>
      <w:color w:val="605E5C"/>
      <w:shd w:val="clear" w:color="auto" w:fill="E1DFDD"/>
    </w:rPr>
  </w:style>
  <w:style w:type="paragraph" w:customStyle="1" w:styleId="1">
    <w:name w:val="Подзаголовок1"/>
    <w:basedOn w:val="31"/>
    <w:next w:val="a3"/>
    <w:link w:val="1b"/>
    <w:qFormat/>
    <w:rsid w:val="00DA3174"/>
    <w:pPr>
      <w:numPr>
        <w:ilvl w:val="0"/>
        <w:numId w:val="20"/>
      </w:numPr>
      <w:spacing w:after="0"/>
      <w:jc w:val="left"/>
      <w:outlineLvl w:val="9"/>
    </w:pPr>
    <w:rPr>
      <w:bCs/>
      <w:i/>
      <w:iCs/>
    </w:rPr>
  </w:style>
  <w:style w:type="character" w:customStyle="1" w:styleId="1b">
    <w:name w:val="Подзаголовок1 Знак"/>
    <w:basedOn w:val="34"/>
    <w:link w:val="1"/>
    <w:rsid w:val="00A45120"/>
    <w:rPr>
      <w:rFonts w:ascii="Times New Roman" w:eastAsia="Times New Roman" w:hAnsi="Times New Roman" w:cs="Times New Roman"/>
      <w:bCs/>
      <w:i/>
      <w:iCs/>
      <w:color w:val="000000" w:themeColor="text1"/>
      <w:sz w:val="32"/>
      <w:szCs w:val="36"/>
      <w:lang w:eastAsia="ru-RU"/>
    </w:rPr>
  </w:style>
  <w:style w:type="paragraph" w:customStyle="1" w:styleId="MathematicaCellInput">
    <w:name w:val="MathematicaCellInput"/>
    <w:rsid w:val="0065469E"/>
    <w:pPr>
      <w:autoSpaceDE w:val="0"/>
      <w:autoSpaceDN w:val="0"/>
      <w:adjustRightInd w:val="0"/>
      <w:spacing w:after="0" w:line="240" w:lineRule="auto"/>
    </w:pPr>
    <w:rPr>
      <w:rFonts w:ascii="Times" w:hAnsi="Times" w:cs="Times"/>
      <w:sz w:val="26"/>
      <w:szCs w:val="26"/>
    </w:rPr>
  </w:style>
  <w:style w:type="character" w:customStyle="1" w:styleId="MathematicaFormatStandardForm">
    <w:name w:val="MathematicaFormatStandardForm"/>
    <w:uiPriority w:val="99"/>
    <w:rsid w:val="0065469E"/>
    <w:rPr>
      <w:rFonts w:ascii="Consolas" w:hAnsi="Consolas" w:cs="Consolas"/>
    </w:rPr>
  </w:style>
  <w:style w:type="paragraph" w:customStyle="1" w:styleId="Default">
    <w:name w:val="Default"/>
    <w:rsid w:val="00E35DFB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customStyle="1" w:styleId="42">
    <w:name w:val="Заголовак4"/>
    <w:basedOn w:val="31"/>
    <w:link w:val="4a"/>
    <w:qFormat/>
    <w:rsid w:val="00A45120"/>
    <w:pPr>
      <w:numPr>
        <w:ilvl w:val="2"/>
      </w:numPr>
      <w:ind w:left="0" w:hanging="505"/>
      <w:outlineLvl w:val="3"/>
    </w:pPr>
    <w:rPr>
      <w:i/>
    </w:rPr>
  </w:style>
  <w:style w:type="character" w:customStyle="1" w:styleId="4a">
    <w:name w:val="Заголовак4 Знак"/>
    <w:basedOn w:val="34"/>
    <w:link w:val="42"/>
    <w:rsid w:val="00A45120"/>
    <w:rPr>
      <w:rFonts w:ascii="Times New Roman" w:eastAsia="Times New Roman" w:hAnsi="Times New Roman" w:cs="Times New Roman"/>
      <w:i/>
      <w:color w:val="000000" w:themeColor="text1"/>
      <w:sz w:val="32"/>
      <w:szCs w:val="36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51588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354495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853873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91028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98837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58930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3597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0015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48713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34353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3419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92198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4259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6040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05223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49573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29836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8337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0327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31430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13085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170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85984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79605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52104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16269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18680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69761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75995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42818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53497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2363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60619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62831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27410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40406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31112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75840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31747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56861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04874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74086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13448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34255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56079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28182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22904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55260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1409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06252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00397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62172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34177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794424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002841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1090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82224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09805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6254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26984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72398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83068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03291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41415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17560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15052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01523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05913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49077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13913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7309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73893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58498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76431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26028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64731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23459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96746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40504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84833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29506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11477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91614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98667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44321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12739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76337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03297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75112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3500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08682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92008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22579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47552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72702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75090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31667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75032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30620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16827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11187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8798241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4217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378704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580619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10907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87480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73136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06682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19923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96601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35935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76531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98164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64517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32758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80483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75741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54919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68804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9935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897738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94555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96739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654800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082324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554660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500329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680760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03751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39793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94872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55739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78479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28847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20532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83071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90122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02752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33156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55442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89294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24784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31994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67004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91285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84391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30015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25782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81053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78963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94318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88440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99532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70528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71708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00761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20751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33025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54256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63788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79123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48987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85648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06296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13145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96235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31750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46281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60214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83702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08090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93533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562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60082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3874895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4475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05664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35908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32711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4.bin"/><Relationship Id="rId21" Type="http://schemas.openxmlformats.org/officeDocument/2006/relationships/oleObject" Target="embeddings/oleObject2.bin"/><Relationship Id="rId42" Type="http://schemas.openxmlformats.org/officeDocument/2006/relationships/image" Target="media/image22.png"/><Relationship Id="rId47" Type="http://schemas.openxmlformats.org/officeDocument/2006/relationships/oleObject" Target="embeddings/oleObject10.bin"/><Relationship Id="rId63" Type="http://schemas.openxmlformats.org/officeDocument/2006/relationships/image" Target="media/image38.jpeg"/><Relationship Id="rId68" Type="http://schemas.openxmlformats.org/officeDocument/2006/relationships/image" Target="media/image43.png"/><Relationship Id="rId84" Type="http://schemas.openxmlformats.org/officeDocument/2006/relationships/image" Target="media/image59.jpeg"/><Relationship Id="rId89" Type="http://schemas.openxmlformats.org/officeDocument/2006/relationships/footer" Target="footer1.xml"/><Relationship Id="rId16" Type="http://schemas.openxmlformats.org/officeDocument/2006/relationships/image" Target="media/image5.png"/><Relationship Id="rId11" Type="http://schemas.openxmlformats.org/officeDocument/2006/relationships/comments" Target="comments.xml"/><Relationship Id="rId32" Type="http://schemas.openxmlformats.org/officeDocument/2006/relationships/image" Target="media/image15.png"/><Relationship Id="rId37" Type="http://schemas.openxmlformats.org/officeDocument/2006/relationships/image" Target="media/image18.emf"/><Relationship Id="rId53" Type="http://schemas.openxmlformats.org/officeDocument/2006/relationships/image" Target="media/image31.jpeg"/><Relationship Id="rId58" Type="http://schemas.openxmlformats.org/officeDocument/2006/relationships/image" Target="media/image33.png"/><Relationship Id="rId74" Type="http://schemas.openxmlformats.org/officeDocument/2006/relationships/image" Target="media/image49.png"/><Relationship Id="rId79" Type="http://schemas.openxmlformats.org/officeDocument/2006/relationships/image" Target="media/image54.jpeg"/><Relationship Id="rId5" Type="http://schemas.openxmlformats.org/officeDocument/2006/relationships/webSettings" Target="webSettings.xml"/><Relationship Id="rId90" Type="http://schemas.openxmlformats.org/officeDocument/2006/relationships/fontTable" Target="fontTable.xml"/><Relationship Id="rId14" Type="http://schemas.microsoft.com/office/2018/08/relationships/commentsExtensible" Target="commentsExtensible.xml"/><Relationship Id="rId22" Type="http://schemas.openxmlformats.org/officeDocument/2006/relationships/image" Target="media/image9.png"/><Relationship Id="rId27" Type="http://schemas.openxmlformats.org/officeDocument/2006/relationships/image" Target="media/image12.emf"/><Relationship Id="rId30" Type="http://schemas.openxmlformats.org/officeDocument/2006/relationships/oleObject" Target="embeddings/oleObject6.bin"/><Relationship Id="rId35" Type="http://schemas.openxmlformats.org/officeDocument/2006/relationships/image" Target="media/image17.emf"/><Relationship Id="rId43" Type="http://schemas.openxmlformats.org/officeDocument/2006/relationships/image" Target="media/image23.png"/><Relationship Id="rId48" Type="http://schemas.openxmlformats.org/officeDocument/2006/relationships/image" Target="media/image27.png"/><Relationship Id="rId56" Type="http://schemas.openxmlformats.org/officeDocument/2006/relationships/image" Target="media/image310.jpeg"/><Relationship Id="rId64" Type="http://schemas.openxmlformats.org/officeDocument/2006/relationships/image" Target="media/image39.jpeg"/><Relationship Id="rId69" Type="http://schemas.openxmlformats.org/officeDocument/2006/relationships/image" Target="media/image44.png"/><Relationship Id="rId77" Type="http://schemas.openxmlformats.org/officeDocument/2006/relationships/image" Target="media/image52.png"/><Relationship Id="rId8" Type="http://schemas.openxmlformats.org/officeDocument/2006/relationships/image" Target="media/image1.png"/><Relationship Id="rId51" Type="http://schemas.openxmlformats.org/officeDocument/2006/relationships/image" Target="media/image30.emf"/><Relationship Id="rId72" Type="http://schemas.openxmlformats.org/officeDocument/2006/relationships/image" Target="media/image47.png"/><Relationship Id="rId80" Type="http://schemas.openxmlformats.org/officeDocument/2006/relationships/image" Target="media/image55.jpeg"/><Relationship Id="rId85" Type="http://schemas.openxmlformats.org/officeDocument/2006/relationships/image" Target="media/image60.jpeg"/><Relationship Id="rId93" Type="http://schemas.openxmlformats.org/officeDocument/2006/relationships/theme" Target="theme/theme1.xml"/><Relationship Id="rId3" Type="http://schemas.openxmlformats.org/officeDocument/2006/relationships/styles" Target="styles.xml"/><Relationship Id="rId12" Type="http://schemas.microsoft.com/office/2011/relationships/commentsExtended" Target="commentsExtended.xml"/><Relationship Id="rId17" Type="http://schemas.openxmlformats.org/officeDocument/2006/relationships/image" Target="media/image6.emf"/><Relationship Id="rId25" Type="http://schemas.openxmlformats.org/officeDocument/2006/relationships/image" Target="media/image11.emf"/><Relationship Id="rId33" Type="http://schemas.openxmlformats.org/officeDocument/2006/relationships/image" Target="media/image16.emf"/><Relationship Id="rId38" Type="http://schemas.openxmlformats.org/officeDocument/2006/relationships/oleObject" Target="embeddings/oleObject9.bin"/><Relationship Id="rId46" Type="http://schemas.openxmlformats.org/officeDocument/2006/relationships/image" Target="media/image26.emf"/><Relationship Id="rId59" Type="http://schemas.openxmlformats.org/officeDocument/2006/relationships/image" Target="media/image35.png"/><Relationship Id="rId67" Type="http://schemas.openxmlformats.org/officeDocument/2006/relationships/image" Target="media/image42.png"/><Relationship Id="rId20" Type="http://schemas.openxmlformats.org/officeDocument/2006/relationships/image" Target="media/image8.emf"/><Relationship Id="rId41" Type="http://schemas.openxmlformats.org/officeDocument/2006/relationships/image" Target="media/image21.png"/><Relationship Id="rId62" Type="http://schemas.openxmlformats.org/officeDocument/2006/relationships/image" Target="media/image37.png"/><Relationship Id="rId70" Type="http://schemas.openxmlformats.org/officeDocument/2006/relationships/image" Target="media/image45.png"/><Relationship Id="rId75" Type="http://schemas.openxmlformats.org/officeDocument/2006/relationships/image" Target="media/image50.png"/><Relationship Id="rId83" Type="http://schemas.openxmlformats.org/officeDocument/2006/relationships/image" Target="media/image58.jpeg"/><Relationship Id="rId88" Type="http://schemas.openxmlformats.org/officeDocument/2006/relationships/image" Target="media/image63.png"/><Relationship Id="rId91" Type="http://schemas.microsoft.com/office/2011/relationships/people" Target="peop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4.png"/><Relationship Id="rId23" Type="http://schemas.openxmlformats.org/officeDocument/2006/relationships/image" Target="media/image10.emf"/><Relationship Id="rId28" Type="http://schemas.openxmlformats.org/officeDocument/2006/relationships/oleObject" Target="embeddings/oleObject5.bin"/><Relationship Id="rId36" Type="http://schemas.openxmlformats.org/officeDocument/2006/relationships/oleObject" Target="embeddings/oleObject8.bin"/><Relationship Id="rId49" Type="http://schemas.openxmlformats.org/officeDocument/2006/relationships/image" Target="media/image28.png"/><Relationship Id="rId57" Type="http://schemas.openxmlformats.org/officeDocument/2006/relationships/image" Target="media/image32.png"/><Relationship Id="rId10" Type="http://schemas.openxmlformats.org/officeDocument/2006/relationships/image" Target="media/image3.png"/><Relationship Id="rId31" Type="http://schemas.openxmlformats.org/officeDocument/2006/relationships/image" Target="media/image14.png"/><Relationship Id="rId44" Type="http://schemas.openxmlformats.org/officeDocument/2006/relationships/image" Target="media/image24.png"/><Relationship Id="rId52" Type="http://schemas.openxmlformats.org/officeDocument/2006/relationships/oleObject" Target="embeddings/oleObject11.bin"/><Relationship Id="rId60" Type="http://schemas.openxmlformats.org/officeDocument/2006/relationships/image" Target="media/image36.png"/><Relationship Id="rId65" Type="http://schemas.openxmlformats.org/officeDocument/2006/relationships/image" Target="media/image40.png"/><Relationship Id="rId73" Type="http://schemas.openxmlformats.org/officeDocument/2006/relationships/image" Target="media/image48.png"/><Relationship Id="rId78" Type="http://schemas.openxmlformats.org/officeDocument/2006/relationships/image" Target="media/image53.png"/><Relationship Id="rId81" Type="http://schemas.openxmlformats.org/officeDocument/2006/relationships/image" Target="media/image56.jpeg"/><Relationship Id="rId86" Type="http://schemas.openxmlformats.org/officeDocument/2006/relationships/image" Target="media/image61.png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3" Type="http://schemas.microsoft.com/office/2016/09/relationships/commentsIds" Target="commentsIds.xml"/><Relationship Id="rId18" Type="http://schemas.openxmlformats.org/officeDocument/2006/relationships/oleObject" Target="embeddings/oleObject1.bin"/><Relationship Id="rId39" Type="http://schemas.openxmlformats.org/officeDocument/2006/relationships/image" Target="media/image19.png"/><Relationship Id="rId34" Type="http://schemas.openxmlformats.org/officeDocument/2006/relationships/oleObject" Target="embeddings/oleObject7.bin"/><Relationship Id="rId50" Type="http://schemas.openxmlformats.org/officeDocument/2006/relationships/image" Target="media/image29.png"/><Relationship Id="rId76" Type="http://schemas.openxmlformats.org/officeDocument/2006/relationships/image" Target="media/image51.png"/><Relationship Id="rId7" Type="http://schemas.openxmlformats.org/officeDocument/2006/relationships/endnotes" Target="endnotes.xml"/><Relationship Id="rId71" Type="http://schemas.openxmlformats.org/officeDocument/2006/relationships/image" Target="media/image46.png"/><Relationship Id="rId92" Type="http://schemas.openxmlformats.org/officeDocument/2006/relationships/glossaryDocument" Target="glossary/document.xml"/><Relationship Id="rId2" Type="http://schemas.openxmlformats.org/officeDocument/2006/relationships/numbering" Target="numbering.xml"/><Relationship Id="rId29" Type="http://schemas.openxmlformats.org/officeDocument/2006/relationships/image" Target="media/image13.emf"/><Relationship Id="rId24" Type="http://schemas.openxmlformats.org/officeDocument/2006/relationships/oleObject" Target="embeddings/oleObject3.bin"/><Relationship Id="rId40" Type="http://schemas.openxmlformats.org/officeDocument/2006/relationships/image" Target="media/image20.png"/><Relationship Id="rId45" Type="http://schemas.openxmlformats.org/officeDocument/2006/relationships/image" Target="media/image25.png"/><Relationship Id="rId66" Type="http://schemas.openxmlformats.org/officeDocument/2006/relationships/image" Target="media/image41.png"/><Relationship Id="rId87" Type="http://schemas.openxmlformats.org/officeDocument/2006/relationships/image" Target="media/image62.png"/><Relationship Id="rId61" Type="http://schemas.openxmlformats.org/officeDocument/2006/relationships/image" Target="media/image34.png"/><Relationship Id="rId82" Type="http://schemas.openxmlformats.org/officeDocument/2006/relationships/image" Target="media/image57.jpeg"/><Relationship Id="rId19" Type="http://schemas.openxmlformats.org/officeDocument/2006/relationships/image" Target="media/image7.png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docParts>
    <w:docPart>
      <w:docPartPr>
        <w:name w:val="A5118A92D3A249D6AF2A64C69543BC6E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1F4EBA4C-3DED-4A59-8B79-97A2A685D744}"/>
      </w:docPartPr>
      <w:docPartBody>
        <w:p w:rsidR="00511E9D" w:rsidRDefault="00511E9D" w:rsidP="00511E9D">
          <w:pPr>
            <w:pStyle w:val="A5118A92D3A249D6AF2A64C69543BC6E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11D388A1384D4EB4851D313A86B244AD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A3C1F4B0-E64E-4FDE-B347-7E48B5763A0F}"/>
      </w:docPartPr>
      <w:docPartBody>
        <w:p w:rsidR="00511E9D" w:rsidRDefault="00511E9D" w:rsidP="00511E9D">
          <w:pPr>
            <w:pStyle w:val="11D388A1384D4EB4851D313A86B244AD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C388C7DDEC60437EBE3964940ACF0500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67BD7516-9CB3-4A3C-BDED-4597C9EC8892}"/>
      </w:docPartPr>
      <w:docPartBody>
        <w:p w:rsidR="00511E9D" w:rsidRDefault="00511E9D" w:rsidP="00511E9D">
          <w:pPr>
            <w:pStyle w:val="C388C7DDEC60437EBE3964940ACF0500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44D21323FE214928ABC675EEE9E6B315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7C76C656-4ADB-4566-8DF1-951C3F8ECE5C}"/>
      </w:docPartPr>
      <w:docPartBody>
        <w:p w:rsidR="00511E9D" w:rsidRDefault="00511E9D" w:rsidP="00511E9D">
          <w:pPr>
            <w:pStyle w:val="44D21323FE214928ABC675EEE9E6B315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7B5575C129844CB49C34F6F0D10AC7FC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6051178C-CA80-4FF6-833D-BAA51B20E95B}"/>
      </w:docPartPr>
      <w:docPartBody>
        <w:p w:rsidR="00511E9D" w:rsidRDefault="00511E9D" w:rsidP="00511E9D">
          <w:pPr>
            <w:pStyle w:val="7B5575C129844CB49C34F6F0D10AC7FC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A179B492900E41CCB027273B07FAC587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BF40203C-A1E3-455C-A0A9-3163E1E9B008}"/>
      </w:docPartPr>
      <w:docPartBody>
        <w:p w:rsidR="00511E9D" w:rsidRDefault="00511E9D" w:rsidP="00511E9D">
          <w:pPr>
            <w:pStyle w:val="A179B492900E41CCB027273B07FAC587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FCBA0C926856424C9BB809D45BB65143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CC95C790-1042-4469-8697-80256DDBFA12}"/>
      </w:docPartPr>
      <w:docPartBody>
        <w:p w:rsidR="00511E9D" w:rsidRDefault="00511E9D" w:rsidP="00511E9D">
          <w:pPr>
            <w:pStyle w:val="FCBA0C926856424C9BB809D45BB65143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DefaultPlaceholder_-1854013440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9C42B782-CFF6-4EE8-8218-C451C3CCC676}"/>
      </w:docPartPr>
      <w:docPartBody>
        <w:p w:rsidR="00F2308C" w:rsidRDefault="00F2308C">
          <w:r w:rsidRPr="00156622">
            <w:rPr>
              <w:rStyle w:val="a3"/>
            </w:rPr>
            <w:t>Место для ввода текста.</w:t>
          </w:r>
        </w:p>
      </w:docPartBody>
    </w:docPart>
    <w:docPart>
      <w:docPartPr>
        <w:name w:val="7E86EFAF981248C59ADA07BF0CF62A4E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36430DD2-B2A2-4E35-89B8-451A086DC9E0}"/>
      </w:docPartPr>
      <w:docPartBody>
        <w:p w:rsidR="00F2308C" w:rsidRDefault="00F2308C" w:rsidP="00F2308C">
          <w:pPr>
            <w:pStyle w:val="7E86EFAF981248C59ADA07BF0CF62A4E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FE1116633F4343CF915FE9D2BB5FA29C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6CD295C2-7D0A-4433-9D2B-3F572C1AF2C0}"/>
      </w:docPartPr>
      <w:docPartBody>
        <w:p w:rsidR="00F2308C" w:rsidRDefault="00F2308C" w:rsidP="00F2308C">
          <w:pPr>
            <w:pStyle w:val="FE1116633F4343CF915FE9D2BB5FA29C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1C4CF4A6744545F49C5009D95F20EA16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7DB9AEA1-31AB-4B44-847C-F199A9E1647E}"/>
      </w:docPartPr>
      <w:docPartBody>
        <w:p w:rsidR="00F2308C" w:rsidRDefault="00F2308C" w:rsidP="00F2308C">
          <w:pPr>
            <w:pStyle w:val="1C4CF4A6744545F49C5009D95F20EA16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4796854E005143C5B2B3C0E0F954D631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351F165D-4A9A-4F0C-B6B3-BF8B004B3CB7}"/>
      </w:docPartPr>
      <w:docPartBody>
        <w:p w:rsidR="00F2308C" w:rsidRDefault="00F2308C" w:rsidP="00F2308C">
          <w:pPr>
            <w:pStyle w:val="4796854E005143C5B2B3C0E0F954D631"/>
          </w:pPr>
          <w:r w:rsidRPr="00156622">
            <w:rPr>
              <w:rStyle w:val="a3"/>
            </w:rPr>
            <w:t>Место для ввода текста.</w:t>
          </w:r>
        </w:p>
      </w:docPartBody>
    </w:docPart>
    <w:docPart>
      <w:docPartPr>
        <w:name w:val="5B5E81006B0B45EC94BDD68B8E871DFF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1681FFD2-DC3E-4745-BEBD-F29B64345586}"/>
      </w:docPartPr>
      <w:docPartBody>
        <w:p w:rsidR="00F2308C" w:rsidRDefault="00F2308C" w:rsidP="00F2308C">
          <w:pPr>
            <w:pStyle w:val="5B5E81006B0B45EC94BDD68B8E871DFF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4F238C2CF1FE4F27B10F581531603CF4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D0B573D8-C25E-4FE3-BD4F-53FF86CC8C0D}"/>
      </w:docPartPr>
      <w:docPartBody>
        <w:p w:rsidR="00F2308C" w:rsidRDefault="00F2308C" w:rsidP="00F2308C">
          <w:pPr>
            <w:pStyle w:val="4F238C2CF1FE4F27B10F581531603CF4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9EED6A1F8F954FD9A80C0BAD527960CB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7F8D6B4E-4E96-4293-B254-76F7A9CC67D1}"/>
      </w:docPartPr>
      <w:docPartBody>
        <w:p w:rsidR="00F2308C" w:rsidRDefault="00F2308C" w:rsidP="00F2308C">
          <w:pPr>
            <w:pStyle w:val="9EED6A1F8F954FD9A80C0BAD527960CB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AB9A2448EDE443A1B8338768DFC891BD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4B02F212-6027-4A67-8220-8F728B5C6689}"/>
      </w:docPartPr>
      <w:docPartBody>
        <w:p w:rsidR="00F2308C" w:rsidRDefault="00F2308C" w:rsidP="00F2308C">
          <w:pPr>
            <w:pStyle w:val="AB9A2448EDE443A1B8338768DFC891BD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78709DC0B9324369B5EE21E45B77CB20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093E8F37-ECDC-4710-994D-84102D67618D}"/>
      </w:docPartPr>
      <w:docPartBody>
        <w:p w:rsidR="00B21C41" w:rsidRDefault="00B21C41" w:rsidP="00B21C41">
          <w:pPr>
            <w:pStyle w:val="78709DC0B9324369B5EE21E45B77CB20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7C2277E13CFF4315AD115448059E3111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0A3E4988-0D54-4356-B107-205D73DDBC71}"/>
      </w:docPartPr>
      <w:docPartBody>
        <w:p w:rsidR="00B21C41" w:rsidRDefault="00B21C41" w:rsidP="00B21C41">
          <w:pPr>
            <w:pStyle w:val="7C2277E13CFF4315AD115448059E3111"/>
          </w:pPr>
          <w:r w:rsidRPr="00156622">
            <w:rPr>
              <w:rStyle w:val="a3"/>
            </w:rPr>
            <w:t>Место для ввода текста.</w:t>
          </w:r>
        </w:p>
      </w:docPartBody>
    </w:docPart>
    <w:docPart>
      <w:docPartPr>
        <w:name w:val="9C7018DEDBAD4B77AE090E88439604A0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348851CF-8914-4E8E-9B32-6B6B2224684F}"/>
      </w:docPartPr>
      <w:docPartBody>
        <w:p w:rsidR="00B21C41" w:rsidRDefault="00B21C41" w:rsidP="00B21C41">
          <w:pPr>
            <w:pStyle w:val="9C7018DEDBAD4B77AE090E88439604A0"/>
          </w:pPr>
          <w:r w:rsidRPr="00156622">
            <w:rPr>
              <w:rStyle w:val="a3"/>
            </w:rPr>
            <w:t>Место для ввода текста.</w:t>
          </w:r>
        </w:p>
      </w:docPartBody>
    </w:docPart>
    <w:docPart>
      <w:docPartPr>
        <w:name w:val="099FF6D87B71473883D30DA3663CB390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0D6A9394-E81B-4E59-82D2-1FDA8ACC0674}"/>
      </w:docPartPr>
      <w:docPartBody>
        <w:p w:rsidR="00B21C41" w:rsidRDefault="00B21C41" w:rsidP="00B21C41">
          <w:pPr>
            <w:pStyle w:val="099FF6D87B71473883D30DA3663CB390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7147D755ACEB4BDA80568861BCBBA358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F6B9F49C-8CB4-4F9D-A1C1-DC7DFC148D97}"/>
      </w:docPartPr>
      <w:docPartBody>
        <w:p w:rsidR="007C567D" w:rsidRDefault="00B21C41" w:rsidP="00B21C41">
          <w:pPr>
            <w:pStyle w:val="7147D755ACEB4BDA80568861BCBBA358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51262CB095F34C0C8672E7702CD5B0E3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0330A02A-0CAD-447C-A067-2FB14B4FFC66}"/>
      </w:docPartPr>
      <w:docPartBody>
        <w:p w:rsidR="00D1263A" w:rsidRDefault="00D1263A" w:rsidP="00D1263A">
          <w:pPr>
            <w:pStyle w:val="51262CB095F34C0C8672E7702CD5B0E3"/>
          </w:pPr>
          <w:r w:rsidRPr="00156622">
            <w:rPr>
              <w:rStyle w:val="a3"/>
            </w:rPr>
            <w:t>Место для ввода текста.</w:t>
          </w:r>
        </w:p>
      </w:docPartBody>
    </w:docPart>
    <w:docPart>
      <w:docPartPr>
        <w:name w:val="42920E003BCF4E9A80816C41E685FAA9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CF91D0E8-7C00-4937-ADBF-CF186E706A25}"/>
      </w:docPartPr>
      <w:docPartBody>
        <w:p w:rsidR="00D1263A" w:rsidRDefault="00D1263A" w:rsidP="00D1263A">
          <w:pPr>
            <w:pStyle w:val="42920E003BCF4E9A80816C41E685FAA9"/>
          </w:pPr>
          <w:r w:rsidRPr="00156622">
            <w:rPr>
              <w:rStyle w:val="a3"/>
            </w:rPr>
            <w:t>Место для ввода текста.</w:t>
          </w:r>
        </w:p>
      </w:docPartBody>
    </w:docPart>
    <w:docPart>
      <w:docPartPr>
        <w:name w:val="2ADAC9E08C014AD8803DDB6B610967D9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0B6AEC92-96A8-422F-A4BB-7C857E4D8015}"/>
      </w:docPartPr>
      <w:docPartBody>
        <w:p w:rsidR="00B1676B" w:rsidRDefault="00B1676B" w:rsidP="00B1676B">
          <w:pPr>
            <w:pStyle w:val="2ADAC9E08C014AD8803DDB6B610967D9"/>
          </w:pPr>
          <w:r w:rsidRPr="00156622">
            <w:rPr>
              <w:rStyle w:val="a3"/>
            </w:rPr>
            <w:t>Место для ввода текста.</w:t>
          </w:r>
        </w:p>
      </w:docPartBody>
    </w:docPart>
    <w:docPart>
      <w:docPartPr>
        <w:name w:val="DF853BACE1C346099E9A5D0A08E69E17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94B512EF-F29E-4371-AD24-D8773A5F6F7E}"/>
      </w:docPartPr>
      <w:docPartBody>
        <w:p w:rsidR="00550652" w:rsidRDefault="00B1676B" w:rsidP="00B1676B">
          <w:pPr>
            <w:pStyle w:val="DF853BACE1C346099E9A5D0A08E69E17"/>
          </w:pPr>
          <w:r w:rsidRPr="00156622">
            <w:rPr>
              <w:rStyle w:val="a3"/>
            </w:rPr>
            <w:t>Место для ввода текста.</w:t>
          </w:r>
        </w:p>
      </w:docPartBody>
    </w:docPart>
    <w:docPart>
      <w:docPartPr>
        <w:name w:val="B2B5972A014D4DBDA6F6FFACA137D94C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098E653D-205B-4C0C-88F5-46EDEE1D2D7E}"/>
      </w:docPartPr>
      <w:docPartBody>
        <w:p w:rsidR="00550652" w:rsidRDefault="00550652" w:rsidP="00550652">
          <w:pPr>
            <w:pStyle w:val="B2B5972A014D4DBDA6F6FFACA137D94C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A5E88B7B90BA46A1AA5DF163057033C2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77F364BA-E086-4460-BF47-5060B49CC3D6}"/>
      </w:docPartPr>
      <w:docPartBody>
        <w:p w:rsidR="00550652" w:rsidRDefault="00550652" w:rsidP="00550652">
          <w:pPr>
            <w:pStyle w:val="A5E88B7B90BA46A1AA5DF163057033C2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17C4D06DE7034F4CA997E366D4C17F78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53E3EE55-960C-4B31-9C41-EE9C752DE861}"/>
      </w:docPartPr>
      <w:docPartBody>
        <w:p w:rsidR="00550652" w:rsidRDefault="00550652" w:rsidP="00550652">
          <w:pPr>
            <w:pStyle w:val="17C4D06DE7034F4CA997E366D4C17F78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611E848660954F24BDE27F5CFB9840A1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E69FB6D5-BC37-4AB4-85AE-E32ABA8ACAD9}"/>
      </w:docPartPr>
      <w:docPartBody>
        <w:p w:rsidR="00550652" w:rsidRDefault="00550652" w:rsidP="00550652">
          <w:pPr>
            <w:pStyle w:val="611E848660954F24BDE27F5CFB9840A1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CFE71F108A7E44EA8FDE2EAA36E35DED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634E43A2-3ACC-4A50-B454-8E4A73C43E5D}"/>
      </w:docPartPr>
      <w:docPartBody>
        <w:p w:rsidR="00550652" w:rsidRDefault="00550652" w:rsidP="00550652">
          <w:pPr>
            <w:pStyle w:val="CFE71F108A7E44EA8FDE2EAA36E35DED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869B029F8A6E491DBDA47D3A0160948E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AD07F177-A8F0-4AB6-9AD0-4212DF0AF249}"/>
      </w:docPartPr>
      <w:docPartBody>
        <w:p w:rsidR="00B07A55" w:rsidRDefault="00B07A55" w:rsidP="00B07A55">
          <w:pPr>
            <w:pStyle w:val="869B029F8A6E491DBDA47D3A0160948E"/>
          </w:pPr>
          <w:r w:rsidRPr="00156622">
            <w:rPr>
              <w:rStyle w:val="a3"/>
            </w:rPr>
            <w:t>Место для ввода текста.</w:t>
          </w:r>
        </w:p>
      </w:docPartBody>
    </w:docPart>
    <w:docPart>
      <w:docPartPr>
        <w:name w:val="AE84BFAFE4D04C0E942B05A59B16FB0F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5DCE279E-F142-4FCC-A06D-CD74A2D29BB6}"/>
      </w:docPartPr>
      <w:docPartBody>
        <w:p w:rsidR="00081654" w:rsidRDefault="00CF0486" w:rsidP="00CF0486">
          <w:pPr>
            <w:pStyle w:val="AE84BFAFE4D04C0E942B05A59B16FB0F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BD4B2096E2DA4E1088190CAAE4FBDBB6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F77287B6-9043-475E-960E-6CAB022D6B91}"/>
      </w:docPartPr>
      <w:docPartBody>
        <w:p w:rsidR="00081654" w:rsidRDefault="00CF0486" w:rsidP="00CF0486">
          <w:pPr>
            <w:pStyle w:val="BD4B2096E2DA4E1088190CAAE4FBDBB6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15AD8F824BDE4EF183992EAD111A627A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79654D31-82BD-483F-BFA6-9B20D3E451BD}"/>
      </w:docPartPr>
      <w:docPartBody>
        <w:p w:rsidR="00081654" w:rsidRDefault="00CF0486" w:rsidP="00CF0486">
          <w:pPr>
            <w:pStyle w:val="15AD8F824BDE4EF183992EAD111A627A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BB3811E3ADCD4A51A43EA76326F8405A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21D0A88F-D314-400B-92FC-60E41B8CB547}"/>
      </w:docPartPr>
      <w:docPartBody>
        <w:p w:rsidR="00081654" w:rsidRDefault="00CF0486" w:rsidP="00CF0486">
          <w:pPr>
            <w:pStyle w:val="BB3811E3ADCD4A51A43EA76326F8405A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8F51104909B34CF1A42EB37B2171CC10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2AF9F7C2-709C-4B23-B4EC-FDBFB38ED091}"/>
      </w:docPartPr>
      <w:docPartBody>
        <w:p w:rsidR="009C4E82" w:rsidRDefault="009C4E82" w:rsidP="009C4E82">
          <w:pPr>
            <w:pStyle w:val="8F51104909B34CF1A42EB37B2171CC10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69BD426F4056403492DE27029A878FC4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BF465C4A-4C81-4B20-89C8-180AC71EC372}"/>
      </w:docPartPr>
      <w:docPartBody>
        <w:p w:rsidR="00F426DC" w:rsidRDefault="00F426DC" w:rsidP="00F426DC">
          <w:pPr>
            <w:pStyle w:val="69BD426F4056403492DE27029A878FC4"/>
          </w:pPr>
          <w:r w:rsidRPr="00156622">
            <w:rPr>
              <w:rStyle w:val="a3"/>
            </w:rPr>
            <w:t>Место для ввода текста.</w:t>
          </w:r>
        </w:p>
      </w:docPartBody>
    </w:docPart>
    <w:docPart>
      <w:docPartPr>
        <w:name w:val="D5EA0073652C47B49C339E431D316EB0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735B4360-1231-49D3-AD9D-C9D711EFADC7}"/>
      </w:docPartPr>
      <w:docPartBody>
        <w:p w:rsidR="007D4FAC" w:rsidRDefault="007D4FAC" w:rsidP="007D4FAC">
          <w:pPr>
            <w:pStyle w:val="D5EA0073652C47B49C339E431D316EB0"/>
          </w:pPr>
          <w:r w:rsidRPr="00156622">
            <w:rPr>
              <w:rStyle w:val="a3"/>
            </w:rPr>
            <w:t>Место для ввода текста.</w:t>
          </w:r>
        </w:p>
      </w:docPartBody>
    </w:docPart>
    <w:docPart>
      <w:docPartPr>
        <w:name w:val="2BB67F66BA7D4F039FAD6BFE51B8CB1F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61E530FC-C308-4B97-9971-515CACC93EC1}"/>
      </w:docPartPr>
      <w:docPartBody>
        <w:p w:rsidR="007C5B46" w:rsidRDefault="007C5B46" w:rsidP="007C5B46">
          <w:pPr>
            <w:pStyle w:val="2BB67F66BA7D4F039FAD6BFE51B8CB1F"/>
          </w:pPr>
          <w:r w:rsidRPr="00156622">
            <w:rPr>
              <w:rStyle w:val="a3"/>
            </w:rPr>
            <w:t>Место для ввода текста.</w:t>
          </w:r>
        </w:p>
      </w:docPartBody>
    </w:docPart>
    <w:docPart>
      <w:docPartPr>
        <w:name w:val="3B58C5CFD4B14108B7B16F71DE957D35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9C5454E6-8CAA-4888-A67A-9E06F6CDB4B3}"/>
      </w:docPartPr>
      <w:docPartBody>
        <w:p w:rsidR="0088621E" w:rsidRDefault="009E7D7D" w:rsidP="009E7D7D">
          <w:pPr>
            <w:pStyle w:val="3B58C5CFD4B14108B7B16F71DE957D35"/>
          </w:pPr>
          <w:r w:rsidRPr="00203515">
            <w:rPr>
              <w:rStyle w:val="a3"/>
            </w:rPr>
            <w:t>Место для ввода текста.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TimesNewRomanPS-BoldMT">
    <w:altName w:val="Times New Roman"/>
    <w:panose1 w:val="00000000000000000000"/>
    <w:charset w:val="00"/>
    <w:family w:val="roman"/>
    <w:notTrueType/>
    <w:pitch w:val="default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Times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view w:val="normal"/>
  <w:defaultTabStop w:val="708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11E9D"/>
    <w:rsid w:val="00021BA7"/>
    <w:rsid w:val="000409B4"/>
    <w:rsid w:val="00054A59"/>
    <w:rsid w:val="00072998"/>
    <w:rsid w:val="00081654"/>
    <w:rsid w:val="0008314F"/>
    <w:rsid w:val="00083A6D"/>
    <w:rsid w:val="000E501C"/>
    <w:rsid w:val="000F0801"/>
    <w:rsid w:val="00196C92"/>
    <w:rsid w:val="001B6A24"/>
    <w:rsid w:val="001C7786"/>
    <w:rsid w:val="00230829"/>
    <w:rsid w:val="00237AC4"/>
    <w:rsid w:val="002C79D6"/>
    <w:rsid w:val="00331248"/>
    <w:rsid w:val="003463F7"/>
    <w:rsid w:val="003B4788"/>
    <w:rsid w:val="003E1660"/>
    <w:rsid w:val="00494885"/>
    <w:rsid w:val="004D4776"/>
    <w:rsid w:val="00503ED7"/>
    <w:rsid w:val="00511E9D"/>
    <w:rsid w:val="00550652"/>
    <w:rsid w:val="00575767"/>
    <w:rsid w:val="006213C1"/>
    <w:rsid w:val="00667EFE"/>
    <w:rsid w:val="006E1327"/>
    <w:rsid w:val="006F0421"/>
    <w:rsid w:val="006F137C"/>
    <w:rsid w:val="007C567D"/>
    <w:rsid w:val="007C5B46"/>
    <w:rsid w:val="007D4FAC"/>
    <w:rsid w:val="007F6A04"/>
    <w:rsid w:val="00842035"/>
    <w:rsid w:val="0088621E"/>
    <w:rsid w:val="00937BB0"/>
    <w:rsid w:val="009920C6"/>
    <w:rsid w:val="009C3ED3"/>
    <w:rsid w:val="009C4E82"/>
    <w:rsid w:val="009E7D7D"/>
    <w:rsid w:val="009F350D"/>
    <w:rsid w:val="00A11A74"/>
    <w:rsid w:val="00A14089"/>
    <w:rsid w:val="00A36F4D"/>
    <w:rsid w:val="00A4162F"/>
    <w:rsid w:val="00AC2394"/>
    <w:rsid w:val="00AF5BAB"/>
    <w:rsid w:val="00B07A55"/>
    <w:rsid w:val="00B1676B"/>
    <w:rsid w:val="00B21C41"/>
    <w:rsid w:val="00B45D2B"/>
    <w:rsid w:val="00CB10D0"/>
    <w:rsid w:val="00CD29E5"/>
    <w:rsid w:val="00CF0486"/>
    <w:rsid w:val="00D1263A"/>
    <w:rsid w:val="00D426A2"/>
    <w:rsid w:val="00D9611A"/>
    <w:rsid w:val="00DE0017"/>
    <w:rsid w:val="00F2308C"/>
    <w:rsid w:val="00F2564A"/>
    <w:rsid w:val="00F426DC"/>
    <w:rsid w:val="00F46DB8"/>
    <w:rsid w:val="00F53D55"/>
    <w:rsid w:val="00F73956"/>
    <w:rsid w:val="00FA76C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,"/>
  <w:listSeparator w:val=";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9E7D7D"/>
    <w:rPr>
      <w:color w:val="808080"/>
    </w:rPr>
  </w:style>
  <w:style w:type="paragraph" w:customStyle="1" w:styleId="A5118A92D3A249D6AF2A64C69543BC6E">
    <w:name w:val="A5118A92D3A249D6AF2A64C69543BC6E"/>
    <w:rsid w:val="00511E9D"/>
  </w:style>
  <w:style w:type="paragraph" w:customStyle="1" w:styleId="11D388A1384D4EB4851D313A86B244AD">
    <w:name w:val="11D388A1384D4EB4851D313A86B244AD"/>
    <w:rsid w:val="00511E9D"/>
  </w:style>
  <w:style w:type="paragraph" w:customStyle="1" w:styleId="C388C7DDEC60437EBE3964940ACF0500">
    <w:name w:val="C388C7DDEC60437EBE3964940ACF0500"/>
    <w:rsid w:val="00511E9D"/>
  </w:style>
  <w:style w:type="paragraph" w:customStyle="1" w:styleId="44D21323FE214928ABC675EEE9E6B315">
    <w:name w:val="44D21323FE214928ABC675EEE9E6B315"/>
    <w:rsid w:val="00511E9D"/>
  </w:style>
  <w:style w:type="paragraph" w:customStyle="1" w:styleId="7B5575C129844CB49C34F6F0D10AC7FC">
    <w:name w:val="7B5575C129844CB49C34F6F0D10AC7FC"/>
    <w:rsid w:val="00511E9D"/>
  </w:style>
  <w:style w:type="paragraph" w:customStyle="1" w:styleId="A179B492900E41CCB027273B07FAC587">
    <w:name w:val="A179B492900E41CCB027273B07FAC587"/>
    <w:rsid w:val="00511E9D"/>
  </w:style>
  <w:style w:type="paragraph" w:customStyle="1" w:styleId="FCBA0C926856424C9BB809D45BB65143">
    <w:name w:val="FCBA0C926856424C9BB809D45BB65143"/>
    <w:rsid w:val="00511E9D"/>
  </w:style>
  <w:style w:type="paragraph" w:customStyle="1" w:styleId="7E86EFAF981248C59ADA07BF0CF62A4E">
    <w:name w:val="7E86EFAF981248C59ADA07BF0CF62A4E"/>
    <w:rsid w:val="00F2308C"/>
  </w:style>
  <w:style w:type="paragraph" w:customStyle="1" w:styleId="FE1116633F4343CF915FE9D2BB5FA29C">
    <w:name w:val="FE1116633F4343CF915FE9D2BB5FA29C"/>
    <w:rsid w:val="00F2308C"/>
  </w:style>
  <w:style w:type="paragraph" w:customStyle="1" w:styleId="DFD6BF9916DD4A2795704D7AF780DCA4">
    <w:name w:val="DFD6BF9916DD4A2795704D7AF780DCA4"/>
    <w:rsid w:val="00F2308C"/>
  </w:style>
  <w:style w:type="paragraph" w:customStyle="1" w:styleId="1C4CF4A6744545F49C5009D95F20EA16">
    <w:name w:val="1C4CF4A6744545F49C5009D95F20EA16"/>
    <w:rsid w:val="00F2308C"/>
  </w:style>
  <w:style w:type="paragraph" w:customStyle="1" w:styleId="4796854E005143C5B2B3C0E0F954D631">
    <w:name w:val="4796854E005143C5B2B3C0E0F954D631"/>
    <w:rsid w:val="00F2308C"/>
  </w:style>
  <w:style w:type="paragraph" w:customStyle="1" w:styleId="5B5E81006B0B45EC94BDD68B8E871DFF">
    <w:name w:val="5B5E81006B0B45EC94BDD68B8E871DFF"/>
    <w:rsid w:val="00F2308C"/>
  </w:style>
  <w:style w:type="paragraph" w:customStyle="1" w:styleId="4F238C2CF1FE4F27B10F581531603CF4">
    <w:name w:val="4F238C2CF1FE4F27B10F581531603CF4"/>
    <w:rsid w:val="00F2308C"/>
  </w:style>
  <w:style w:type="paragraph" w:customStyle="1" w:styleId="9EED6A1F8F954FD9A80C0BAD527960CB">
    <w:name w:val="9EED6A1F8F954FD9A80C0BAD527960CB"/>
    <w:rsid w:val="00F2308C"/>
  </w:style>
  <w:style w:type="paragraph" w:customStyle="1" w:styleId="AB9A2448EDE443A1B8338768DFC891BD">
    <w:name w:val="AB9A2448EDE443A1B8338768DFC891BD"/>
    <w:rsid w:val="00F2308C"/>
  </w:style>
  <w:style w:type="paragraph" w:customStyle="1" w:styleId="5CD1A111B190433D940291AD64FAF1E0">
    <w:name w:val="5CD1A111B190433D940291AD64FAF1E0"/>
    <w:rsid w:val="00B21C41"/>
  </w:style>
  <w:style w:type="paragraph" w:customStyle="1" w:styleId="F41859C27EAE4FE9BAA376CF96A0602E">
    <w:name w:val="F41859C27EAE4FE9BAA376CF96A0602E"/>
    <w:rsid w:val="00B21C41"/>
  </w:style>
  <w:style w:type="paragraph" w:customStyle="1" w:styleId="78709DC0B9324369B5EE21E45B77CB20">
    <w:name w:val="78709DC0B9324369B5EE21E45B77CB20"/>
    <w:rsid w:val="00B21C41"/>
  </w:style>
  <w:style w:type="paragraph" w:customStyle="1" w:styleId="7C2277E13CFF4315AD115448059E3111">
    <w:name w:val="7C2277E13CFF4315AD115448059E3111"/>
    <w:rsid w:val="00B21C41"/>
  </w:style>
  <w:style w:type="paragraph" w:customStyle="1" w:styleId="9C7018DEDBAD4B77AE090E88439604A0">
    <w:name w:val="9C7018DEDBAD4B77AE090E88439604A0"/>
    <w:rsid w:val="00B21C41"/>
  </w:style>
  <w:style w:type="paragraph" w:customStyle="1" w:styleId="099FF6D87B71473883D30DA3663CB390">
    <w:name w:val="099FF6D87B71473883D30DA3663CB390"/>
    <w:rsid w:val="00B21C41"/>
  </w:style>
  <w:style w:type="paragraph" w:customStyle="1" w:styleId="7147D755ACEB4BDA80568861BCBBA358">
    <w:name w:val="7147D755ACEB4BDA80568861BCBBA358"/>
    <w:rsid w:val="00B21C41"/>
  </w:style>
  <w:style w:type="paragraph" w:customStyle="1" w:styleId="51262CB095F34C0C8672E7702CD5B0E3">
    <w:name w:val="51262CB095F34C0C8672E7702CD5B0E3"/>
    <w:rsid w:val="00D1263A"/>
  </w:style>
  <w:style w:type="paragraph" w:customStyle="1" w:styleId="42920E003BCF4E9A80816C41E685FAA9">
    <w:name w:val="42920E003BCF4E9A80816C41E685FAA9"/>
    <w:rsid w:val="00D1263A"/>
  </w:style>
  <w:style w:type="paragraph" w:customStyle="1" w:styleId="2ADAC9E08C014AD8803DDB6B610967D9">
    <w:name w:val="2ADAC9E08C014AD8803DDB6B610967D9"/>
    <w:rsid w:val="00B1676B"/>
  </w:style>
  <w:style w:type="paragraph" w:customStyle="1" w:styleId="DF853BACE1C346099E9A5D0A08E69E17">
    <w:name w:val="DF853BACE1C346099E9A5D0A08E69E17"/>
    <w:rsid w:val="00B1676B"/>
  </w:style>
  <w:style w:type="paragraph" w:customStyle="1" w:styleId="B2B5972A014D4DBDA6F6FFACA137D94C">
    <w:name w:val="B2B5972A014D4DBDA6F6FFACA137D94C"/>
    <w:rsid w:val="00550652"/>
  </w:style>
  <w:style w:type="paragraph" w:customStyle="1" w:styleId="A5E88B7B90BA46A1AA5DF163057033C2">
    <w:name w:val="A5E88B7B90BA46A1AA5DF163057033C2"/>
    <w:rsid w:val="00550652"/>
  </w:style>
  <w:style w:type="paragraph" w:customStyle="1" w:styleId="17C4D06DE7034F4CA997E366D4C17F78">
    <w:name w:val="17C4D06DE7034F4CA997E366D4C17F78"/>
    <w:rsid w:val="00550652"/>
  </w:style>
  <w:style w:type="paragraph" w:customStyle="1" w:styleId="611E848660954F24BDE27F5CFB9840A1">
    <w:name w:val="611E848660954F24BDE27F5CFB9840A1"/>
    <w:rsid w:val="00550652"/>
  </w:style>
  <w:style w:type="paragraph" w:customStyle="1" w:styleId="CFE71F108A7E44EA8FDE2EAA36E35DED">
    <w:name w:val="CFE71F108A7E44EA8FDE2EAA36E35DED"/>
    <w:rsid w:val="00550652"/>
  </w:style>
  <w:style w:type="paragraph" w:customStyle="1" w:styleId="869B029F8A6E491DBDA47D3A0160948E">
    <w:name w:val="869B029F8A6E491DBDA47D3A0160948E"/>
    <w:rsid w:val="00B07A55"/>
  </w:style>
  <w:style w:type="paragraph" w:customStyle="1" w:styleId="E233F083F08244F1B1F8971A472719A9">
    <w:name w:val="E233F083F08244F1B1F8971A472719A9"/>
    <w:rsid w:val="00B07A55"/>
  </w:style>
  <w:style w:type="paragraph" w:customStyle="1" w:styleId="44D9CD161FB3490589E3DA459B447B96">
    <w:name w:val="44D9CD161FB3490589E3DA459B447B96"/>
    <w:rsid w:val="00B07A55"/>
  </w:style>
  <w:style w:type="paragraph" w:customStyle="1" w:styleId="AE84BFAFE4D04C0E942B05A59B16FB0F">
    <w:name w:val="AE84BFAFE4D04C0E942B05A59B16FB0F"/>
    <w:rsid w:val="00CF0486"/>
  </w:style>
  <w:style w:type="paragraph" w:customStyle="1" w:styleId="BD4B2096E2DA4E1088190CAAE4FBDBB6">
    <w:name w:val="BD4B2096E2DA4E1088190CAAE4FBDBB6"/>
    <w:rsid w:val="00CF0486"/>
  </w:style>
  <w:style w:type="paragraph" w:customStyle="1" w:styleId="15AD8F824BDE4EF183992EAD111A627A">
    <w:name w:val="15AD8F824BDE4EF183992EAD111A627A"/>
    <w:rsid w:val="00CF0486"/>
  </w:style>
  <w:style w:type="paragraph" w:customStyle="1" w:styleId="BB3811E3ADCD4A51A43EA76326F8405A">
    <w:name w:val="BB3811E3ADCD4A51A43EA76326F8405A"/>
    <w:rsid w:val="00CF0486"/>
  </w:style>
  <w:style w:type="paragraph" w:customStyle="1" w:styleId="8F51104909B34CF1A42EB37B2171CC10">
    <w:name w:val="8F51104909B34CF1A42EB37B2171CC10"/>
    <w:rsid w:val="009C4E82"/>
  </w:style>
  <w:style w:type="paragraph" w:customStyle="1" w:styleId="69BD426F4056403492DE27029A878FC4">
    <w:name w:val="69BD426F4056403492DE27029A878FC4"/>
    <w:rsid w:val="00F426DC"/>
  </w:style>
  <w:style w:type="paragraph" w:customStyle="1" w:styleId="D5EA0073652C47B49C339E431D316EB0">
    <w:name w:val="D5EA0073652C47B49C339E431D316EB0"/>
    <w:rsid w:val="007D4FAC"/>
  </w:style>
  <w:style w:type="paragraph" w:customStyle="1" w:styleId="36CF7F229FC34A1DAB57D66079012138">
    <w:name w:val="36CF7F229FC34A1DAB57D66079012138"/>
    <w:rsid w:val="007C5B46"/>
  </w:style>
  <w:style w:type="paragraph" w:customStyle="1" w:styleId="2BB67F66BA7D4F039FAD6BFE51B8CB1F">
    <w:name w:val="2BB67F66BA7D4F039FAD6BFE51B8CB1F"/>
    <w:rsid w:val="007C5B46"/>
  </w:style>
  <w:style w:type="paragraph" w:customStyle="1" w:styleId="3B58C5CFD4B14108B7B16F71DE957D35">
    <w:name w:val="3B58C5CFD4B14108B7B16F71DE957D35"/>
    <w:rsid w:val="009E7D7D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IEEE2006OfficeOnline.xsl" StyleName="IEEE" Version="2006"/>
</file>

<file path=customXml/itemProps1.xml><?xml version="1.0" encoding="utf-8"?>
<ds:datastoreItem xmlns:ds="http://schemas.openxmlformats.org/officeDocument/2006/customXml" ds:itemID="{6B367FD9-B16E-462A-9EE7-36CBCCC66B6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835</TotalTime>
  <Pages>91</Pages>
  <Words>107667</Words>
  <Characters>613702</Characters>
  <Application>Microsoft Office Word</Application>
  <DocSecurity>0</DocSecurity>
  <Lines>5114</Lines>
  <Paragraphs>143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1993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OME</dc:creator>
  <cp:keywords/>
  <dc:description/>
  <cp:lastModifiedBy>HOME</cp:lastModifiedBy>
  <cp:revision>318</cp:revision>
  <cp:lastPrinted>2024-05-31T09:09:00Z</cp:lastPrinted>
  <dcterms:created xsi:type="dcterms:W3CDTF">2024-05-26T08:34:00Z</dcterms:created>
  <dcterms:modified xsi:type="dcterms:W3CDTF">2024-06-02T08:0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itaviDocumentProperty_0">
    <vt:lpwstr>60063876-187e-4aa9-adf7-cbdf27e5c548</vt:lpwstr>
  </property>
  <property fmtid="{D5CDD505-2E9C-101B-9397-08002B2CF9AE}" pid="3" name="CitaviDocumentProperty_7">
    <vt:lpwstr>Course</vt:lpwstr>
  </property>
  <property fmtid="{D5CDD505-2E9C-101B-9397-08002B2CF9AE}" pid="4" name="CitaviDocumentProperty_8">
    <vt:lpwstr>D:\Programs\Citavi\User files\Projects\Course\Course.ctv6</vt:lpwstr>
  </property>
  <property fmtid="{D5CDD505-2E9C-101B-9397-08002B2CF9AE}" pid="5" name="CitaviDocumentProperty_6">
    <vt:lpwstr>True</vt:lpwstr>
  </property>
  <property fmtid="{D5CDD505-2E9C-101B-9397-08002B2CF9AE}" pid="6" name="CitaviDocumentProperty_1">
    <vt:lpwstr>6.15.2.0</vt:lpwstr>
  </property>
</Properties>
</file>